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slideLayouts/slideLayout13.xml" ContentType="application/vnd.openxmlformats-officedocument.presentationml.slideLayout+xml"/>
  <Override PartName="/ppt/theme/theme4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5.xml" ContentType="application/vnd.openxmlformats-officedocument.theme+xml"/>
  <Override PartName="/ppt/slideLayouts/slideLayout25.xml" ContentType="application/vnd.openxmlformats-officedocument.presentationml.slideLayout+xml"/>
  <Override PartName="/ppt/theme/theme6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7.xml" ContentType="application/vnd.openxmlformats-officedocument.theme+xml"/>
  <Override PartName="/ppt/slideLayouts/slideLayout28.xml" ContentType="application/vnd.openxmlformats-officedocument.presentationml.slideLayout+xml"/>
  <Override PartName="/ppt/theme/theme8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9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10.xml" ContentType="application/vnd.openxmlformats-officedocument.theme+xml"/>
  <Override PartName="/ppt/slideLayouts/slideLayout33.xml" ContentType="application/vnd.openxmlformats-officedocument.presentationml.slideLayout+xml"/>
  <Override PartName="/ppt/theme/theme11.xml" ContentType="application/vnd.openxmlformats-officedocument.theme+xml"/>
  <Override PartName="/ppt/slideLayouts/slideLayout34.xml" ContentType="application/vnd.openxmlformats-officedocument.presentationml.slideLayout+xml"/>
  <Override PartName="/ppt/theme/theme1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13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1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15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6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7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8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9.xml" ContentType="application/vnd.openxmlformats-officedocument.theme+xml"/>
  <Override PartName="/ppt/theme/theme20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3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400" r:id="rId1"/>
    <p:sldMasterId id="2147484415" r:id="rId2"/>
    <p:sldMasterId id="2147484417" r:id="rId3"/>
    <p:sldMasterId id="2147484423" r:id="rId4"/>
    <p:sldMasterId id="2147484425" r:id="rId5"/>
    <p:sldMasterId id="2147484437" r:id="rId6"/>
    <p:sldMasterId id="2147484439" r:id="rId7"/>
    <p:sldMasterId id="2147484442" r:id="rId8"/>
    <p:sldMasterId id="2147484444" r:id="rId9"/>
    <p:sldMasterId id="2147484447" r:id="rId10"/>
    <p:sldMasterId id="2147484454" r:id="rId11"/>
    <p:sldMasterId id="2147484456" r:id="rId12"/>
    <p:sldMasterId id="2147484458" r:id="rId13"/>
    <p:sldMasterId id="2147484484" r:id="rId14"/>
    <p:sldMasterId id="2147484487" r:id="rId15"/>
    <p:sldMasterId id="2147484536" r:id="rId16"/>
    <p:sldMasterId id="2147484585" r:id="rId17"/>
    <p:sldMasterId id="2147484597" r:id="rId18"/>
    <p:sldMasterId id="2147484609" r:id="rId19"/>
  </p:sldMasterIdLst>
  <p:notesMasterIdLst>
    <p:notesMasterId r:id="rId115"/>
  </p:notesMasterIdLst>
  <p:sldIdLst>
    <p:sldId id="258" r:id="rId20"/>
    <p:sldId id="257" r:id="rId21"/>
    <p:sldId id="260" r:id="rId22"/>
    <p:sldId id="265" r:id="rId23"/>
    <p:sldId id="267" r:id="rId24"/>
    <p:sldId id="266" r:id="rId25"/>
    <p:sldId id="269" r:id="rId26"/>
    <p:sldId id="270" r:id="rId27"/>
    <p:sldId id="273" r:id="rId28"/>
    <p:sldId id="271" r:id="rId29"/>
    <p:sldId id="272" r:id="rId30"/>
    <p:sldId id="274" r:id="rId31"/>
    <p:sldId id="275" r:id="rId32"/>
    <p:sldId id="276" r:id="rId33"/>
    <p:sldId id="261" r:id="rId34"/>
    <p:sldId id="262" r:id="rId35"/>
    <p:sldId id="268" r:id="rId36"/>
    <p:sldId id="425" r:id="rId37"/>
    <p:sldId id="426" r:id="rId38"/>
    <p:sldId id="427" r:id="rId39"/>
    <p:sldId id="277" r:id="rId40"/>
    <p:sldId id="279" r:id="rId41"/>
    <p:sldId id="403" r:id="rId42"/>
    <p:sldId id="422" r:id="rId43"/>
    <p:sldId id="421" r:id="rId44"/>
    <p:sldId id="278" r:id="rId45"/>
    <p:sldId id="280" r:id="rId46"/>
    <p:sldId id="282" r:id="rId47"/>
    <p:sldId id="283" r:id="rId48"/>
    <p:sldId id="284" r:id="rId49"/>
    <p:sldId id="286" r:id="rId50"/>
    <p:sldId id="285" r:id="rId51"/>
    <p:sldId id="287" r:id="rId52"/>
    <p:sldId id="288" r:id="rId53"/>
    <p:sldId id="289" r:id="rId54"/>
    <p:sldId id="290" r:id="rId55"/>
    <p:sldId id="291" r:id="rId56"/>
    <p:sldId id="292" r:id="rId57"/>
    <p:sldId id="347" r:id="rId58"/>
    <p:sldId id="348" r:id="rId59"/>
    <p:sldId id="349" r:id="rId60"/>
    <p:sldId id="350" r:id="rId61"/>
    <p:sldId id="351" r:id="rId62"/>
    <p:sldId id="352" r:id="rId63"/>
    <p:sldId id="353" r:id="rId64"/>
    <p:sldId id="356" r:id="rId65"/>
    <p:sldId id="354" r:id="rId66"/>
    <p:sldId id="355" r:id="rId67"/>
    <p:sldId id="357" r:id="rId68"/>
    <p:sldId id="358" r:id="rId69"/>
    <p:sldId id="359" r:id="rId70"/>
    <p:sldId id="360" r:id="rId71"/>
    <p:sldId id="361" r:id="rId72"/>
    <p:sldId id="362" r:id="rId73"/>
    <p:sldId id="363" r:id="rId74"/>
    <p:sldId id="364" r:id="rId75"/>
    <p:sldId id="365" r:id="rId76"/>
    <p:sldId id="366" r:id="rId77"/>
    <p:sldId id="367" r:id="rId78"/>
    <p:sldId id="368" r:id="rId79"/>
    <p:sldId id="369" r:id="rId80"/>
    <p:sldId id="370" r:id="rId81"/>
    <p:sldId id="372" r:id="rId82"/>
    <p:sldId id="373" r:id="rId83"/>
    <p:sldId id="374" r:id="rId84"/>
    <p:sldId id="375" r:id="rId85"/>
    <p:sldId id="376" r:id="rId86"/>
    <p:sldId id="377" r:id="rId87"/>
    <p:sldId id="378" r:id="rId88"/>
    <p:sldId id="379" r:id="rId89"/>
    <p:sldId id="380" r:id="rId90"/>
    <p:sldId id="381" r:id="rId91"/>
    <p:sldId id="382" r:id="rId92"/>
    <p:sldId id="402" r:id="rId93"/>
    <p:sldId id="384" r:id="rId94"/>
    <p:sldId id="385" r:id="rId95"/>
    <p:sldId id="413" r:id="rId96"/>
    <p:sldId id="391" r:id="rId97"/>
    <p:sldId id="392" r:id="rId98"/>
    <p:sldId id="393" r:id="rId99"/>
    <p:sldId id="394" r:id="rId100"/>
    <p:sldId id="396" r:id="rId101"/>
    <p:sldId id="398" r:id="rId102"/>
    <p:sldId id="416" r:id="rId103"/>
    <p:sldId id="399" r:id="rId104"/>
    <p:sldId id="400" r:id="rId105"/>
    <p:sldId id="417" r:id="rId106"/>
    <p:sldId id="406" r:id="rId107"/>
    <p:sldId id="410" r:id="rId108"/>
    <p:sldId id="424" r:id="rId109"/>
    <p:sldId id="401" r:id="rId110"/>
    <p:sldId id="418" r:id="rId111"/>
    <p:sldId id="419" r:id="rId112"/>
    <p:sldId id="420" r:id="rId113"/>
    <p:sldId id="423" r:id="rId114"/>
  </p:sldIdLst>
  <p:sldSz cx="9144000" cy="6858000" type="screen4x3"/>
  <p:notesSz cx="6858000" cy="9144000"/>
  <p:defaultTextStyle>
    <a:defPPr>
      <a:defRPr lang="en-US"/>
    </a:defPPr>
    <a:lvl1pPr marL="0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35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071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110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146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181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219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252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291" algn="l" defTabSz="45703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2600"/>
    <a:srgbClr val="252744"/>
    <a:srgbClr val="004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5" d="100"/>
          <a:sy n="75" d="100"/>
        </p:scale>
        <p:origin x="-196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Relationship Id="rId13" Type="http://schemas.openxmlformats.org/officeDocument/2006/relationships/slideMaster" Target="slideMasters/slideMaster13.xml"/><Relationship Id="rId14" Type="http://schemas.openxmlformats.org/officeDocument/2006/relationships/slideMaster" Target="slideMasters/slideMaster14.xml"/><Relationship Id="rId15" Type="http://schemas.openxmlformats.org/officeDocument/2006/relationships/slideMaster" Target="slideMasters/slideMaster15.xml"/><Relationship Id="rId16" Type="http://schemas.openxmlformats.org/officeDocument/2006/relationships/slideMaster" Target="slideMasters/slideMaster16.xml"/><Relationship Id="rId17" Type="http://schemas.openxmlformats.org/officeDocument/2006/relationships/slideMaster" Target="slideMasters/slideMaster17.xml"/><Relationship Id="rId18" Type="http://schemas.openxmlformats.org/officeDocument/2006/relationships/slideMaster" Target="slideMasters/slideMaster18.xml"/><Relationship Id="rId19" Type="http://schemas.openxmlformats.org/officeDocument/2006/relationships/slideMaster" Target="slideMasters/slideMaster19.xml"/><Relationship Id="rId60" Type="http://schemas.openxmlformats.org/officeDocument/2006/relationships/slide" Target="slides/slide41.xml"/><Relationship Id="rId61" Type="http://schemas.openxmlformats.org/officeDocument/2006/relationships/slide" Target="slides/slide42.xml"/><Relationship Id="rId62" Type="http://schemas.openxmlformats.org/officeDocument/2006/relationships/slide" Target="slides/slide43.xml"/><Relationship Id="rId63" Type="http://schemas.openxmlformats.org/officeDocument/2006/relationships/slide" Target="slides/slide44.xml"/><Relationship Id="rId64" Type="http://schemas.openxmlformats.org/officeDocument/2006/relationships/slide" Target="slides/slide45.xml"/><Relationship Id="rId65" Type="http://schemas.openxmlformats.org/officeDocument/2006/relationships/slide" Target="slides/slide46.xml"/><Relationship Id="rId66" Type="http://schemas.openxmlformats.org/officeDocument/2006/relationships/slide" Target="slides/slide47.xml"/><Relationship Id="rId67" Type="http://schemas.openxmlformats.org/officeDocument/2006/relationships/slide" Target="slides/slide48.xml"/><Relationship Id="rId68" Type="http://schemas.openxmlformats.org/officeDocument/2006/relationships/slide" Target="slides/slide49.xml"/><Relationship Id="rId69" Type="http://schemas.openxmlformats.org/officeDocument/2006/relationships/slide" Target="slides/slide50.xml"/><Relationship Id="rId120" Type="http://schemas.openxmlformats.org/officeDocument/2006/relationships/tableStyles" Target="tableStyles.xml"/><Relationship Id="rId40" Type="http://schemas.openxmlformats.org/officeDocument/2006/relationships/slide" Target="slides/slide21.xml"/><Relationship Id="rId41" Type="http://schemas.openxmlformats.org/officeDocument/2006/relationships/slide" Target="slides/slide22.xml"/><Relationship Id="rId42" Type="http://schemas.openxmlformats.org/officeDocument/2006/relationships/slide" Target="slides/slide23.xml"/><Relationship Id="rId90" Type="http://schemas.openxmlformats.org/officeDocument/2006/relationships/slide" Target="slides/slide71.xml"/><Relationship Id="rId91" Type="http://schemas.openxmlformats.org/officeDocument/2006/relationships/slide" Target="slides/slide72.xml"/><Relationship Id="rId92" Type="http://schemas.openxmlformats.org/officeDocument/2006/relationships/slide" Target="slides/slide73.xml"/><Relationship Id="rId93" Type="http://schemas.openxmlformats.org/officeDocument/2006/relationships/slide" Target="slides/slide74.xml"/><Relationship Id="rId94" Type="http://schemas.openxmlformats.org/officeDocument/2006/relationships/slide" Target="slides/slide75.xml"/><Relationship Id="rId95" Type="http://schemas.openxmlformats.org/officeDocument/2006/relationships/slide" Target="slides/slide76.xml"/><Relationship Id="rId96" Type="http://schemas.openxmlformats.org/officeDocument/2006/relationships/slide" Target="slides/slide77.xml"/><Relationship Id="rId101" Type="http://schemas.openxmlformats.org/officeDocument/2006/relationships/slide" Target="slides/slide82.xml"/><Relationship Id="rId102" Type="http://schemas.openxmlformats.org/officeDocument/2006/relationships/slide" Target="slides/slide83.xml"/><Relationship Id="rId103" Type="http://schemas.openxmlformats.org/officeDocument/2006/relationships/slide" Target="slides/slide84.xml"/><Relationship Id="rId104" Type="http://schemas.openxmlformats.org/officeDocument/2006/relationships/slide" Target="slides/slide85.xml"/><Relationship Id="rId105" Type="http://schemas.openxmlformats.org/officeDocument/2006/relationships/slide" Target="slides/slide86.xml"/><Relationship Id="rId106" Type="http://schemas.openxmlformats.org/officeDocument/2006/relationships/slide" Target="slides/slide87.xml"/><Relationship Id="rId107" Type="http://schemas.openxmlformats.org/officeDocument/2006/relationships/slide" Target="slides/slide88.xml"/><Relationship Id="rId108" Type="http://schemas.openxmlformats.org/officeDocument/2006/relationships/slide" Target="slides/slide89.xml"/><Relationship Id="rId109" Type="http://schemas.openxmlformats.org/officeDocument/2006/relationships/slide" Target="slides/slide90.xml"/><Relationship Id="rId97" Type="http://schemas.openxmlformats.org/officeDocument/2006/relationships/slide" Target="slides/slide78.xml"/><Relationship Id="rId98" Type="http://schemas.openxmlformats.org/officeDocument/2006/relationships/slide" Target="slides/slide79.xml"/><Relationship Id="rId99" Type="http://schemas.openxmlformats.org/officeDocument/2006/relationships/slide" Target="slides/slide80.xml"/><Relationship Id="rId43" Type="http://schemas.openxmlformats.org/officeDocument/2006/relationships/slide" Target="slides/slide24.xml"/><Relationship Id="rId44" Type="http://schemas.openxmlformats.org/officeDocument/2006/relationships/slide" Target="slides/slide25.xml"/><Relationship Id="rId45" Type="http://schemas.openxmlformats.org/officeDocument/2006/relationships/slide" Target="slides/slide26.xml"/><Relationship Id="rId46" Type="http://schemas.openxmlformats.org/officeDocument/2006/relationships/slide" Target="slides/slide27.xml"/><Relationship Id="rId47" Type="http://schemas.openxmlformats.org/officeDocument/2006/relationships/slide" Target="slides/slide28.xml"/><Relationship Id="rId48" Type="http://schemas.openxmlformats.org/officeDocument/2006/relationships/slide" Target="slides/slide29.xml"/><Relationship Id="rId49" Type="http://schemas.openxmlformats.org/officeDocument/2006/relationships/slide" Target="slides/slide30.xml"/><Relationship Id="rId100" Type="http://schemas.openxmlformats.org/officeDocument/2006/relationships/slide" Target="slides/slide81.xml"/><Relationship Id="rId20" Type="http://schemas.openxmlformats.org/officeDocument/2006/relationships/slide" Target="slides/slide1.xml"/><Relationship Id="rId21" Type="http://schemas.openxmlformats.org/officeDocument/2006/relationships/slide" Target="slides/slide2.xml"/><Relationship Id="rId22" Type="http://schemas.openxmlformats.org/officeDocument/2006/relationships/slide" Target="slides/slide3.xml"/><Relationship Id="rId70" Type="http://schemas.openxmlformats.org/officeDocument/2006/relationships/slide" Target="slides/slide51.xml"/><Relationship Id="rId71" Type="http://schemas.openxmlformats.org/officeDocument/2006/relationships/slide" Target="slides/slide52.xml"/><Relationship Id="rId72" Type="http://schemas.openxmlformats.org/officeDocument/2006/relationships/slide" Target="slides/slide53.xml"/><Relationship Id="rId73" Type="http://schemas.openxmlformats.org/officeDocument/2006/relationships/slide" Target="slides/slide54.xml"/><Relationship Id="rId74" Type="http://schemas.openxmlformats.org/officeDocument/2006/relationships/slide" Target="slides/slide55.xml"/><Relationship Id="rId75" Type="http://schemas.openxmlformats.org/officeDocument/2006/relationships/slide" Target="slides/slide56.xml"/><Relationship Id="rId76" Type="http://schemas.openxmlformats.org/officeDocument/2006/relationships/slide" Target="slides/slide57.xml"/><Relationship Id="rId77" Type="http://schemas.openxmlformats.org/officeDocument/2006/relationships/slide" Target="slides/slide58.xml"/><Relationship Id="rId78" Type="http://schemas.openxmlformats.org/officeDocument/2006/relationships/slide" Target="slides/slide59.xml"/><Relationship Id="rId79" Type="http://schemas.openxmlformats.org/officeDocument/2006/relationships/slide" Target="slides/slide60.xml"/><Relationship Id="rId23" Type="http://schemas.openxmlformats.org/officeDocument/2006/relationships/slide" Target="slides/slide4.xml"/><Relationship Id="rId24" Type="http://schemas.openxmlformats.org/officeDocument/2006/relationships/slide" Target="slides/slide5.xml"/><Relationship Id="rId25" Type="http://schemas.openxmlformats.org/officeDocument/2006/relationships/slide" Target="slides/slide6.xml"/><Relationship Id="rId26" Type="http://schemas.openxmlformats.org/officeDocument/2006/relationships/slide" Target="slides/slide7.xml"/><Relationship Id="rId27" Type="http://schemas.openxmlformats.org/officeDocument/2006/relationships/slide" Target="slides/slide8.xml"/><Relationship Id="rId28" Type="http://schemas.openxmlformats.org/officeDocument/2006/relationships/slide" Target="slides/slide9.xml"/><Relationship Id="rId29" Type="http://schemas.openxmlformats.org/officeDocument/2006/relationships/slide" Target="slides/slide10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50" Type="http://schemas.openxmlformats.org/officeDocument/2006/relationships/slide" Target="slides/slide31.xml"/><Relationship Id="rId51" Type="http://schemas.openxmlformats.org/officeDocument/2006/relationships/slide" Target="slides/slide32.xml"/><Relationship Id="rId52" Type="http://schemas.openxmlformats.org/officeDocument/2006/relationships/slide" Target="slides/slide33.xml"/><Relationship Id="rId53" Type="http://schemas.openxmlformats.org/officeDocument/2006/relationships/slide" Target="slides/slide34.xml"/><Relationship Id="rId54" Type="http://schemas.openxmlformats.org/officeDocument/2006/relationships/slide" Target="slides/slide35.xml"/><Relationship Id="rId55" Type="http://schemas.openxmlformats.org/officeDocument/2006/relationships/slide" Target="slides/slide36.xml"/><Relationship Id="rId56" Type="http://schemas.openxmlformats.org/officeDocument/2006/relationships/slide" Target="slides/slide37.xml"/><Relationship Id="rId57" Type="http://schemas.openxmlformats.org/officeDocument/2006/relationships/slide" Target="slides/slide38.xml"/><Relationship Id="rId58" Type="http://schemas.openxmlformats.org/officeDocument/2006/relationships/slide" Target="slides/slide39.xml"/><Relationship Id="rId59" Type="http://schemas.openxmlformats.org/officeDocument/2006/relationships/slide" Target="slides/slide40.xml"/><Relationship Id="rId110" Type="http://schemas.openxmlformats.org/officeDocument/2006/relationships/slide" Target="slides/slide91.xml"/><Relationship Id="rId111" Type="http://schemas.openxmlformats.org/officeDocument/2006/relationships/slide" Target="slides/slide92.xml"/><Relationship Id="rId112" Type="http://schemas.openxmlformats.org/officeDocument/2006/relationships/slide" Target="slides/slide93.xml"/><Relationship Id="rId113" Type="http://schemas.openxmlformats.org/officeDocument/2006/relationships/slide" Target="slides/slide94.xml"/><Relationship Id="rId114" Type="http://schemas.openxmlformats.org/officeDocument/2006/relationships/slide" Target="slides/slide95.xml"/><Relationship Id="rId115" Type="http://schemas.openxmlformats.org/officeDocument/2006/relationships/notesMaster" Target="notesMasters/notesMaster1.xml"/><Relationship Id="rId116" Type="http://schemas.openxmlformats.org/officeDocument/2006/relationships/printerSettings" Target="printerSettings/printerSettings1.bin"/><Relationship Id="rId117" Type="http://schemas.openxmlformats.org/officeDocument/2006/relationships/presProps" Target="presProps.xml"/><Relationship Id="rId118" Type="http://schemas.openxmlformats.org/officeDocument/2006/relationships/viewProps" Target="viewProps.xml"/><Relationship Id="rId119" Type="http://schemas.openxmlformats.org/officeDocument/2006/relationships/theme" Target="theme/theme1.xml"/><Relationship Id="rId30" Type="http://schemas.openxmlformats.org/officeDocument/2006/relationships/slide" Target="slides/slide11.xml"/><Relationship Id="rId31" Type="http://schemas.openxmlformats.org/officeDocument/2006/relationships/slide" Target="slides/slide12.xml"/><Relationship Id="rId32" Type="http://schemas.openxmlformats.org/officeDocument/2006/relationships/slide" Target="slides/slide13.xml"/><Relationship Id="rId33" Type="http://schemas.openxmlformats.org/officeDocument/2006/relationships/slide" Target="slides/slide14.xml"/><Relationship Id="rId34" Type="http://schemas.openxmlformats.org/officeDocument/2006/relationships/slide" Target="slides/slide15.xml"/><Relationship Id="rId35" Type="http://schemas.openxmlformats.org/officeDocument/2006/relationships/slide" Target="slides/slide16.xml"/><Relationship Id="rId36" Type="http://schemas.openxmlformats.org/officeDocument/2006/relationships/slide" Target="slides/slide17.xml"/><Relationship Id="rId37" Type="http://schemas.openxmlformats.org/officeDocument/2006/relationships/slide" Target="slides/slide18.xml"/><Relationship Id="rId38" Type="http://schemas.openxmlformats.org/officeDocument/2006/relationships/slide" Target="slides/slide19.xml"/><Relationship Id="rId39" Type="http://schemas.openxmlformats.org/officeDocument/2006/relationships/slide" Target="slides/slide20.xml"/><Relationship Id="rId80" Type="http://schemas.openxmlformats.org/officeDocument/2006/relationships/slide" Target="slides/slide61.xml"/><Relationship Id="rId81" Type="http://schemas.openxmlformats.org/officeDocument/2006/relationships/slide" Target="slides/slide62.xml"/><Relationship Id="rId82" Type="http://schemas.openxmlformats.org/officeDocument/2006/relationships/slide" Target="slides/slide63.xml"/><Relationship Id="rId83" Type="http://schemas.openxmlformats.org/officeDocument/2006/relationships/slide" Target="slides/slide64.xml"/><Relationship Id="rId84" Type="http://schemas.openxmlformats.org/officeDocument/2006/relationships/slide" Target="slides/slide65.xml"/><Relationship Id="rId85" Type="http://schemas.openxmlformats.org/officeDocument/2006/relationships/slide" Target="slides/slide66.xml"/><Relationship Id="rId86" Type="http://schemas.openxmlformats.org/officeDocument/2006/relationships/slide" Target="slides/slide67.xml"/><Relationship Id="rId87" Type="http://schemas.openxmlformats.org/officeDocument/2006/relationships/slide" Target="slides/slide68.xml"/><Relationship Id="rId88" Type="http://schemas.openxmlformats.org/officeDocument/2006/relationships/slide" Target="slides/slide69.xml"/><Relationship Id="rId89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Relationship Id="rId2" Type="http://schemas.openxmlformats.org/officeDocument/2006/relationships/image" Target="../media/image9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6E3525-57A7-6E47-A780-55D2FFAB8302}" type="datetimeFigureOut">
              <a:rPr lang="en-US" smtClean="0"/>
              <a:t>2014-09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ADDBC2-1589-7847-837A-04F836AC6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871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0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059" algn="l" defTabSz="4570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118" algn="l" defTabSz="4570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180" algn="l" defTabSz="4570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239" algn="l" defTabSz="4570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298" algn="l" defTabSz="4570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360" algn="l" defTabSz="4570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416" algn="l" defTabSz="4570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478" algn="l" defTabSz="45705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2D932-43B7-4643-8179-53B67BC8EAD3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2F9D15-6E69-984F-AAD1-B3416E886606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A53529-7BAF-1D45-907F-AE748225BDC9}" type="slidenum">
              <a:rPr lang="ja-JP" altLang="en-US">
                <a:solidFill>
                  <a:srgbClr val="000000"/>
                </a:solidFill>
                <a:ea typeface="ＭＳ Ｐゴシック"/>
              </a:rPr>
              <a:pPr/>
              <a:t>63</a:t>
            </a:fld>
            <a:endParaRPr lang="ja-JP" altLang="en-US">
              <a:solidFill>
                <a:srgbClr val="000000"/>
              </a:solidFill>
              <a:ea typeface="ＭＳ Ｐゴシック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CC3F9E4-0CEE-6F4D-8643-BB65228B6CA4}" type="slidenum">
              <a:rPr lang="en-US">
                <a:solidFill>
                  <a:prstClr val="black"/>
                </a:solidFill>
              </a:rPr>
              <a:pPr/>
              <a:t>7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361" y="4343978"/>
            <a:ext cx="5485279" cy="41145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C45C8F-1DB0-0C46-AEC0-EA7CB5FE5BD0}" type="slidenum">
              <a:rPr lang="en-US">
                <a:solidFill>
                  <a:prstClr val="black"/>
                </a:solidFill>
              </a:rPr>
              <a:pPr/>
              <a:t>7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789FE-6D9E-7F4C-91D5-6BEAB59FC26E}" type="slidenum">
              <a:rPr lang="en-US">
                <a:solidFill>
                  <a:prstClr val="black"/>
                </a:solidFill>
              </a:rPr>
              <a:pPr/>
              <a:t>8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B6C3C0-33C6-6745-B4F6-62FBFDAE903C}" type="slidenum">
              <a:rPr lang="en-US">
                <a:solidFill>
                  <a:prstClr val="black"/>
                </a:solidFill>
              </a:rPr>
              <a:pPr/>
              <a:t>8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66750"/>
            <a:ext cx="4646612" cy="3486150"/>
          </a:xfrm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373941"/>
            <a:ext cx="5048250" cy="4077607"/>
          </a:xfrm>
        </p:spPr>
        <p:txBody>
          <a:bodyPr/>
          <a:lstStyle/>
          <a:p>
            <a:pPr defTabSz="882950"/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6E95ED-8F90-9A44-8C96-3309CC8A0724}" type="slidenum">
              <a:rPr lang="en-US">
                <a:solidFill>
                  <a:prstClr val="black"/>
                </a:solidFill>
              </a:rPr>
              <a:pPr/>
              <a:t>8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1DAF4B-0DCC-CE45-BEB3-21DA137923CC}" type="slidenum">
              <a:rPr lang="en-US">
                <a:solidFill>
                  <a:prstClr val="black"/>
                </a:solidFill>
              </a:rPr>
              <a:pPr/>
              <a:t>8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62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217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7680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AA3349E5-6003-734B-B1E5-73EABD15EBEF}" type="slidenum">
              <a:rPr lang="en-US" sz="1200">
                <a:solidFill>
                  <a:prstClr val="black"/>
                </a:solidFill>
                <a:latin typeface="Calibri" charset="0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86</a:t>
            </a:fld>
            <a:endParaRPr lang="en-US" sz="1200">
              <a:solidFill>
                <a:prstClr val="black"/>
              </a:solidFill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1" Type="http://schemas.openxmlformats.org/officeDocument/2006/relationships/slideMaster" Target="../slideMasters/slideMaster16.xml"/><Relationship Id="rId2" Type="http://schemas.openxmlformats.org/officeDocument/2006/relationships/image" Target="../media/image9.jpeg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5" Type="http://schemas.openxmlformats.org/officeDocument/2006/relationships/image" Target="../media/image7.jpeg"/><Relationship Id="rId6" Type="http://schemas.openxmlformats.org/officeDocument/2006/relationships/image" Target="../media/image8.jpeg"/><Relationship Id="rId1" Type="http://schemas.openxmlformats.org/officeDocument/2006/relationships/slideMaster" Target="../slideMasters/slideMaster15.xml"/><Relationship Id="rId2" Type="http://schemas.openxmlformats.org/officeDocument/2006/relationships/image" Target="../media/image4.jpeg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7" Type="http://schemas.openxmlformats.org/officeDocument/2006/relationships/image" Target="../media/image8.jpeg"/><Relationship Id="rId1" Type="http://schemas.openxmlformats.org/officeDocument/2006/relationships/slideMaster" Target="../slideMasters/slideMaster15.xml"/><Relationship Id="rId2" Type="http://schemas.openxmlformats.org/officeDocument/2006/relationships/image" Target="../media/image9.jpeg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5" Type="http://schemas.openxmlformats.org/officeDocument/2006/relationships/image" Target="../media/image7.jpeg"/><Relationship Id="rId6" Type="http://schemas.openxmlformats.org/officeDocument/2006/relationships/image" Target="../media/image8.jpeg"/><Relationship Id="rId1" Type="http://schemas.openxmlformats.org/officeDocument/2006/relationships/slideMaster" Target="../slideMasters/slideMaster16.xml"/><Relationship Id="rId2" Type="http://schemas.openxmlformats.org/officeDocument/2006/relationships/image" Target="../media/image4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3198E-6164-EE4D-B341-4976DAEE4162}" type="datetimeFigureOut">
              <a:rPr lang="en-US" smtClean="0"/>
              <a:t>2014-09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29984-4EBB-F842-9D05-8CBC9B8121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3366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3366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1150766-B8A0-B04C-AEAB-AFACA2CC7ADD}" type="slidenum">
              <a:rPr lang="en-US">
                <a:solidFill>
                  <a:srgbClr val="336666"/>
                </a:solidFill>
              </a:rPr>
              <a:pPr/>
              <a:t>‹#›</a:t>
            </a:fld>
            <a:endParaRPr lang="en-US">
              <a:solidFill>
                <a:srgbClr val="336666"/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9_Generic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hape 19"/>
          <p:cNvSpPr>
            <a:spLocks noGrp="1"/>
          </p:cNvSpPr>
          <p:nvPr>
            <p:ph type="title"/>
          </p:nvPr>
        </p:nvSpPr>
        <p:spPr>
          <a:xfrm>
            <a:off x="222251" y="3"/>
            <a:ext cx="8697516" cy="1446609"/>
          </a:xfrm>
          <a:prstGeom prst="rect">
            <a:avLst/>
          </a:prstGeom>
        </p:spPr>
        <p:txBody>
          <a:bodyPr lIns="35711" tIns="35711" rIns="35711" bIns="35711" anchor="ctr"/>
          <a:lstStyle>
            <a:lvl1pPr marL="41267" marR="41267">
              <a:lnSpc>
                <a:spcPct val="70000"/>
              </a:lnSpc>
              <a:defRPr sz="4800" b="1">
                <a:solidFill>
                  <a:srgbClr val="FFFED5"/>
                </a:solidFill>
                <a:uFill>
                  <a:solidFill>
                    <a:srgbClr val="FFFED5"/>
                  </a:solidFill>
                </a:uFill>
                <a:latin typeface="Arial Narrow"/>
                <a:ea typeface="Arial Narrow"/>
                <a:cs typeface="Arial Narrow"/>
                <a:sym typeface="Arial Narrow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uFillTx/>
              </a:defRPr>
            </a:pPr>
            <a:r>
              <a:rPr sz="4800" b="1">
                <a:solidFill>
                  <a:srgbClr val="FFFED5"/>
                </a:solidFill>
                <a:uFill>
                  <a:solidFill>
                    <a:srgbClr val="FFFED5"/>
                  </a:solidFill>
                </a:uFill>
              </a:rPr>
              <a:t>Title Text</a:t>
            </a:r>
          </a:p>
        </p:txBody>
      </p:sp>
      <p:sp>
        <p:nvSpPr>
          <p:cNvPr id="20" name="Shape 20"/>
          <p:cNvSpPr>
            <a:spLocks noGrp="1"/>
          </p:cNvSpPr>
          <p:nvPr>
            <p:ph type="body" idx="1"/>
          </p:nvPr>
        </p:nvSpPr>
        <p:spPr>
          <a:xfrm>
            <a:off x="276228" y="1557341"/>
            <a:ext cx="8593139" cy="5300663"/>
          </a:xfrm>
          <a:prstGeom prst="rect">
            <a:avLst/>
          </a:prstGeom>
        </p:spPr>
        <p:txBody>
          <a:bodyPr/>
          <a:lstStyle>
            <a:lvl1pPr marL="270071" marR="41267">
              <a:buClr>
                <a:srgbClr val="941100"/>
              </a:buClr>
              <a:buSzPct val="60000"/>
              <a:buChar char=""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1pPr>
            <a:lvl2pPr marL="551304" marR="41267" indent="-200880">
              <a:spcBef>
                <a:spcPts val="562"/>
              </a:spcBef>
              <a:buClr>
                <a:srgbClr val="FFFED5"/>
              </a:buClr>
              <a:buSzPct val="65000"/>
              <a:buChar char=""/>
              <a:defRPr sz="25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2pPr>
            <a:lvl3pPr marL="832536" marR="41267" indent="-160704">
              <a:spcBef>
                <a:spcPts val="492"/>
              </a:spcBef>
              <a:buClr>
                <a:srgbClr val="941100"/>
              </a:buClr>
              <a:buSzPct val="65000"/>
              <a:buChar char=""/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3pPr>
            <a:lvl4pPr marL="1153944" marR="41267" indent="-160704">
              <a:spcBef>
                <a:spcPts val="422"/>
              </a:spcBef>
              <a:buClr>
                <a:srgbClr val="FFFED5"/>
              </a:buClr>
              <a:buSzPct val="100000"/>
              <a:buFont typeface="Arial"/>
              <a:buChar char="•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4pPr>
            <a:lvl5pPr marL="1475351" marR="41267" indent="-160704">
              <a:spcBef>
                <a:spcPts val="422"/>
              </a:spcBef>
              <a:buClr>
                <a:srgbClr val="941100"/>
              </a:buClr>
              <a:buSzPct val="100000"/>
              <a:buFont typeface="Arial"/>
              <a:buChar char="–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  <p:sp>
        <p:nvSpPr>
          <p:cNvPr id="21" name="Shape 21"/>
          <p:cNvSpPr>
            <a:spLocks noGrp="1"/>
          </p:cNvSpPr>
          <p:nvPr>
            <p:ph type="sldNum" sz="quarter" idx="2"/>
          </p:nvPr>
        </p:nvSpPr>
        <p:spPr>
          <a:xfrm>
            <a:off x="7802734" y="6337931"/>
            <a:ext cx="275882" cy="272186"/>
          </a:xfrm>
          <a:prstGeom prst="rect">
            <a:avLst/>
          </a:prstGeom>
        </p:spPr>
        <p:txBody>
          <a:bodyPr lIns="35711" tIns="35711" rIns="35711" bIns="35711" anchor="ctr"/>
          <a:lstStyle>
            <a:lvl1pPr>
              <a:defRPr sz="13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5922808"/>
      </p:ext>
    </p:extLst>
  </p:cSld>
  <p:clrMapOvr>
    <a:masterClrMapping/>
  </p:clrMapOvr>
  <p:transition xmlns:p14="http://schemas.microsoft.com/office/powerpoint/2010/main" spd="med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3_Shimmer">
    <p:bg>
      <p:bgPr>
        <a:solidFill>
          <a:srgbClr val="0112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5"/>
          <p:cNvGrpSpPr/>
          <p:nvPr/>
        </p:nvGrpSpPr>
        <p:grpSpPr>
          <a:xfrm>
            <a:off x="-1" y="6351"/>
            <a:ext cx="9140826" cy="6851651"/>
            <a:chOff x="0" y="0"/>
            <a:chExt cx="13000284" cy="9744569"/>
          </a:xfrm>
        </p:grpSpPr>
        <p:sp>
          <p:nvSpPr>
            <p:cNvPr id="23" name="Shape 23"/>
            <p:cNvSpPr/>
            <p:nvPr/>
          </p:nvSpPr>
          <p:spPr>
            <a:xfrm>
              <a:off x="1259840" y="2612249"/>
              <a:ext cx="11734801" cy="7132321"/>
            </a:xfrm>
            <a:prstGeom prst="rect">
              <a:avLst/>
            </a:prstGeom>
            <a:gradFill flip="none" rotWithShape="1">
              <a:gsLst>
                <a:gs pos="0">
                  <a:srgbClr val="011279"/>
                </a:gs>
                <a:gs pos="100000">
                  <a:srgbClr val="021EAA"/>
                </a:gs>
              </a:gsLst>
              <a:lin ang="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32" marR="40632" defTabSz="910655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Shape 24"/>
            <p:cNvSpPr/>
            <p:nvPr/>
          </p:nvSpPr>
          <p:spPr>
            <a:xfrm>
              <a:off x="0" y="2612249"/>
              <a:ext cx="1259841" cy="7132321"/>
            </a:xfrm>
            <a:prstGeom prst="rect">
              <a:avLst/>
            </a:prstGeom>
            <a:gradFill flip="none" rotWithShape="1">
              <a:gsLst>
                <a:gs pos="0">
                  <a:srgbClr val="021EAA"/>
                </a:gs>
                <a:gs pos="100000">
                  <a:srgbClr val="011279"/>
                </a:gs>
              </a:gsLst>
              <a:lin ang="1620000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32" marR="40632" defTabSz="910655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34" name="Group 34"/>
            <p:cNvGrpSpPr/>
            <p:nvPr/>
          </p:nvGrpSpPr>
          <p:grpSpPr>
            <a:xfrm>
              <a:off x="0" y="0"/>
              <a:ext cx="13000285" cy="9744569"/>
              <a:chOff x="0" y="0"/>
              <a:chExt cx="13000284" cy="9744568"/>
            </a:xfrm>
          </p:grpSpPr>
          <p:sp>
            <p:nvSpPr>
              <p:cNvPr id="25" name="Shape 25"/>
              <p:cNvSpPr/>
              <p:nvPr/>
            </p:nvSpPr>
            <p:spPr>
              <a:xfrm>
                <a:off x="1244600" y="0"/>
                <a:ext cx="29352" cy="1569156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6" name="Shape 26"/>
              <p:cNvSpPr/>
              <p:nvPr/>
            </p:nvSpPr>
            <p:spPr>
              <a:xfrm>
                <a:off x="1244600" y="3655341"/>
                <a:ext cx="29352" cy="6089228"/>
              </a:xfrm>
              <a:prstGeom prst="rect">
                <a:avLst/>
              </a:prstGeom>
              <a:gradFill flip="none" rotWithShape="1">
                <a:gsLst>
                  <a:gs pos="0">
                    <a:srgbClr val="011279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7" name="Shape 27"/>
              <p:cNvSpPr/>
              <p:nvPr/>
            </p:nvSpPr>
            <p:spPr>
              <a:xfrm>
                <a:off x="2300675" y="2598702"/>
                <a:ext cx="10699610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" name="Shape 28"/>
              <p:cNvSpPr/>
              <p:nvPr/>
            </p:nvSpPr>
            <p:spPr>
              <a:xfrm>
                <a:off x="1244600" y="3086382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" name="Shape 29"/>
              <p:cNvSpPr/>
              <p:nvPr/>
            </p:nvSpPr>
            <p:spPr>
              <a:xfrm>
                <a:off x="1244600" y="1569155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0" name="Shape 30"/>
              <p:cNvSpPr/>
              <p:nvPr/>
            </p:nvSpPr>
            <p:spPr>
              <a:xfrm>
                <a:off x="1244600" y="2138115"/>
                <a:ext cx="29352" cy="950526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" name="Shape 31"/>
              <p:cNvSpPr/>
              <p:nvPr/>
            </p:nvSpPr>
            <p:spPr>
              <a:xfrm>
                <a:off x="0" y="2598702"/>
                <a:ext cx="79248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2" name="Shape 32"/>
              <p:cNvSpPr/>
              <p:nvPr/>
            </p:nvSpPr>
            <p:spPr>
              <a:xfrm>
                <a:off x="1731715" y="2598702"/>
                <a:ext cx="56896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3" name="Shape 33"/>
              <p:cNvSpPr/>
              <p:nvPr/>
            </p:nvSpPr>
            <p:spPr>
              <a:xfrm>
                <a:off x="785706" y="2598702"/>
                <a:ext cx="943752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36" name="Shape 36"/>
          <p:cNvSpPr>
            <a:spLocks noGrp="1"/>
          </p:cNvSpPr>
          <p:nvPr>
            <p:ph type="title"/>
          </p:nvPr>
        </p:nvSpPr>
        <p:spPr>
          <a:xfrm>
            <a:off x="1062633" y="60324"/>
            <a:ext cx="7545586" cy="1920876"/>
          </a:xfrm>
          <a:prstGeom prst="rect">
            <a:avLst/>
          </a:prstGeom>
        </p:spPr>
        <p:txBody>
          <a:bodyPr lIns="35711" tIns="35711" rIns="35711" bIns="35711" anchor="ctr"/>
          <a:lstStyle>
            <a:lvl1pPr marL="40385" marR="40385">
              <a:def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uFillTx/>
              </a:defRPr>
            </a:pPr>
            <a:r>
              <a: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</a:rPr>
              <a:t>Title Text</a:t>
            </a:r>
          </a:p>
        </p:txBody>
      </p:sp>
      <p:sp>
        <p:nvSpPr>
          <p:cNvPr id="37" name="Shape 37"/>
          <p:cNvSpPr>
            <a:spLocks noGrp="1"/>
          </p:cNvSpPr>
          <p:nvPr>
            <p:ph type="body" idx="1"/>
          </p:nvPr>
        </p:nvSpPr>
        <p:spPr>
          <a:xfrm>
            <a:off x="1062633" y="1982394"/>
            <a:ext cx="7545586" cy="4875609"/>
          </a:xfrm>
          <a:prstGeom prst="rect">
            <a:avLst/>
          </a:prstGeom>
        </p:spPr>
        <p:txBody>
          <a:bodyPr/>
          <a:lstStyle>
            <a:lvl1pPr marL="268335" marR="40385" indent="-239940">
              <a:spcBef>
                <a:spcPts val="773"/>
              </a:spcBef>
              <a:buClr>
                <a:srgbClr val="FFFED5"/>
              </a:buClr>
              <a:buSzPct val="70000"/>
              <a:buChar char=""/>
              <a:def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  <a:lvl2pPr marL="550684" marR="40385" indent="-200880">
              <a:buClr>
                <a:srgbClr val="FFFFFF"/>
              </a:buClr>
              <a:buSzPct val="100000"/>
              <a:buFont typeface="Tahoma"/>
              <a:buChar char="–"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2pPr>
            <a:lvl3pPr marL="831916" marR="40385" indent="-160704">
              <a:spcBef>
                <a:spcPts val="562"/>
              </a:spcBef>
              <a:buClr>
                <a:srgbClr val="FFFED5"/>
              </a:buClr>
              <a:buChar char=""/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3pPr>
            <a:lvl4pPr marL="1152207" marR="40385" indent="-160704">
              <a:spcBef>
                <a:spcPts val="422"/>
              </a:spcBef>
              <a:buClr>
                <a:srgbClr val="FFFFFF"/>
              </a:buClr>
              <a:buSzPct val="100000"/>
              <a:buFont typeface="Tahoma"/>
              <a:buChar char="–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4pPr>
            <a:lvl5pPr marL="1474730" marR="40385" indent="-160704">
              <a:spcBef>
                <a:spcPts val="422"/>
              </a:spcBef>
              <a:buClr>
                <a:srgbClr val="FFFED5"/>
              </a:buClr>
              <a:buChar char="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4054137359"/>
      </p:ext>
    </p:extLst>
  </p:cSld>
  <p:clrMapOvr>
    <a:masterClrMapping/>
  </p:clrMapOvr>
  <p:transition xmlns:p14="http://schemas.microsoft.com/office/powerpoint/2010/main" spd="med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8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0" name="Shape 40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1" name="Shape 4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07" marR="40307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42" name="Shape 42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281" marR="40307" indent="-239940"/>
            <a:lvl2pPr marL="550629" marR="40307" indent="-200880">
              <a:spcBef>
                <a:spcPts val="562"/>
              </a:spcBef>
              <a:buChar char=""/>
              <a:defRPr sz="2400"/>
            </a:lvl2pPr>
            <a:lvl3pPr marL="831859" marR="40307" indent="-160704">
              <a:spcBef>
                <a:spcPts val="492"/>
              </a:spcBef>
              <a:buChar char=""/>
              <a:defRPr sz="2100"/>
            </a:lvl3pPr>
            <a:lvl4pPr marL="1152153" marR="40307" indent="-160704">
              <a:spcBef>
                <a:spcPts val="422"/>
              </a:spcBef>
              <a:buChar char=""/>
              <a:defRPr sz="2000"/>
            </a:lvl4pPr>
            <a:lvl5pPr marL="1474676" marR="40307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43" name="Shape 4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02707163"/>
      </p:ext>
    </p:extLst>
  </p:cSld>
  <p:clrMapOvr>
    <a:masterClrMapping/>
  </p:clrMapOvr>
  <p:transition xmlns:p14="http://schemas.microsoft.com/office/powerpoint/2010/main" spd="med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9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6" name="Shape 46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7" name="Shape 4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85" marR="40385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48" name="Shape 4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335" marR="40385" indent="-239940"/>
            <a:lvl2pPr marL="550684" marR="40385" indent="-200880">
              <a:spcBef>
                <a:spcPts val="562"/>
              </a:spcBef>
              <a:buChar char=""/>
              <a:defRPr sz="2400"/>
            </a:lvl2pPr>
            <a:lvl3pPr marL="831916" marR="40385" indent="-160704">
              <a:spcBef>
                <a:spcPts val="492"/>
              </a:spcBef>
              <a:buChar char=""/>
              <a:defRPr sz="2100"/>
            </a:lvl3pPr>
            <a:lvl4pPr marL="1152207" marR="40385" indent="-160704">
              <a:spcBef>
                <a:spcPts val="422"/>
              </a:spcBef>
              <a:buChar char=""/>
              <a:defRPr sz="2000"/>
            </a:lvl4pPr>
            <a:lvl5pPr marL="1474730" marR="40385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376245901"/>
      </p:ext>
    </p:extLst>
  </p:cSld>
  <p:clrMapOvr>
    <a:masterClrMapping/>
  </p:clrMapOvr>
  <p:transition xmlns:p14="http://schemas.microsoft.com/office/powerpoint/2010/main" spd="med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_Shimmer">
    <p:bg>
      <p:bgPr>
        <a:solidFill>
          <a:srgbClr val="0112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2"/>
          <p:cNvGrpSpPr/>
          <p:nvPr/>
        </p:nvGrpSpPr>
        <p:grpSpPr>
          <a:xfrm>
            <a:off x="-1" y="6351"/>
            <a:ext cx="9140826" cy="6851651"/>
            <a:chOff x="0" y="0"/>
            <a:chExt cx="13000284" cy="9744569"/>
          </a:xfrm>
        </p:grpSpPr>
        <p:sp>
          <p:nvSpPr>
            <p:cNvPr id="50" name="Shape 50"/>
            <p:cNvSpPr/>
            <p:nvPr/>
          </p:nvSpPr>
          <p:spPr>
            <a:xfrm>
              <a:off x="1259840" y="2612249"/>
              <a:ext cx="11734801" cy="7132321"/>
            </a:xfrm>
            <a:prstGeom prst="rect">
              <a:avLst/>
            </a:prstGeom>
            <a:gradFill flip="none" rotWithShape="1">
              <a:gsLst>
                <a:gs pos="0">
                  <a:srgbClr val="011279"/>
                </a:gs>
                <a:gs pos="100000">
                  <a:srgbClr val="021EAA"/>
                </a:gs>
              </a:gsLst>
              <a:lin ang="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32" marR="40632" defTabSz="910655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1" name="Shape 51"/>
            <p:cNvSpPr/>
            <p:nvPr/>
          </p:nvSpPr>
          <p:spPr>
            <a:xfrm>
              <a:off x="0" y="2612249"/>
              <a:ext cx="1259841" cy="7132321"/>
            </a:xfrm>
            <a:prstGeom prst="rect">
              <a:avLst/>
            </a:prstGeom>
            <a:gradFill flip="none" rotWithShape="1">
              <a:gsLst>
                <a:gs pos="0">
                  <a:srgbClr val="021EAA"/>
                </a:gs>
                <a:gs pos="100000">
                  <a:srgbClr val="011279"/>
                </a:gs>
              </a:gsLst>
              <a:lin ang="1620000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32" marR="40632" defTabSz="910655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61" name="Group 61"/>
            <p:cNvGrpSpPr/>
            <p:nvPr/>
          </p:nvGrpSpPr>
          <p:grpSpPr>
            <a:xfrm>
              <a:off x="0" y="0"/>
              <a:ext cx="13000285" cy="9744569"/>
              <a:chOff x="0" y="0"/>
              <a:chExt cx="13000284" cy="9744568"/>
            </a:xfrm>
          </p:grpSpPr>
          <p:sp>
            <p:nvSpPr>
              <p:cNvPr id="52" name="Shape 52"/>
              <p:cNvSpPr/>
              <p:nvPr/>
            </p:nvSpPr>
            <p:spPr>
              <a:xfrm>
                <a:off x="1244600" y="0"/>
                <a:ext cx="29352" cy="1569156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3" name="Shape 53"/>
              <p:cNvSpPr/>
              <p:nvPr/>
            </p:nvSpPr>
            <p:spPr>
              <a:xfrm>
                <a:off x="1244600" y="3655341"/>
                <a:ext cx="29352" cy="6089228"/>
              </a:xfrm>
              <a:prstGeom prst="rect">
                <a:avLst/>
              </a:prstGeom>
              <a:gradFill flip="none" rotWithShape="1">
                <a:gsLst>
                  <a:gs pos="0">
                    <a:srgbClr val="011279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4" name="Shape 54"/>
              <p:cNvSpPr/>
              <p:nvPr/>
            </p:nvSpPr>
            <p:spPr>
              <a:xfrm>
                <a:off x="2300675" y="2598702"/>
                <a:ext cx="10699610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5" name="Shape 55"/>
              <p:cNvSpPr/>
              <p:nvPr/>
            </p:nvSpPr>
            <p:spPr>
              <a:xfrm>
                <a:off x="1244600" y="3086382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6" name="Shape 56"/>
              <p:cNvSpPr/>
              <p:nvPr/>
            </p:nvSpPr>
            <p:spPr>
              <a:xfrm>
                <a:off x="1244600" y="1569155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7" name="Shape 57"/>
              <p:cNvSpPr/>
              <p:nvPr/>
            </p:nvSpPr>
            <p:spPr>
              <a:xfrm>
                <a:off x="1244600" y="2138115"/>
                <a:ext cx="29352" cy="950526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8" name="Shape 58"/>
              <p:cNvSpPr/>
              <p:nvPr/>
            </p:nvSpPr>
            <p:spPr>
              <a:xfrm>
                <a:off x="0" y="2598702"/>
                <a:ext cx="79248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9" name="Shape 59"/>
              <p:cNvSpPr/>
              <p:nvPr/>
            </p:nvSpPr>
            <p:spPr>
              <a:xfrm>
                <a:off x="1731715" y="2598702"/>
                <a:ext cx="56896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60" name="Shape 60"/>
              <p:cNvSpPr/>
              <p:nvPr/>
            </p:nvSpPr>
            <p:spPr>
              <a:xfrm>
                <a:off x="785706" y="2598702"/>
                <a:ext cx="943752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63" name="Shape 63"/>
          <p:cNvSpPr>
            <a:spLocks noGrp="1"/>
          </p:cNvSpPr>
          <p:nvPr>
            <p:ph type="title"/>
          </p:nvPr>
        </p:nvSpPr>
        <p:spPr>
          <a:xfrm>
            <a:off x="1062633" y="60324"/>
            <a:ext cx="7545586" cy="1920876"/>
          </a:xfrm>
          <a:prstGeom prst="rect">
            <a:avLst/>
          </a:prstGeom>
        </p:spPr>
        <p:txBody>
          <a:bodyPr lIns="35711" tIns="35711" rIns="35711" bIns="35711" anchor="ctr"/>
          <a:lstStyle>
            <a:lvl1pPr marL="40592" marR="40592">
              <a:def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uFillTx/>
              </a:defRPr>
            </a:pPr>
            <a:r>
              <a: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</a:rPr>
              <a:t>Title Text</a:t>
            </a:r>
          </a:p>
        </p:txBody>
      </p:sp>
      <p:sp>
        <p:nvSpPr>
          <p:cNvPr id="64" name="Shape 64"/>
          <p:cNvSpPr>
            <a:spLocks noGrp="1"/>
          </p:cNvSpPr>
          <p:nvPr>
            <p:ph type="body" idx="1"/>
          </p:nvPr>
        </p:nvSpPr>
        <p:spPr>
          <a:xfrm>
            <a:off x="1062633" y="1982394"/>
            <a:ext cx="7545586" cy="4875609"/>
          </a:xfrm>
          <a:prstGeom prst="rect">
            <a:avLst/>
          </a:prstGeom>
        </p:spPr>
        <p:txBody>
          <a:bodyPr/>
          <a:lstStyle>
            <a:lvl1pPr marL="268480" marR="40592" indent="-239940">
              <a:spcBef>
                <a:spcPts val="773"/>
              </a:spcBef>
              <a:buClr>
                <a:srgbClr val="FFFED5"/>
              </a:buClr>
              <a:buSzPct val="70000"/>
              <a:buChar char=""/>
              <a:def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  <a:lvl2pPr marL="550828" marR="40592" indent="-200880">
              <a:buClr>
                <a:srgbClr val="FFFFFF"/>
              </a:buClr>
              <a:buSzPct val="100000"/>
              <a:buFont typeface="Tahoma"/>
              <a:buChar char="–"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2pPr>
            <a:lvl3pPr marL="832060" marR="40592" indent="-160704">
              <a:spcBef>
                <a:spcPts val="562"/>
              </a:spcBef>
              <a:buClr>
                <a:srgbClr val="FFFED5"/>
              </a:buClr>
              <a:buChar char=""/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3pPr>
            <a:lvl4pPr marL="1152354" marR="40592" indent="-160704">
              <a:spcBef>
                <a:spcPts val="422"/>
              </a:spcBef>
              <a:buClr>
                <a:srgbClr val="FFFFFF"/>
              </a:buClr>
              <a:buSzPct val="100000"/>
              <a:buFont typeface="Tahoma"/>
              <a:buChar char="–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4pPr>
            <a:lvl5pPr marL="1474877" marR="40592" indent="-160704">
              <a:spcBef>
                <a:spcPts val="422"/>
              </a:spcBef>
              <a:buClr>
                <a:srgbClr val="FFFED5"/>
              </a:buClr>
              <a:buChar char="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403350156"/>
      </p:ext>
    </p:extLst>
  </p:cSld>
  <p:clrMapOvr>
    <a:masterClrMapping/>
  </p:clrMapOvr>
  <p:transition xmlns:p14="http://schemas.microsoft.com/office/powerpoint/2010/main" spd="med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7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7" name="Shape 67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8" name="Shape 6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07" marR="40307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69" name="Shape 6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281" marR="40307" indent="-239940"/>
            <a:lvl2pPr marL="550629" marR="40307" indent="-200880">
              <a:spcBef>
                <a:spcPts val="562"/>
              </a:spcBef>
              <a:buChar char=""/>
              <a:defRPr sz="2400"/>
            </a:lvl2pPr>
            <a:lvl3pPr marL="831859" marR="40307" indent="-160704">
              <a:spcBef>
                <a:spcPts val="492"/>
              </a:spcBef>
              <a:buChar char=""/>
              <a:defRPr sz="2100"/>
            </a:lvl3pPr>
            <a:lvl4pPr marL="1152153" marR="40307" indent="-160704">
              <a:spcBef>
                <a:spcPts val="422"/>
              </a:spcBef>
              <a:buChar char=""/>
              <a:defRPr sz="2000"/>
            </a:lvl4pPr>
            <a:lvl5pPr marL="1474676" marR="40307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70" name="Shape 7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22713212"/>
      </p:ext>
    </p:extLst>
  </p:cSld>
  <p:clrMapOvr>
    <a:masterClrMapping/>
  </p:clrMapOvr>
  <p:transition xmlns:p14="http://schemas.microsoft.com/office/powerpoint/2010/main" spd="med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73" name="Shape 73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74" name="Shape 7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550858" indent="-200880">
              <a:spcBef>
                <a:spcPts val="562"/>
              </a:spcBef>
              <a:buChar char=""/>
              <a:defRPr sz="2400"/>
            </a:lvl2pPr>
            <a:lvl3pPr marL="832089" indent="-160704">
              <a:spcBef>
                <a:spcPts val="492"/>
              </a:spcBef>
              <a:buChar char=""/>
              <a:defRPr sz="2100"/>
            </a:lvl3pPr>
            <a:lvl4pPr marL="1153497" indent="-160704">
              <a:spcBef>
                <a:spcPts val="422"/>
              </a:spcBef>
              <a:buChar char=""/>
              <a:defRPr sz="2000"/>
            </a:lvl4pPr>
            <a:lvl5pPr marL="1474903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7944776"/>
      </p:ext>
    </p:extLst>
  </p:cSld>
  <p:clrMapOvr>
    <a:masterClrMapping/>
  </p:clrMapOvr>
  <p:transition xmlns:p14="http://schemas.microsoft.com/office/powerpoint/2010/main" spd="med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3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Shape 78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79" name="Shape 79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0" name="Shape 8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424" marR="40424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81" name="Shape 8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362" marR="40424" indent="-239940"/>
            <a:lvl2pPr marL="550711" marR="40424" indent="-200880">
              <a:spcBef>
                <a:spcPts val="562"/>
              </a:spcBef>
              <a:buChar char=""/>
              <a:defRPr sz="2400"/>
            </a:lvl2pPr>
            <a:lvl3pPr marL="831942" marR="40424" indent="-160704">
              <a:spcBef>
                <a:spcPts val="492"/>
              </a:spcBef>
              <a:buChar char=""/>
              <a:defRPr sz="2100"/>
            </a:lvl3pPr>
            <a:lvl4pPr marL="1152235" marR="40424" indent="-160704">
              <a:spcBef>
                <a:spcPts val="422"/>
              </a:spcBef>
              <a:buChar char=""/>
              <a:defRPr sz="2000"/>
            </a:lvl4pPr>
            <a:lvl5pPr marL="1474759" marR="40424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82" name="Shape 8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62819277"/>
      </p:ext>
    </p:extLst>
  </p:cSld>
  <p:clrMapOvr>
    <a:masterClrMapping/>
  </p:clrMapOvr>
  <p:transition xmlns:p14="http://schemas.microsoft.com/office/powerpoint/2010/main" spd="med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3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5" name="Shape 85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6" name="Shape 8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77" marR="40377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87" name="Shape 8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328" marR="40377" indent="-239940"/>
            <a:lvl2pPr marL="550676" marR="40377" indent="-200880">
              <a:spcBef>
                <a:spcPts val="562"/>
              </a:spcBef>
              <a:buChar char=""/>
              <a:defRPr sz="2400"/>
            </a:lvl2pPr>
            <a:lvl3pPr marL="831909" marR="40377" indent="-160704">
              <a:spcBef>
                <a:spcPts val="492"/>
              </a:spcBef>
              <a:buChar char=""/>
              <a:defRPr sz="2100"/>
            </a:lvl3pPr>
            <a:lvl4pPr marL="1152201" marR="40377" indent="-160704">
              <a:spcBef>
                <a:spcPts val="422"/>
              </a:spcBef>
              <a:buChar char=""/>
              <a:defRPr sz="2000"/>
            </a:lvl4pPr>
            <a:lvl5pPr marL="1474723" marR="40377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778755827"/>
      </p:ext>
    </p:extLst>
  </p:cSld>
  <p:clrMapOvr>
    <a:masterClrMapping/>
  </p:clrMapOvr>
  <p:transition xmlns:p14="http://schemas.microsoft.com/office/powerpoint/2010/main" spd="med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Default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hape 89"/>
          <p:cNvSpPr>
            <a:spLocks noGrp="1"/>
          </p:cNvSpPr>
          <p:nvPr>
            <p:ph type="title"/>
          </p:nvPr>
        </p:nvSpPr>
        <p:spPr>
          <a:xfrm>
            <a:off x="455414" y="92078"/>
            <a:ext cx="8233172" cy="1508125"/>
          </a:xfrm>
          <a:prstGeom prst="rect">
            <a:avLst/>
          </a:prstGeom>
        </p:spPr>
        <p:txBody>
          <a:bodyPr lIns="35711" tIns="35711" rIns="35711" bIns="35711" anchor="ctr"/>
          <a:lstStyle>
            <a:lvl1pPr marL="40622" marR="40622" algn="ctr">
              <a:defRPr sz="4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Title Text</a:t>
            </a:r>
          </a:p>
        </p:txBody>
      </p:sp>
      <p:sp>
        <p:nvSpPr>
          <p:cNvPr id="90" name="Shape 90"/>
          <p:cNvSpPr>
            <a:spLocks noGrp="1"/>
          </p:cNvSpPr>
          <p:nvPr>
            <p:ph type="body" idx="1"/>
          </p:nvPr>
        </p:nvSpPr>
        <p:spPr>
          <a:xfrm>
            <a:off x="455414" y="1598414"/>
            <a:ext cx="8233172" cy="5259586"/>
          </a:xfrm>
          <a:prstGeom prst="rect">
            <a:avLst/>
          </a:prstGeom>
        </p:spPr>
        <p:txBody>
          <a:bodyPr/>
          <a:lstStyle>
            <a:lvl1pPr marL="268501" marR="40622" indent="-239940">
              <a:spcBef>
                <a:spcPts val="703"/>
              </a:spcBef>
              <a:buClrTx/>
              <a:buSzPct val="100000"/>
              <a:buFontTx/>
              <a:buChar char="•"/>
              <a:defRPr sz="3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  <a:lvl2pPr marL="550850" marR="40622" indent="-200880">
              <a:buClrTx/>
              <a:buSzPct val="100000"/>
              <a:buFontTx/>
              <a:buChar char="–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832082" marR="40622" indent="-160704">
              <a:spcBef>
                <a:spcPts val="492"/>
              </a:spcBef>
              <a:buClrTx/>
              <a:buSzPct val="100000"/>
              <a:buFontTx/>
              <a:buChar char="•"/>
              <a:defRPr sz="2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152374" marR="40622" indent="-160704">
              <a:spcBef>
                <a:spcPts val="422"/>
              </a:spcBef>
              <a:buClrTx/>
              <a:buSzPct val="100000"/>
              <a:buFontTx/>
              <a:buChar char="–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474896" marR="40622" indent="-160704">
              <a:spcBef>
                <a:spcPts val="422"/>
              </a:spcBef>
              <a:buClrTx/>
              <a:buSzPct val="100000"/>
              <a:buFontTx/>
              <a:buChar char="»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uFillTx/>
              </a:defRPr>
            </a:pPr>
            <a:r>
              <a:rPr sz="31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7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4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91" name="Shape 91"/>
          <p:cNvSpPr>
            <a:spLocks noGrp="1"/>
          </p:cNvSpPr>
          <p:nvPr>
            <p:ph type="sldNum" sz="quarter" idx="2"/>
          </p:nvPr>
        </p:nvSpPr>
        <p:spPr>
          <a:xfrm>
            <a:off x="7518125" y="6245228"/>
            <a:ext cx="203750" cy="200055"/>
          </a:xfrm>
          <a:prstGeom prst="rect">
            <a:avLst/>
          </a:prstGeom>
        </p:spPr>
        <p:txBody>
          <a:bodyPr/>
          <a:lstStyle>
            <a:lvl1pPr>
              <a:defRPr sz="13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90262365"/>
      </p:ext>
    </p:extLst>
  </p:cSld>
  <p:clrMapOvr>
    <a:masterClrMapping/>
  </p:clrMapOvr>
  <p:transition xmlns:p14="http://schemas.microsoft.com/office/powerpoint/2010/main"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358906"/>
            <a:ext cx="3884612" cy="5084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58906"/>
            <a:ext cx="3886200" cy="5084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3366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3366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89D934A-7A37-1C48-807C-E6E7E0AF097A}" type="slidenum">
              <a:rPr lang="en-US">
                <a:solidFill>
                  <a:srgbClr val="336666"/>
                </a:solidFill>
              </a:rPr>
              <a:pPr/>
              <a:t>‹#›</a:t>
            </a:fld>
            <a:endParaRPr lang="en-US">
              <a:solidFill>
                <a:srgbClr val="336666"/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Ripple">
    <p:bg>
      <p:bgPr>
        <a:solidFill>
          <a:srgbClr val="00335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hape 93"/>
          <p:cNvSpPr/>
          <p:nvPr/>
        </p:nvSpPr>
        <p:spPr>
          <a:xfrm>
            <a:off x="6627816" y="6429375"/>
            <a:ext cx="285751" cy="20955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3499" y="21600"/>
                </a:lnTo>
                <a:lnTo>
                  <a:pt x="9292" y="17673"/>
                </a:lnTo>
                <a:lnTo>
                  <a:pt x="14360" y="12764"/>
                </a:lnTo>
                <a:lnTo>
                  <a:pt x="18704" y="7855"/>
                </a:lnTo>
                <a:lnTo>
                  <a:pt x="21600" y="1964"/>
                </a:lnTo>
                <a:lnTo>
                  <a:pt x="20876" y="982"/>
                </a:lnTo>
                <a:lnTo>
                  <a:pt x="20152" y="0"/>
                </a:lnTo>
                <a:lnTo>
                  <a:pt x="16532" y="6873"/>
                </a:lnTo>
                <a:lnTo>
                  <a:pt x="12188" y="12764"/>
                </a:lnTo>
                <a:lnTo>
                  <a:pt x="6396" y="17673"/>
                </a:lnTo>
                <a:lnTo>
                  <a:pt x="0" y="21600"/>
                </a:lnTo>
                <a:lnTo>
                  <a:pt x="0" y="21600"/>
                </a:lnTo>
                <a:close/>
              </a:path>
            </a:pathLst>
          </a:custGeom>
          <a:gradFill>
            <a:gsLst>
              <a:gs pos="0">
                <a:srgbClr val="007AAA"/>
              </a:gs>
              <a:gs pos="100000">
                <a:srgbClr val="006E98"/>
              </a:gs>
            </a:gsLst>
            <a:lin ang="18900000"/>
          </a:gradFill>
          <a:ln>
            <a:round/>
          </a:ln>
        </p:spPr>
        <p:txBody>
          <a:bodyPr lIns="0" tIns="0" rIns="0" bIns="0" anchor="ctr"/>
          <a:lstStyle/>
          <a:p>
            <a:pPr marL="40632" marR="40632" defTabSz="910655">
              <a:defRPr sz="3400" b="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endParaRPr sz="3400" b="1" kern="0">
              <a:solidFill>
                <a:srgbClr val="FFFFFF"/>
              </a:solidFill>
              <a:uFill>
                <a:solidFill>
                  <a:srgbClr val="FFFFFF"/>
                </a:solidFill>
              </a:u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7" name="Group 157"/>
          <p:cNvGrpSpPr/>
          <p:nvPr/>
        </p:nvGrpSpPr>
        <p:grpSpPr>
          <a:xfrm>
            <a:off x="3175" y="4268394"/>
            <a:ext cx="9140826" cy="2589609"/>
            <a:chOff x="0" y="0"/>
            <a:chExt cx="13000284" cy="3683000"/>
          </a:xfrm>
        </p:grpSpPr>
        <p:sp>
          <p:nvSpPr>
            <p:cNvPr id="94" name="Shape 94"/>
            <p:cNvSpPr/>
            <p:nvPr/>
          </p:nvSpPr>
          <p:spPr>
            <a:xfrm>
              <a:off x="0" y="0"/>
              <a:ext cx="13000285" cy="3683000"/>
            </a:xfrm>
            <a:prstGeom prst="rect">
              <a:avLst/>
            </a:prstGeom>
            <a:gradFill flip="none" rotWithShape="1">
              <a:gsLst>
                <a:gs pos="0">
                  <a:srgbClr val="007AAA"/>
                </a:gs>
                <a:gs pos="100000">
                  <a:srgbClr val="00335C"/>
                </a:gs>
              </a:gsLst>
              <a:lin ang="1620000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32" marR="40632" defTabSz="910655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106" name="Group 106"/>
            <p:cNvGrpSpPr/>
            <p:nvPr/>
          </p:nvGrpSpPr>
          <p:grpSpPr>
            <a:xfrm>
              <a:off x="7958384" y="2317044"/>
              <a:ext cx="1790702" cy="1176304"/>
              <a:chOff x="0" y="0"/>
              <a:chExt cx="1790700" cy="1176302"/>
            </a:xfrm>
          </p:grpSpPr>
          <p:sp>
            <p:nvSpPr>
              <p:cNvPr id="95" name="Shape 95"/>
              <p:cNvSpPr/>
              <p:nvPr/>
            </p:nvSpPr>
            <p:spPr>
              <a:xfrm>
                <a:off x="361526" y="214489"/>
                <a:ext cx="1201139" cy="73829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path path="shape">
                  <a:fillToRect l="50000" t="50000" r="50000" b="50000"/>
                </a:path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6" name="Shape 96"/>
              <p:cNvSpPr/>
              <p:nvPr/>
            </p:nvSpPr>
            <p:spPr>
              <a:xfrm>
                <a:off x="451838" y="286455"/>
                <a:ext cx="1020516" cy="62089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7" name="Shape 97"/>
              <p:cNvSpPr/>
              <p:nvPr/>
            </p:nvSpPr>
            <p:spPr>
              <a:xfrm>
                <a:off x="578273" y="349955"/>
                <a:ext cx="774701" cy="46736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8" name="Shape 98"/>
              <p:cNvSpPr/>
              <p:nvPr/>
            </p:nvSpPr>
            <p:spPr>
              <a:xfrm>
                <a:off x="668584" y="413455"/>
                <a:ext cx="591539" cy="35898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7A5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9" name="Shape 99"/>
              <p:cNvSpPr/>
              <p:nvPr/>
            </p:nvSpPr>
            <p:spPr>
              <a:xfrm>
                <a:off x="745349" y="467359"/>
                <a:ext cx="431801" cy="24158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0" name="Shape 100"/>
              <p:cNvSpPr/>
              <p:nvPr/>
            </p:nvSpPr>
            <p:spPr>
              <a:xfrm>
                <a:off x="114300" y="0"/>
                <a:ext cx="864729" cy="36350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261" y="1610"/>
                    </a:moveTo>
                    <a:lnTo>
                      <a:pt x="14532" y="3220"/>
                    </a:lnTo>
                    <a:lnTo>
                      <a:pt x="8425" y="7245"/>
                    </a:lnTo>
                    <a:lnTo>
                      <a:pt x="5711" y="10330"/>
                    </a:lnTo>
                    <a:lnTo>
                      <a:pt x="3336" y="13550"/>
                    </a:lnTo>
                    <a:lnTo>
                      <a:pt x="1357" y="17575"/>
                    </a:lnTo>
                    <a:lnTo>
                      <a:pt x="0" y="21600"/>
                    </a:lnTo>
                    <a:lnTo>
                      <a:pt x="0" y="18380"/>
                    </a:lnTo>
                    <a:lnTo>
                      <a:pt x="1640" y="14355"/>
                    </a:lnTo>
                    <a:lnTo>
                      <a:pt x="3675" y="11135"/>
                    </a:lnTo>
                    <a:lnTo>
                      <a:pt x="8764" y="4830"/>
                    </a:lnTo>
                    <a:lnTo>
                      <a:pt x="14532" y="1610"/>
                    </a:lnTo>
                    <a:lnTo>
                      <a:pt x="21261" y="0"/>
                    </a:lnTo>
                    <a:lnTo>
                      <a:pt x="21261" y="0"/>
                    </a:lnTo>
                    <a:lnTo>
                      <a:pt x="21600" y="0"/>
                    </a:lnTo>
                    <a:lnTo>
                      <a:pt x="21600" y="1610"/>
                    </a:lnTo>
                    <a:lnTo>
                      <a:pt x="21261" y="1610"/>
                    </a:lnTo>
                    <a:lnTo>
                      <a:pt x="21261" y="1610"/>
                    </a:lnTo>
                    <a:lnTo>
                      <a:pt x="21261" y="161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4A1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1" name="Shape 101"/>
              <p:cNvSpPr/>
              <p:nvPr/>
            </p:nvSpPr>
            <p:spPr>
              <a:xfrm>
                <a:off x="381000" y="1027289"/>
                <a:ext cx="1002454" cy="1490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2531" y="17673"/>
                    </a:moveTo>
                    <a:lnTo>
                      <a:pt x="17212" y="15709"/>
                    </a:lnTo>
                    <a:lnTo>
                      <a:pt x="21600" y="7855"/>
                    </a:lnTo>
                    <a:lnTo>
                      <a:pt x="21600" y="11782"/>
                    </a:lnTo>
                    <a:lnTo>
                      <a:pt x="17212" y="19636"/>
                    </a:lnTo>
                    <a:lnTo>
                      <a:pt x="12531" y="21600"/>
                    </a:lnTo>
                    <a:lnTo>
                      <a:pt x="9069" y="19636"/>
                    </a:lnTo>
                    <a:lnTo>
                      <a:pt x="5851" y="15709"/>
                    </a:lnTo>
                    <a:lnTo>
                      <a:pt x="2926" y="11782"/>
                    </a:lnTo>
                    <a:lnTo>
                      <a:pt x="0" y="3927"/>
                    </a:lnTo>
                    <a:lnTo>
                      <a:pt x="0" y="0"/>
                    </a:lnTo>
                    <a:lnTo>
                      <a:pt x="2633" y="7855"/>
                    </a:lnTo>
                    <a:lnTo>
                      <a:pt x="5851" y="11782"/>
                    </a:lnTo>
                    <a:lnTo>
                      <a:pt x="9069" y="15709"/>
                    </a:lnTo>
                    <a:lnTo>
                      <a:pt x="12531" y="17673"/>
                    </a:lnTo>
                    <a:lnTo>
                      <a:pt x="12531" y="17673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6A94"/>
                  </a:gs>
                  <a:gs pos="100000">
                    <a:srgbClr val="007AAA"/>
                  </a:gs>
                </a:gsLst>
                <a:lin ang="189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2" name="Shape 102"/>
              <p:cNvSpPr/>
              <p:nvPr/>
            </p:nvSpPr>
            <p:spPr>
              <a:xfrm>
                <a:off x="0" y="431235"/>
                <a:ext cx="200943" cy="482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912" y="6600"/>
                    </a:moveTo>
                    <a:lnTo>
                      <a:pt x="4369" y="10800"/>
                    </a:lnTo>
                    <a:lnTo>
                      <a:pt x="8737" y="14400"/>
                    </a:lnTo>
                    <a:lnTo>
                      <a:pt x="14562" y="18000"/>
                    </a:lnTo>
                    <a:lnTo>
                      <a:pt x="21600" y="21600"/>
                    </a:lnTo>
                    <a:lnTo>
                      <a:pt x="17474" y="21600"/>
                    </a:lnTo>
                    <a:lnTo>
                      <a:pt x="10193" y="18000"/>
                    </a:lnTo>
                    <a:lnTo>
                      <a:pt x="4369" y="14400"/>
                    </a:lnTo>
                    <a:lnTo>
                      <a:pt x="1456" y="10800"/>
                    </a:lnTo>
                    <a:lnTo>
                      <a:pt x="0" y="6600"/>
                    </a:lnTo>
                    <a:lnTo>
                      <a:pt x="0" y="3000"/>
                    </a:lnTo>
                    <a:lnTo>
                      <a:pt x="2912" y="0"/>
                    </a:lnTo>
                    <a:lnTo>
                      <a:pt x="7281" y="0"/>
                    </a:lnTo>
                    <a:lnTo>
                      <a:pt x="4369" y="3000"/>
                    </a:lnTo>
                    <a:lnTo>
                      <a:pt x="2912" y="6600"/>
                    </a:lnTo>
                    <a:lnTo>
                      <a:pt x="2912" y="66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6E98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3" name="Shape 103"/>
              <p:cNvSpPr/>
              <p:nvPr/>
            </p:nvSpPr>
            <p:spPr>
              <a:xfrm>
                <a:off x="97366" y="67733"/>
                <a:ext cx="1693335" cy="10408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1046" y="20757"/>
                    </a:moveTo>
                    <a:lnTo>
                      <a:pt x="8993" y="20475"/>
                    </a:lnTo>
                    <a:lnTo>
                      <a:pt x="7084" y="19913"/>
                    </a:lnTo>
                    <a:lnTo>
                      <a:pt x="5349" y="19070"/>
                    </a:lnTo>
                    <a:lnTo>
                      <a:pt x="3788" y="17945"/>
                    </a:lnTo>
                    <a:lnTo>
                      <a:pt x="2400" y="16259"/>
                    </a:lnTo>
                    <a:lnTo>
                      <a:pt x="1533" y="14572"/>
                    </a:lnTo>
                    <a:lnTo>
                      <a:pt x="867" y="12604"/>
                    </a:lnTo>
                    <a:lnTo>
                      <a:pt x="694" y="10636"/>
                    </a:lnTo>
                    <a:lnTo>
                      <a:pt x="867" y="8668"/>
                    </a:lnTo>
                    <a:lnTo>
                      <a:pt x="1533" y="6700"/>
                    </a:lnTo>
                    <a:lnTo>
                      <a:pt x="2400" y="5013"/>
                    </a:lnTo>
                    <a:lnTo>
                      <a:pt x="3788" y="3608"/>
                    </a:lnTo>
                    <a:lnTo>
                      <a:pt x="5349" y="2202"/>
                    </a:lnTo>
                    <a:lnTo>
                      <a:pt x="7084" y="1406"/>
                    </a:lnTo>
                    <a:lnTo>
                      <a:pt x="8993" y="843"/>
                    </a:lnTo>
                    <a:lnTo>
                      <a:pt x="11046" y="562"/>
                    </a:lnTo>
                    <a:lnTo>
                      <a:pt x="13822" y="843"/>
                    </a:lnTo>
                    <a:lnTo>
                      <a:pt x="16251" y="1921"/>
                    </a:lnTo>
                    <a:lnTo>
                      <a:pt x="16251" y="1687"/>
                    </a:lnTo>
                    <a:lnTo>
                      <a:pt x="16251" y="1406"/>
                    </a:lnTo>
                    <a:lnTo>
                      <a:pt x="13822" y="281"/>
                    </a:lnTo>
                    <a:lnTo>
                      <a:pt x="11046" y="0"/>
                    </a:lnTo>
                    <a:lnTo>
                      <a:pt x="8819" y="281"/>
                    </a:lnTo>
                    <a:lnTo>
                      <a:pt x="6737" y="843"/>
                    </a:lnTo>
                    <a:lnTo>
                      <a:pt x="4829" y="1921"/>
                    </a:lnTo>
                    <a:lnTo>
                      <a:pt x="3267" y="3046"/>
                    </a:lnTo>
                    <a:lnTo>
                      <a:pt x="1880" y="4732"/>
                    </a:lnTo>
                    <a:lnTo>
                      <a:pt x="867" y="6419"/>
                    </a:lnTo>
                    <a:lnTo>
                      <a:pt x="173" y="8387"/>
                    </a:lnTo>
                    <a:lnTo>
                      <a:pt x="0" y="10636"/>
                    </a:lnTo>
                    <a:lnTo>
                      <a:pt x="173" y="12885"/>
                    </a:lnTo>
                    <a:lnTo>
                      <a:pt x="867" y="14853"/>
                    </a:lnTo>
                    <a:lnTo>
                      <a:pt x="1880" y="16821"/>
                    </a:lnTo>
                    <a:lnTo>
                      <a:pt x="3267" y="18508"/>
                    </a:lnTo>
                    <a:lnTo>
                      <a:pt x="4829" y="19632"/>
                    </a:lnTo>
                    <a:lnTo>
                      <a:pt x="6737" y="20757"/>
                    </a:lnTo>
                    <a:lnTo>
                      <a:pt x="8819" y="21319"/>
                    </a:lnTo>
                    <a:lnTo>
                      <a:pt x="11046" y="21600"/>
                    </a:lnTo>
                    <a:lnTo>
                      <a:pt x="12954" y="21319"/>
                    </a:lnTo>
                    <a:lnTo>
                      <a:pt x="14689" y="21038"/>
                    </a:lnTo>
                    <a:lnTo>
                      <a:pt x="17610" y="19351"/>
                    </a:lnTo>
                    <a:lnTo>
                      <a:pt x="18998" y="18226"/>
                    </a:lnTo>
                    <a:lnTo>
                      <a:pt x="20039" y="16821"/>
                    </a:lnTo>
                    <a:lnTo>
                      <a:pt x="20906" y="15415"/>
                    </a:lnTo>
                    <a:lnTo>
                      <a:pt x="21600" y="13728"/>
                    </a:lnTo>
                    <a:lnTo>
                      <a:pt x="21427" y="13447"/>
                    </a:lnTo>
                    <a:lnTo>
                      <a:pt x="21080" y="13166"/>
                    </a:lnTo>
                    <a:lnTo>
                      <a:pt x="20559" y="14853"/>
                    </a:lnTo>
                    <a:lnTo>
                      <a:pt x="19692" y="16259"/>
                    </a:lnTo>
                    <a:lnTo>
                      <a:pt x="18651" y="17664"/>
                    </a:lnTo>
                    <a:lnTo>
                      <a:pt x="17465" y="18789"/>
                    </a:lnTo>
                    <a:lnTo>
                      <a:pt x="14516" y="20194"/>
                    </a:lnTo>
                    <a:lnTo>
                      <a:pt x="12781" y="20757"/>
                    </a:lnTo>
                    <a:lnTo>
                      <a:pt x="11046" y="20757"/>
                    </a:lnTo>
                    <a:lnTo>
                      <a:pt x="11046" y="20757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path path="shape">
                  <a:fillToRect l="50000" t="50000" r="50000" b="50000"/>
                </a:path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4" name="Shape 104"/>
              <p:cNvSpPr/>
              <p:nvPr/>
            </p:nvSpPr>
            <p:spPr>
              <a:xfrm>
                <a:off x="1154007" y="13546"/>
                <a:ext cx="215901" cy="6773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8640"/>
                    </a:lnTo>
                    <a:lnTo>
                      <a:pt x="10800" y="12960"/>
                    </a:lnTo>
                    <a:lnTo>
                      <a:pt x="21600" y="21600"/>
                    </a:lnTo>
                    <a:lnTo>
                      <a:pt x="21600" y="17280"/>
                    </a:lnTo>
                    <a:lnTo>
                      <a:pt x="21600" y="12960"/>
                    </a:lnTo>
                    <a:lnTo>
                      <a:pt x="10800" y="864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6E98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5" name="Shape 105"/>
              <p:cNvSpPr/>
              <p:nvPr/>
            </p:nvSpPr>
            <p:spPr>
              <a:xfrm>
                <a:off x="867268" y="526062"/>
                <a:ext cx="189655" cy="11966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4A1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5" name="Group 125"/>
            <p:cNvGrpSpPr/>
            <p:nvPr/>
          </p:nvGrpSpPr>
          <p:grpSpPr>
            <a:xfrm>
              <a:off x="4008684" y="2127391"/>
              <a:ext cx="3662963" cy="1542063"/>
              <a:chOff x="0" y="0"/>
              <a:chExt cx="3662962" cy="1542062"/>
            </a:xfrm>
          </p:grpSpPr>
          <p:sp>
            <p:nvSpPr>
              <p:cNvPr id="107" name="Shape 107"/>
              <p:cNvSpPr/>
              <p:nvPr/>
            </p:nvSpPr>
            <p:spPr>
              <a:xfrm>
                <a:off x="1107440" y="684107"/>
                <a:ext cx="1440463" cy="85118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6E98"/>
                  </a:gs>
                  <a:gs pos="100000">
                    <a:srgbClr val="007AAA"/>
                  </a:gs>
                </a:gsLst>
                <a:lin ang="27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8" name="Shape 108"/>
              <p:cNvSpPr/>
              <p:nvPr/>
            </p:nvSpPr>
            <p:spPr>
              <a:xfrm>
                <a:off x="1211297" y="738293"/>
                <a:ext cx="1225975" cy="74958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6E98"/>
                  </a:gs>
                </a:gsLst>
                <a:lin ang="27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9" name="Shape 109"/>
              <p:cNvSpPr/>
              <p:nvPr/>
            </p:nvSpPr>
            <p:spPr>
              <a:xfrm>
                <a:off x="1272258" y="785707"/>
                <a:ext cx="1131147" cy="6750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19D"/>
                  </a:gs>
                  <a:gs pos="100000">
                    <a:srgbClr val="007AAA"/>
                  </a:gs>
                </a:gsLst>
                <a:lin ang="27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0" name="Shape 110"/>
              <p:cNvSpPr/>
              <p:nvPr/>
            </p:nvSpPr>
            <p:spPr>
              <a:xfrm>
                <a:off x="1333500" y="826347"/>
                <a:ext cx="1002454" cy="58250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6E98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1" name="Shape 111"/>
              <p:cNvSpPr/>
              <p:nvPr/>
            </p:nvSpPr>
            <p:spPr>
              <a:xfrm>
                <a:off x="1371599" y="844408"/>
                <a:ext cx="932464" cy="546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4A1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2" name="Shape 112"/>
              <p:cNvSpPr/>
              <p:nvPr/>
            </p:nvSpPr>
            <p:spPr>
              <a:xfrm>
                <a:off x="1489004" y="891822"/>
                <a:ext cx="690881" cy="4318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6E98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3" name="Shape 113"/>
              <p:cNvSpPr/>
              <p:nvPr/>
            </p:nvSpPr>
            <p:spPr>
              <a:xfrm>
                <a:off x="1577058" y="958708"/>
                <a:ext cx="512516" cy="3048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lin ang="27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4" name="Shape 114"/>
              <p:cNvSpPr/>
              <p:nvPr/>
            </p:nvSpPr>
            <p:spPr>
              <a:xfrm>
                <a:off x="1726071" y="1052124"/>
                <a:ext cx="203201" cy="13546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5" name="Shape 115"/>
              <p:cNvSpPr/>
              <p:nvPr/>
            </p:nvSpPr>
            <p:spPr>
              <a:xfrm>
                <a:off x="1823155" y="431235"/>
                <a:ext cx="1013744" cy="41994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89" y="697"/>
                    </a:moveTo>
                    <a:lnTo>
                      <a:pt x="3761" y="1394"/>
                    </a:lnTo>
                    <a:lnTo>
                      <a:pt x="7232" y="2090"/>
                    </a:lnTo>
                    <a:lnTo>
                      <a:pt x="10366" y="4181"/>
                    </a:lnTo>
                    <a:lnTo>
                      <a:pt x="13259" y="6968"/>
                    </a:lnTo>
                    <a:lnTo>
                      <a:pt x="15863" y="9755"/>
                    </a:lnTo>
                    <a:lnTo>
                      <a:pt x="18177" y="13239"/>
                    </a:lnTo>
                    <a:lnTo>
                      <a:pt x="20202" y="17419"/>
                    </a:lnTo>
                    <a:lnTo>
                      <a:pt x="21600" y="21600"/>
                    </a:lnTo>
                    <a:lnTo>
                      <a:pt x="21600" y="18813"/>
                    </a:lnTo>
                    <a:lnTo>
                      <a:pt x="19913" y="14632"/>
                    </a:lnTo>
                    <a:lnTo>
                      <a:pt x="17888" y="11148"/>
                    </a:lnTo>
                    <a:lnTo>
                      <a:pt x="15573" y="7665"/>
                    </a:lnTo>
                    <a:lnTo>
                      <a:pt x="12970" y="5574"/>
                    </a:lnTo>
                    <a:lnTo>
                      <a:pt x="6943" y="1394"/>
                    </a:lnTo>
                    <a:lnTo>
                      <a:pt x="3761" y="697"/>
                    </a:lnTo>
                    <a:lnTo>
                      <a:pt x="28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97"/>
                    </a:lnTo>
                    <a:lnTo>
                      <a:pt x="0" y="697"/>
                    </a:lnTo>
                    <a:lnTo>
                      <a:pt x="289" y="697"/>
                    </a:lnTo>
                    <a:lnTo>
                      <a:pt x="289" y="697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6" name="Shape 116"/>
              <p:cNvSpPr/>
              <p:nvPr/>
            </p:nvSpPr>
            <p:spPr>
              <a:xfrm>
                <a:off x="822960" y="498968"/>
                <a:ext cx="2013938" cy="104309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558" y="12904"/>
                    </a:moveTo>
                    <a:lnTo>
                      <a:pt x="704" y="10379"/>
                    </a:lnTo>
                    <a:lnTo>
                      <a:pt x="1432" y="8135"/>
                    </a:lnTo>
                    <a:lnTo>
                      <a:pt x="2306" y="6171"/>
                    </a:lnTo>
                    <a:lnTo>
                      <a:pt x="3616" y="4488"/>
                    </a:lnTo>
                    <a:lnTo>
                      <a:pt x="5072" y="2805"/>
                    </a:lnTo>
                    <a:lnTo>
                      <a:pt x="6820" y="1683"/>
                    </a:lnTo>
                    <a:lnTo>
                      <a:pt x="8834" y="1122"/>
                    </a:lnTo>
                    <a:lnTo>
                      <a:pt x="10873" y="842"/>
                    </a:lnTo>
                    <a:lnTo>
                      <a:pt x="12911" y="1122"/>
                    </a:lnTo>
                    <a:lnTo>
                      <a:pt x="14780" y="1683"/>
                    </a:lnTo>
                    <a:lnTo>
                      <a:pt x="16528" y="2805"/>
                    </a:lnTo>
                    <a:lnTo>
                      <a:pt x="17984" y="4488"/>
                    </a:lnTo>
                    <a:lnTo>
                      <a:pt x="19294" y="6171"/>
                    </a:lnTo>
                    <a:lnTo>
                      <a:pt x="20168" y="8135"/>
                    </a:lnTo>
                    <a:lnTo>
                      <a:pt x="20896" y="10379"/>
                    </a:lnTo>
                    <a:lnTo>
                      <a:pt x="21042" y="12904"/>
                    </a:lnTo>
                    <a:lnTo>
                      <a:pt x="20751" y="15429"/>
                    </a:lnTo>
                    <a:lnTo>
                      <a:pt x="20168" y="17673"/>
                    </a:lnTo>
                    <a:lnTo>
                      <a:pt x="19003" y="19917"/>
                    </a:lnTo>
                    <a:lnTo>
                      <a:pt x="17547" y="21600"/>
                    </a:lnTo>
                    <a:lnTo>
                      <a:pt x="18566" y="21600"/>
                    </a:lnTo>
                    <a:lnTo>
                      <a:pt x="19877" y="19917"/>
                    </a:lnTo>
                    <a:lnTo>
                      <a:pt x="20751" y="17673"/>
                    </a:lnTo>
                    <a:lnTo>
                      <a:pt x="21454" y="15429"/>
                    </a:lnTo>
                    <a:lnTo>
                      <a:pt x="21600" y="12904"/>
                    </a:lnTo>
                    <a:lnTo>
                      <a:pt x="21454" y="10379"/>
                    </a:lnTo>
                    <a:lnTo>
                      <a:pt x="20751" y="7855"/>
                    </a:lnTo>
                    <a:lnTo>
                      <a:pt x="19731" y="5610"/>
                    </a:lnTo>
                    <a:lnTo>
                      <a:pt x="18421" y="3927"/>
                    </a:lnTo>
                    <a:lnTo>
                      <a:pt x="16819" y="2244"/>
                    </a:lnTo>
                    <a:lnTo>
                      <a:pt x="15071" y="1122"/>
                    </a:lnTo>
                    <a:lnTo>
                      <a:pt x="13057" y="281"/>
                    </a:lnTo>
                    <a:lnTo>
                      <a:pt x="10873" y="0"/>
                    </a:lnTo>
                    <a:lnTo>
                      <a:pt x="8689" y="281"/>
                    </a:lnTo>
                    <a:lnTo>
                      <a:pt x="6674" y="1122"/>
                    </a:lnTo>
                    <a:lnTo>
                      <a:pt x="4781" y="2244"/>
                    </a:lnTo>
                    <a:lnTo>
                      <a:pt x="3179" y="3927"/>
                    </a:lnTo>
                    <a:lnTo>
                      <a:pt x="1869" y="5610"/>
                    </a:lnTo>
                    <a:lnTo>
                      <a:pt x="849" y="7855"/>
                    </a:lnTo>
                    <a:lnTo>
                      <a:pt x="291" y="10379"/>
                    </a:lnTo>
                    <a:lnTo>
                      <a:pt x="0" y="12904"/>
                    </a:lnTo>
                    <a:lnTo>
                      <a:pt x="146" y="15429"/>
                    </a:lnTo>
                    <a:lnTo>
                      <a:pt x="849" y="17673"/>
                    </a:lnTo>
                    <a:lnTo>
                      <a:pt x="1723" y="19917"/>
                    </a:lnTo>
                    <a:lnTo>
                      <a:pt x="3034" y="21600"/>
                    </a:lnTo>
                    <a:lnTo>
                      <a:pt x="4053" y="21600"/>
                    </a:lnTo>
                    <a:lnTo>
                      <a:pt x="2597" y="19917"/>
                    </a:lnTo>
                    <a:lnTo>
                      <a:pt x="1432" y="17673"/>
                    </a:lnTo>
                    <a:lnTo>
                      <a:pt x="849" y="15429"/>
                    </a:lnTo>
                    <a:lnTo>
                      <a:pt x="558" y="12904"/>
                    </a:lnTo>
                    <a:lnTo>
                      <a:pt x="558" y="12904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6A94"/>
                  </a:gs>
                </a:gsLst>
                <a:lin ang="27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7" name="Shape 117"/>
              <p:cNvSpPr/>
              <p:nvPr/>
            </p:nvSpPr>
            <p:spPr>
              <a:xfrm>
                <a:off x="687493" y="444782"/>
                <a:ext cx="918916" cy="109728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958" y="13333"/>
                    </a:moveTo>
                    <a:lnTo>
                      <a:pt x="1277" y="10933"/>
                    </a:lnTo>
                    <a:lnTo>
                      <a:pt x="2554" y="8800"/>
                    </a:lnTo>
                    <a:lnTo>
                      <a:pt x="4416" y="6667"/>
                    </a:lnTo>
                    <a:lnTo>
                      <a:pt x="6969" y="4800"/>
                    </a:lnTo>
                    <a:lnTo>
                      <a:pt x="9842" y="3200"/>
                    </a:lnTo>
                    <a:lnTo>
                      <a:pt x="13354" y="1867"/>
                    </a:lnTo>
                    <a:lnTo>
                      <a:pt x="17503" y="1067"/>
                    </a:lnTo>
                    <a:lnTo>
                      <a:pt x="21600" y="267"/>
                    </a:lnTo>
                    <a:lnTo>
                      <a:pt x="21600" y="0"/>
                    </a:lnTo>
                    <a:lnTo>
                      <a:pt x="17184" y="533"/>
                    </a:lnTo>
                    <a:lnTo>
                      <a:pt x="13034" y="1600"/>
                    </a:lnTo>
                    <a:lnTo>
                      <a:pt x="9523" y="2933"/>
                    </a:lnTo>
                    <a:lnTo>
                      <a:pt x="6331" y="4533"/>
                    </a:lnTo>
                    <a:lnTo>
                      <a:pt x="3831" y="6400"/>
                    </a:lnTo>
                    <a:lnTo>
                      <a:pt x="1596" y="8533"/>
                    </a:lnTo>
                    <a:lnTo>
                      <a:pt x="319" y="10933"/>
                    </a:lnTo>
                    <a:lnTo>
                      <a:pt x="0" y="13333"/>
                    </a:lnTo>
                    <a:lnTo>
                      <a:pt x="319" y="15467"/>
                    </a:lnTo>
                    <a:lnTo>
                      <a:pt x="1596" y="17600"/>
                    </a:lnTo>
                    <a:lnTo>
                      <a:pt x="3511" y="19733"/>
                    </a:lnTo>
                    <a:lnTo>
                      <a:pt x="5693" y="21600"/>
                    </a:lnTo>
                    <a:lnTo>
                      <a:pt x="6969" y="21600"/>
                    </a:lnTo>
                    <a:lnTo>
                      <a:pt x="4416" y="20000"/>
                    </a:lnTo>
                    <a:lnTo>
                      <a:pt x="2554" y="17867"/>
                    </a:lnTo>
                    <a:lnTo>
                      <a:pt x="1277" y="15733"/>
                    </a:lnTo>
                    <a:lnTo>
                      <a:pt x="958" y="13333"/>
                    </a:lnTo>
                    <a:lnTo>
                      <a:pt x="958" y="13333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8" name="Shape 118"/>
              <p:cNvSpPr/>
              <p:nvPr/>
            </p:nvSpPr>
            <p:spPr>
              <a:xfrm>
                <a:off x="2730782" y="932462"/>
                <a:ext cx="243841" cy="56896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7966" y="7200"/>
                    </a:moveTo>
                    <a:lnTo>
                      <a:pt x="16755" y="11314"/>
                    </a:lnTo>
                    <a:lnTo>
                      <a:pt x="13121" y="14914"/>
                    </a:lnTo>
                    <a:lnTo>
                      <a:pt x="7267" y="18514"/>
                    </a:lnTo>
                    <a:lnTo>
                      <a:pt x="0" y="21600"/>
                    </a:lnTo>
                    <a:lnTo>
                      <a:pt x="3634" y="21600"/>
                    </a:lnTo>
                    <a:lnTo>
                      <a:pt x="10699" y="18514"/>
                    </a:lnTo>
                    <a:lnTo>
                      <a:pt x="16755" y="14914"/>
                    </a:lnTo>
                    <a:lnTo>
                      <a:pt x="20389" y="11314"/>
                    </a:lnTo>
                    <a:lnTo>
                      <a:pt x="21600" y="7200"/>
                    </a:lnTo>
                    <a:lnTo>
                      <a:pt x="20389" y="3600"/>
                    </a:lnTo>
                    <a:lnTo>
                      <a:pt x="17966" y="0"/>
                    </a:lnTo>
                    <a:lnTo>
                      <a:pt x="13121" y="0"/>
                    </a:lnTo>
                    <a:lnTo>
                      <a:pt x="16755" y="3600"/>
                    </a:lnTo>
                    <a:lnTo>
                      <a:pt x="17966" y="7200"/>
                    </a:lnTo>
                    <a:lnTo>
                      <a:pt x="17966" y="72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6890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9" name="Shape 119"/>
              <p:cNvSpPr/>
              <p:nvPr/>
            </p:nvSpPr>
            <p:spPr>
              <a:xfrm>
                <a:off x="655884" y="121920"/>
                <a:ext cx="1885245" cy="33866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3400" y="2592"/>
                    </a:moveTo>
                    <a:lnTo>
                      <a:pt x="15443" y="3456"/>
                    </a:lnTo>
                    <a:lnTo>
                      <a:pt x="17642" y="4320"/>
                    </a:lnTo>
                    <a:lnTo>
                      <a:pt x="19531" y="6048"/>
                    </a:lnTo>
                    <a:lnTo>
                      <a:pt x="21419" y="8640"/>
                    </a:lnTo>
                    <a:lnTo>
                      <a:pt x="21600" y="6048"/>
                    </a:lnTo>
                    <a:lnTo>
                      <a:pt x="19686" y="3456"/>
                    </a:lnTo>
                    <a:lnTo>
                      <a:pt x="17797" y="1728"/>
                    </a:lnTo>
                    <a:lnTo>
                      <a:pt x="15599" y="864"/>
                    </a:lnTo>
                    <a:lnTo>
                      <a:pt x="13400" y="0"/>
                    </a:lnTo>
                    <a:lnTo>
                      <a:pt x="9623" y="1728"/>
                    </a:lnTo>
                    <a:lnTo>
                      <a:pt x="6001" y="5184"/>
                    </a:lnTo>
                    <a:lnTo>
                      <a:pt x="2846" y="11232"/>
                    </a:lnTo>
                    <a:lnTo>
                      <a:pt x="0" y="19008"/>
                    </a:lnTo>
                    <a:lnTo>
                      <a:pt x="491" y="21600"/>
                    </a:lnTo>
                    <a:lnTo>
                      <a:pt x="3156" y="13824"/>
                    </a:lnTo>
                    <a:lnTo>
                      <a:pt x="6312" y="7776"/>
                    </a:lnTo>
                    <a:lnTo>
                      <a:pt x="9778" y="4320"/>
                    </a:lnTo>
                    <a:lnTo>
                      <a:pt x="13400" y="2592"/>
                    </a:lnTo>
                    <a:lnTo>
                      <a:pt x="13400" y="2592"/>
                    </a:lnTo>
                    <a:close/>
                  </a:path>
                </a:pathLst>
              </a:custGeom>
              <a:solidFill>
                <a:srgbClr val="007AAA"/>
              </a:soli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0" name="Shape 120"/>
              <p:cNvSpPr/>
              <p:nvPr/>
            </p:nvSpPr>
            <p:spPr>
              <a:xfrm>
                <a:off x="202071" y="501226"/>
                <a:ext cx="386081" cy="104083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3916" y="12323"/>
                    </a:moveTo>
                    <a:lnTo>
                      <a:pt x="5432" y="8949"/>
                    </a:lnTo>
                    <a:lnTo>
                      <a:pt x="8463" y="6138"/>
                    </a:lnTo>
                    <a:lnTo>
                      <a:pt x="14653" y="3374"/>
                    </a:lnTo>
                    <a:lnTo>
                      <a:pt x="21600" y="843"/>
                    </a:lnTo>
                    <a:lnTo>
                      <a:pt x="19326" y="0"/>
                    </a:lnTo>
                    <a:lnTo>
                      <a:pt x="10863" y="2811"/>
                    </a:lnTo>
                    <a:lnTo>
                      <a:pt x="5432" y="5623"/>
                    </a:lnTo>
                    <a:lnTo>
                      <a:pt x="1642" y="8949"/>
                    </a:lnTo>
                    <a:lnTo>
                      <a:pt x="0" y="12323"/>
                    </a:lnTo>
                    <a:lnTo>
                      <a:pt x="758" y="14853"/>
                    </a:lnTo>
                    <a:lnTo>
                      <a:pt x="3158" y="17102"/>
                    </a:lnTo>
                    <a:lnTo>
                      <a:pt x="6189" y="19351"/>
                    </a:lnTo>
                    <a:lnTo>
                      <a:pt x="10863" y="21600"/>
                    </a:lnTo>
                    <a:lnTo>
                      <a:pt x="15411" y="21600"/>
                    </a:lnTo>
                    <a:lnTo>
                      <a:pt x="10863" y="19351"/>
                    </a:lnTo>
                    <a:lnTo>
                      <a:pt x="6947" y="17102"/>
                    </a:lnTo>
                    <a:lnTo>
                      <a:pt x="4674" y="14853"/>
                    </a:lnTo>
                    <a:lnTo>
                      <a:pt x="3916" y="12323"/>
                    </a:lnTo>
                    <a:lnTo>
                      <a:pt x="3916" y="12323"/>
                    </a:lnTo>
                    <a:close/>
                  </a:path>
                </a:pathLst>
              </a:custGeom>
              <a:solidFill>
                <a:srgbClr val="007AAA"/>
              </a:soli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1" name="Shape 121"/>
              <p:cNvSpPr/>
              <p:nvPr/>
            </p:nvSpPr>
            <p:spPr>
              <a:xfrm>
                <a:off x="2649502" y="270933"/>
                <a:ext cx="812801" cy="127113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14004"/>
                    </a:moveTo>
                    <a:lnTo>
                      <a:pt x="21180" y="11702"/>
                    </a:lnTo>
                    <a:lnTo>
                      <a:pt x="20100" y="9630"/>
                    </a:lnTo>
                    <a:lnTo>
                      <a:pt x="18300" y="7827"/>
                    </a:lnTo>
                    <a:lnTo>
                      <a:pt x="15720" y="5985"/>
                    </a:lnTo>
                    <a:lnTo>
                      <a:pt x="12780" y="4144"/>
                    </a:lnTo>
                    <a:lnTo>
                      <a:pt x="9540" y="2532"/>
                    </a:lnTo>
                    <a:lnTo>
                      <a:pt x="5520" y="1151"/>
                    </a:lnTo>
                    <a:lnTo>
                      <a:pt x="1140" y="0"/>
                    </a:lnTo>
                    <a:lnTo>
                      <a:pt x="0" y="460"/>
                    </a:lnTo>
                    <a:lnTo>
                      <a:pt x="4020" y="1611"/>
                    </a:lnTo>
                    <a:lnTo>
                      <a:pt x="8040" y="2993"/>
                    </a:lnTo>
                    <a:lnTo>
                      <a:pt x="11340" y="4374"/>
                    </a:lnTo>
                    <a:lnTo>
                      <a:pt x="14280" y="6215"/>
                    </a:lnTo>
                    <a:lnTo>
                      <a:pt x="16440" y="8057"/>
                    </a:lnTo>
                    <a:lnTo>
                      <a:pt x="17940" y="9860"/>
                    </a:lnTo>
                    <a:lnTo>
                      <a:pt x="19020" y="11932"/>
                    </a:lnTo>
                    <a:lnTo>
                      <a:pt x="19380" y="14004"/>
                    </a:lnTo>
                    <a:lnTo>
                      <a:pt x="19020" y="16075"/>
                    </a:lnTo>
                    <a:lnTo>
                      <a:pt x="17940" y="17917"/>
                    </a:lnTo>
                    <a:lnTo>
                      <a:pt x="16440" y="19758"/>
                    </a:lnTo>
                    <a:lnTo>
                      <a:pt x="14280" y="21600"/>
                    </a:lnTo>
                    <a:lnTo>
                      <a:pt x="16080" y="21600"/>
                    </a:lnTo>
                    <a:lnTo>
                      <a:pt x="18660" y="19758"/>
                    </a:lnTo>
                    <a:lnTo>
                      <a:pt x="20100" y="17917"/>
                    </a:lnTo>
                    <a:lnTo>
                      <a:pt x="21180" y="16075"/>
                    </a:lnTo>
                    <a:lnTo>
                      <a:pt x="21600" y="14004"/>
                    </a:lnTo>
                    <a:lnTo>
                      <a:pt x="21600" y="14004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6E98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2" name="Shape 122"/>
              <p:cNvSpPr/>
              <p:nvPr/>
            </p:nvSpPr>
            <p:spPr>
              <a:xfrm>
                <a:off x="1220329" y="0"/>
                <a:ext cx="2433885" cy="95955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099" y="21600"/>
                    </a:moveTo>
                    <a:lnTo>
                      <a:pt x="21600" y="21295"/>
                    </a:lnTo>
                    <a:lnTo>
                      <a:pt x="21360" y="19160"/>
                    </a:lnTo>
                    <a:lnTo>
                      <a:pt x="20979" y="17077"/>
                    </a:lnTo>
                    <a:lnTo>
                      <a:pt x="19757" y="12808"/>
                    </a:lnTo>
                    <a:lnTo>
                      <a:pt x="18174" y="9148"/>
                    </a:lnTo>
                    <a:lnTo>
                      <a:pt x="16230" y="6099"/>
                    </a:lnTo>
                    <a:lnTo>
                      <a:pt x="13906" y="3659"/>
                    </a:lnTo>
                    <a:lnTo>
                      <a:pt x="11221" y="1525"/>
                    </a:lnTo>
                    <a:lnTo>
                      <a:pt x="8416" y="305"/>
                    </a:lnTo>
                    <a:lnTo>
                      <a:pt x="5370" y="0"/>
                    </a:lnTo>
                    <a:lnTo>
                      <a:pt x="2685" y="305"/>
                    </a:lnTo>
                    <a:lnTo>
                      <a:pt x="0" y="1220"/>
                    </a:lnTo>
                    <a:lnTo>
                      <a:pt x="240" y="1830"/>
                    </a:lnTo>
                    <a:lnTo>
                      <a:pt x="2685" y="915"/>
                    </a:lnTo>
                    <a:lnTo>
                      <a:pt x="5370" y="610"/>
                    </a:lnTo>
                    <a:lnTo>
                      <a:pt x="8416" y="915"/>
                    </a:lnTo>
                    <a:lnTo>
                      <a:pt x="11101" y="2135"/>
                    </a:lnTo>
                    <a:lnTo>
                      <a:pt x="13665" y="4269"/>
                    </a:lnTo>
                    <a:lnTo>
                      <a:pt x="15990" y="6709"/>
                    </a:lnTo>
                    <a:lnTo>
                      <a:pt x="17933" y="9758"/>
                    </a:lnTo>
                    <a:lnTo>
                      <a:pt x="19396" y="13417"/>
                    </a:lnTo>
                    <a:lnTo>
                      <a:pt x="20017" y="15247"/>
                    </a:lnTo>
                    <a:lnTo>
                      <a:pt x="20498" y="17382"/>
                    </a:lnTo>
                    <a:lnTo>
                      <a:pt x="20859" y="19465"/>
                    </a:lnTo>
                    <a:lnTo>
                      <a:pt x="21099" y="21600"/>
                    </a:lnTo>
                    <a:lnTo>
                      <a:pt x="21099" y="216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6E98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3" name="Shape 123"/>
              <p:cNvSpPr/>
              <p:nvPr/>
            </p:nvSpPr>
            <p:spPr>
              <a:xfrm>
                <a:off x="3441700" y="1009508"/>
                <a:ext cx="221263" cy="52832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5510" y="21600"/>
                    </a:lnTo>
                    <a:lnTo>
                      <a:pt x="12122" y="17169"/>
                    </a:lnTo>
                    <a:lnTo>
                      <a:pt x="17633" y="12738"/>
                    </a:lnTo>
                    <a:lnTo>
                      <a:pt x="20278" y="8308"/>
                    </a:lnTo>
                    <a:lnTo>
                      <a:pt x="21600" y="3323"/>
                    </a:lnTo>
                    <a:lnTo>
                      <a:pt x="21600" y="0"/>
                    </a:lnTo>
                    <a:lnTo>
                      <a:pt x="16310" y="0"/>
                    </a:lnTo>
                    <a:lnTo>
                      <a:pt x="16310" y="3323"/>
                    </a:lnTo>
                    <a:lnTo>
                      <a:pt x="14767" y="8308"/>
                    </a:lnTo>
                    <a:lnTo>
                      <a:pt x="12122" y="12738"/>
                    </a:lnTo>
                    <a:lnTo>
                      <a:pt x="6833" y="17169"/>
                    </a:lnTo>
                    <a:lnTo>
                      <a:pt x="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6E98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4" name="Shape 124"/>
              <p:cNvSpPr/>
              <p:nvPr/>
            </p:nvSpPr>
            <p:spPr>
              <a:xfrm>
                <a:off x="0" y="94826"/>
                <a:ext cx="1085992" cy="144723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808" y="14928"/>
                    </a:moveTo>
                    <a:lnTo>
                      <a:pt x="1078" y="12502"/>
                    </a:lnTo>
                    <a:lnTo>
                      <a:pt x="2470" y="10278"/>
                    </a:lnTo>
                    <a:lnTo>
                      <a:pt x="4086" y="8290"/>
                    </a:lnTo>
                    <a:lnTo>
                      <a:pt x="6556" y="6268"/>
                    </a:lnTo>
                    <a:lnTo>
                      <a:pt x="9565" y="4448"/>
                    </a:lnTo>
                    <a:lnTo>
                      <a:pt x="13113" y="2831"/>
                    </a:lnTo>
                    <a:lnTo>
                      <a:pt x="17244" y="1617"/>
                    </a:lnTo>
                    <a:lnTo>
                      <a:pt x="21600" y="404"/>
                    </a:lnTo>
                    <a:lnTo>
                      <a:pt x="20522" y="0"/>
                    </a:lnTo>
                    <a:lnTo>
                      <a:pt x="16121" y="1213"/>
                    </a:lnTo>
                    <a:lnTo>
                      <a:pt x="12304" y="2628"/>
                    </a:lnTo>
                    <a:lnTo>
                      <a:pt x="8757" y="4246"/>
                    </a:lnTo>
                    <a:lnTo>
                      <a:pt x="5748" y="6066"/>
                    </a:lnTo>
                    <a:lnTo>
                      <a:pt x="3278" y="8087"/>
                    </a:lnTo>
                    <a:lnTo>
                      <a:pt x="1662" y="10278"/>
                    </a:lnTo>
                    <a:lnTo>
                      <a:pt x="269" y="12502"/>
                    </a:lnTo>
                    <a:lnTo>
                      <a:pt x="0" y="14928"/>
                    </a:lnTo>
                    <a:lnTo>
                      <a:pt x="269" y="16748"/>
                    </a:lnTo>
                    <a:lnTo>
                      <a:pt x="808" y="18365"/>
                    </a:lnTo>
                    <a:lnTo>
                      <a:pt x="1931" y="19983"/>
                    </a:lnTo>
                    <a:lnTo>
                      <a:pt x="3278" y="21600"/>
                    </a:lnTo>
                    <a:lnTo>
                      <a:pt x="4356" y="21600"/>
                    </a:lnTo>
                    <a:lnTo>
                      <a:pt x="3009" y="19983"/>
                    </a:lnTo>
                    <a:lnTo>
                      <a:pt x="1931" y="18365"/>
                    </a:lnTo>
                    <a:lnTo>
                      <a:pt x="1078" y="16748"/>
                    </a:lnTo>
                    <a:lnTo>
                      <a:pt x="808" y="14928"/>
                    </a:lnTo>
                    <a:lnTo>
                      <a:pt x="808" y="14928"/>
                    </a:lnTo>
                    <a:close/>
                  </a:path>
                </a:pathLst>
              </a:custGeom>
              <a:solidFill>
                <a:srgbClr val="007AAA"/>
              </a:soli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43" name="Group 143"/>
            <p:cNvGrpSpPr/>
            <p:nvPr/>
          </p:nvGrpSpPr>
          <p:grpSpPr>
            <a:xfrm>
              <a:off x="9317284" y="1511300"/>
              <a:ext cx="3053363" cy="1857870"/>
              <a:chOff x="0" y="0"/>
              <a:chExt cx="3053362" cy="1857869"/>
            </a:xfrm>
          </p:grpSpPr>
          <p:sp>
            <p:nvSpPr>
              <p:cNvPr id="126" name="Shape 126"/>
              <p:cNvSpPr/>
              <p:nvPr/>
            </p:nvSpPr>
            <p:spPr>
              <a:xfrm>
                <a:off x="165100" y="99059"/>
                <a:ext cx="2711592" cy="165043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63" y="0"/>
                    </a:moveTo>
                    <a:lnTo>
                      <a:pt x="8705" y="177"/>
                    </a:lnTo>
                    <a:lnTo>
                      <a:pt x="6654" y="886"/>
                    </a:lnTo>
                    <a:lnTo>
                      <a:pt x="4730" y="1773"/>
                    </a:lnTo>
                    <a:lnTo>
                      <a:pt x="3219" y="3191"/>
                    </a:lnTo>
                    <a:lnTo>
                      <a:pt x="1816" y="4787"/>
                    </a:lnTo>
                    <a:lnTo>
                      <a:pt x="863" y="6560"/>
                    </a:lnTo>
                    <a:lnTo>
                      <a:pt x="216" y="8687"/>
                    </a:lnTo>
                    <a:lnTo>
                      <a:pt x="108" y="9751"/>
                    </a:lnTo>
                    <a:lnTo>
                      <a:pt x="0" y="10815"/>
                    </a:lnTo>
                    <a:lnTo>
                      <a:pt x="108" y="11849"/>
                    </a:lnTo>
                    <a:lnTo>
                      <a:pt x="216" y="12913"/>
                    </a:lnTo>
                    <a:lnTo>
                      <a:pt x="863" y="15040"/>
                    </a:lnTo>
                    <a:lnTo>
                      <a:pt x="1816" y="16813"/>
                    </a:lnTo>
                    <a:lnTo>
                      <a:pt x="3219" y="18409"/>
                    </a:lnTo>
                    <a:lnTo>
                      <a:pt x="4730" y="19827"/>
                    </a:lnTo>
                    <a:lnTo>
                      <a:pt x="6654" y="20714"/>
                    </a:lnTo>
                    <a:lnTo>
                      <a:pt x="8705" y="21423"/>
                    </a:lnTo>
                    <a:lnTo>
                      <a:pt x="10863" y="21600"/>
                    </a:lnTo>
                    <a:lnTo>
                      <a:pt x="13003" y="21423"/>
                    </a:lnTo>
                    <a:lnTo>
                      <a:pt x="15053" y="20714"/>
                    </a:lnTo>
                    <a:lnTo>
                      <a:pt x="16870" y="19827"/>
                    </a:lnTo>
                    <a:lnTo>
                      <a:pt x="18489" y="18409"/>
                    </a:lnTo>
                    <a:lnTo>
                      <a:pt x="19784" y="16813"/>
                    </a:lnTo>
                    <a:lnTo>
                      <a:pt x="20737" y="15040"/>
                    </a:lnTo>
                    <a:lnTo>
                      <a:pt x="21384" y="12913"/>
                    </a:lnTo>
                    <a:lnTo>
                      <a:pt x="21600" y="11849"/>
                    </a:lnTo>
                    <a:lnTo>
                      <a:pt x="21600" y="10815"/>
                    </a:lnTo>
                    <a:lnTo>
                      <a:pt x="21600" y="9751"/>
                    </a:lnTo>
                    <a:lnTo>
                      <a:pt x="21384" y="8687"/>
                    </a:lnTo>
                    <a:lnTo>
                      <a:pt x="20737" y="6560"/>
                    </a:lnTo>
                    <a:lnTo>
                      <a:pt x="19784" y="4787"/>
                    </a:lnTo>
                    <a:lnTo>
                      <a:pt x="18489" y="3191"/>
                    </a:lnTo>
                    <a:lnTo>
                      <a:pt x="16870" y="1773"/>
                    </a:lnTo>
                    <a:lnTo>
                      <a:pt x="15053" y="886"/>
                    </a:lnTo>
                    <a:lnTo>
                      <a:pt x="13003" y="177"/>
                    </a:lnTo>
                    <a:lnTo>
                      <a:pt x="10863" y="0"/>
                    </a:lnTo>
                    <a:lnTo>
                      <a:pt x="10863" y="0"/>
                    </a:lnTo>
                    <a:close/>
                    <a:moveTo>
                      <a:pt x="10863" y="20891"/>
                    </a:moveTo>
                    <a:lnTo>
                      <a:pt x="8813" y="20714"/>
                    </a:lnTo>
                    <a:lnTo>
                      <a:pt x="6870" y="20182"/>
                    </a:lnTo>
                    <a:lnTo>
                      <a:pt x="5162" y="19118"/>
                    </a:lnTo>
                    <a:lnTo>
                      <a:pt x="3651" y="18054"/>
                    </a:lnTo>
                    <a:lnTo>
                      <a:pt x="2356" y="16459"/>
                    </a:lnTo>
                    <a:lnTo>
                      <a:pt x="1493" y="14686"/>
                    </a:lnTo>
                    <a:lnTo>
                      <a:pt x="863" y="12913"/>
                    </a:lnTo>
                    <a:lnTo>
                      <a:pt x="755" y="11849"/>
                    </a:lnTo>
                    <a:lnTo>
                      <a:pt x="647" y="10815"/>
                    </a:lnTo>
                    <a:lnTo>
                      <a:pt x="755" y="9751"/>
                    </a:lnTo>
                    <a:lnTo>
                      <a:pt x="863" y="8865"/>
                    </a:lnTo>
                    <a:lnTo>
                      <a:pt x="1493" y="6914"/>
                    </a:lnTo>
                    <a:lnTo>
                      <a:pt x="2356" y="5141"/>
                    </a:lnTo>
                    <a:lnTo>
                      <a:pt x="3651" y="3723"/>
                    </a:lnTo>
                    <a:lnTo>
                      <a:pt x="5162" y="2482"/>
                    </a:lnTo>
                    <a:lnTo>
                      <a:pt x="6870" y="1596"/>
                    </a:lnTo>
                    <a:lnTo>
                      <a:pt x="8813" y="886"/>
                    </a:lnTo>
                    <a:lnTo>
                      <a:pt x="10863" y="709"/>
                    </a:lnTo>
                    <a:lnTo>
                      <a:pt x="12895" y="886"/>
                    </a:lnTo>
                    <a:lnTo>
                      <a:pt x="14838" y="1596"/>
                    </a:lnTo>
                    <a:lnTo>
                      <a:pt x="16546" y="2482"/>
                    </a:lnTo>
                    <a:lnTo>
                      <a:pt x="18057" y="3723"/>
                    </a:lnTo>
                    <a:lnTo>
                      <a:pt x="19244" y="5141"/>
                    </a:lnTo>
                    <a:lnTo>
                      <a:pt x="20215" y="6914"/>
                    </a:lnTo>
                    <a:lnTo>
                      <a:pt x="20737" y="8865"/>
                    </a:lnTo>
                    <a:lnTo>
                      <a:pt x="20953" y="10815"/>
                    </a:lnTo>
                    <a:lnTo>
                      <a:pt x="20737" y="12913"/>
                    </a:lnTo>
                    <a:lnTo>
                      <a:pt x="20215" y="14686"/>
                    </a:lnTo>
                    <a:lnTo>
                      <a:pt x="19244" y="16459"/>
                    </a:lnTo>
                    <a:lnTo>
                      <a:pt x="18057" y="18054"/>
                    </a:lnTo>
                    <a:lnTo>
                      <a:pt x="16546" y="19118"/>
                    </a:lnTo>
                    <a:lnTo>
                      <a:pt x="14838" y="20182"/>
                    </a:lnTo>
                    <a:lnTo>
                      <a:pt x="12895" y="20714"/>
                    </a:lnTo>
                    <a:lnTo>
                      <a:pt x="10863" y="20891"/>
                    </a:lnTo>
                    <a:lnTo>
                      <a:pt x="10863" y="2089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FA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7" name="Shape 127"/>
              <p:cNvSpPr/>
              <p:nvPr/>
            </p:nvSpPr>
            <p:spPr>
              <a:xfrm>
                <a:off x="0" y="17780"/>
                <a:ext cx="1231900" cy="166398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953" y="11782"/>
                    </a:moveTo>
                    <a:lnTo>
                      <a:pt x="1429" y="9672"/>
                    </a:lnTo>
                    <a:lnTo>
                      <a:pt x="2621" y="7737"/>
                    </a:lnTo>
                    <a:lnTo>
                      <a:pt x="4288" y="5979"/>
                    </a:lnTo>
                    <a:lnTo>
                      <a:pt x="6869" y="4396"/>
                    </a:lnTo>
                    <a:lnTo>
                      <a:pt x="9966" y="2989"/>
                    </a:lnTo>
                    <a:lnTo>
                      <a:pt x="13301" y="1758"/>
                    </a:lnTo>
                    <a:lnTo>
                      <a:pt x="17312" y="879"/>
                    </a:lnTo>
                    <a:lnTo>
                      <a:pt x="21600" y="352"/>
                    </a:lnTo>
                    <a:lnTo>
                      <a:pt x="21600" y="0"/>
                    </a:lnTo>
                    <a:lnTo>
                      <a:pt x="17074" y="528"/>
                    </a:lnTo>
                    <a:lnTo>
                      <a:pt x="13063" y="1407"/>
                    </a:lnTo>
                    <a:lnTo>
                      <a:pt x="9251" y="2638"/>
                    </a:lnTo>
                    <a:lnTo>
                      <a:pt x="6154" y="4045"/>
                    </a:lnTo>
                    <a:lnTo>
                      <a:pt x="3574" y="5803"/>
                    </a:lnTo>
                    <a:lnTo>
                      <a:pt x="1668" y="7561"/>
                    </a:lnTo>
                    <a:lnTo>
                      <a:pt x="476" y="9672"/>
                    </a:lnTo>
                    <a:lnTo>
                      <a:pt x="0" y="11782"/>
                    </a:lnTo>
                    <a:lnTo>
                      <a:pt x="238" y="13335"/>
                    </a:lnTo>
                    <a:lnTo>
                      <a:pt x="715" y="14742"/>
                    </a:lnTo>
                    <a:lnTo>
                      <a:pt x="1668" y="15973"/>
                    </a:lnTo>
                    <a:lnTo>
                      <a:pt x="3097" y="17380"/>
                    </a:lnTo>
                    <a:lnTo>
                      <a:pt x="4526" y="18611"/>
                    </a:lnTo>
                    <a:lnTo>
                      <a:pt x="6393" y="19666"/>
                    </a:lnTo>
                    <a:lnTo>
                      <a:pt x="8775" y="20721"/>
                    </a:lnTo>
                    <a:lnTo>
                      <a:pt x="11157" y="21600"/>
                    </a:lnTo>
                    <a:lnTo>
                      <a:pt x="12825" y="21600"/>
                    </a:lnTo>
                    <a:lnTo>
                      <a:pt x="10204" y="20721"/>
                    </a:lnTo>
                    <a:lnTo>
                      <a:pt x="8060" y="19666"/>
                    </a:lnTo>
                    <a:lnTo>
                      <a:pt x="5916" y="18611"/>
                    </a:lnTo>
                    <a:lnTo>
                      <a:pt x="4288" y="17380"/>
                    </a:lnTo>
                    <a:lnTo>
                      <a:pt x="2859" y="16149"/>
                    </a:lnTo>
                    <a:lnTo>
                      <a:pt x="1906" y="14742"/>
                    </a:lnTo>
                    <a:lnTo>
                      <a:pt x="1191" y="13335"/>
                    </a:lnTo>
                    <a:lnTo>
                      <a:pt x="953" y="11782"/>
                    </a:lnTo>
                    <a:lnTo>
                      <a:pt x="953" y="11782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FA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8" name="Shape 128"/>
              <p:cNvSpPr/>
              <p:nvPr/>
            </p:nvSpPr>
            <p:spPr>
              <a:xfrm>
                <a:off x="1498600" y="0"/>
                <a:ext cx="1374987" cy="56896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426" y="1029"/>
                    </a:moveTo>
                    <a:lnTo>
                      <a:pt x="4008" y="1543"/>
                    </a:lnTo>
                    <a:lnTo>
                      <a:pt x="7200" y="2571"/>
                    </a:lnTo>
                    <a:lnTo>
                      <a:pt x="10357" y="4114"/>
                    </a:lnTo>
                    <a:lnTo>
                      <a:pt x="13336" y="6686"/>
                    </a:lnTo>
                    <a:lnTo>
                      <a:pt x="15890" y="9771"/>
                    </a:lnTo>
                    <a:lnTo>
                      <a:pt x="18231" y="13371"/>
                    </a:lnTo>
                    <a:lnTo>
                      <a:pt x="20110" y="16971"/>
                    </a:lnTo>
                    <a:lnTo>
                      <a:pt x="21600" y="21600"/>
                    </a:lnTo>
                    <a:lnTo>
                      <a:pt x="21600" y="18514"/>
                    </a:lnTo>
                    <a:lnTo>
                      <a:pt x="19898" y="14400"/>
                    </a:lnTo>
                    <a:lnTo>
                      <a:pt x="17805" y="10800"/>
                    </a:lnTo>
                    <a:lnTo>
                      <a:pt x="15464" y="7714"/>
                    </a:lnTo>
                    <a:lnTo>
                      <a:pt x="12910" y="5143"/>
                    </a:lnTo>
                    <a:lnTo>
                      <a:pt x="10144" y="3086"/>
                    </a:lnTo>
                    <a:lnTo>
                      <a:pt x="6987" y="1543"/>
                    </a:lnTo>
                    <a:lnTo>
                      <a:pt x="3795" y="514"/>
                    </a:lnTo>
                    <a:lnTo>
                      <a:pt x="426" y="0"/>
                    </a:lnTo>
                    <a:lnTo>
                      <a:pt x="213" y="0"/>
                    </a:lnTo>
                    <a:lnTo>
                      <a:pt x="0" y="0"/>
                    </a:lnTo>
                    <a:lnTo>
                      <a:pt x="0" y="1029"/>
                    </a:lnTo>
                    <a:lnTo>
                      <a:pt x="213" y="1029"/>
                    </a:lnTo>
                    <a:lnTo>
                      <a:pt x="426" y="1029"/>
                    </a:lnTo>
                    <a:lnTo>
                      <a:pt x="426" y="1029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383A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9" name="Shape 129"/>
              <p:cNvSpPr/>
              <p:nvPr/>
            </p:nvSpPr>
            <p:spPr>
              <a:xfrm>
                <a:off x="2522502" y="1465016"/>
                <a:ext cx="165101" cy="12192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0"/>
                    </a:moveTo>
                    <a:lnTo>
                      <a:pt x="10800" y="12000"/>
                    </a:lnTo>
                    <a:lnTo>
                      <a:pt x="0" y="21600"/>
                    </a:lnTo>
                    <a:lnTo>
                      <a:pt x="10800" y="21600"/>
                    </a:lnTo>
                    <a:lnTo>
                      <a:pt x="16200" y="16800"/>
                    </a:lnTo>
                    <a:lnTo>
                      <a:pt x="21600" y="9600"/>
                    </a:lnTo>
                    <a:lnTo>
                      <a:pt x="21600" y="9600"/>
                    </a:lnTo>
                    <a:lnTo>
                      <a:pt x="21600" y="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0" name="Shape 130"/>
              <p:cNvSpPr/>
              <p:nvPr/>
            </p:nvSpPr>
            <p:spPr>
              <a:xfrm>
                <a:off x="849489" y="1614029"/>
                <a:ext cx="1591734" cy="24384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9161" y="18000"/>
                    </a:moveTo>
                    <a:lnTo>
                      <a:pt x="6771" y="18000"/>
                    </a:lnTo>
                    <a:lnTo>
                      <a:pt x="4381" y="15600"/>
                    </a:lnTo>
                    <a:lnTo>
                      <a:pt x="0" y="9600"/>
                    </a:lnTo>
                    <a:lnTo>
                      <a:pt x="0" y="13200"/>
                    </a:lnTo>
                    <a:lnTo>
                      <a:pt x="4381" y="19200"/>
                    </a:lnTo>
                    <a:lnTo>
                      <a:pt x="6771" y="21600"/>
                    </a:lnTo>
                    <a:lnTo>
                      <a:pt x="9161" y="21600"/>
                    </a:lnTo>
                    <a:lnTo>
                      <a:pt x="12623" y="20400"/>
                    </a:lnTo>
                    <a:lnTo>
                      <a:pt x="15932" y="16800"/>
                    </a:lnTo>
                    <a:lnTo>
                      <a:pt x="18843" y="12000"/>
                    </a:lnTo>
                    <a:lnTo>
                      <a:pt x="21600" y="4800"/>
                    </a:lnTo>
                    <a:lnTo>
                      <a:pt x="21600" y="0"/>
                    </a:lnTo>
                    <a:lnTo>
                      <a:pt x="18843" y="8400"/>
                    </a:lnTo>
                    <a:lnTo>
                      <a:pt x="15932" y="13200"/>
                    </a:lnTo>
                    <a:lnTo>
                      <a:pt x="12623" y="16800"/>
                    </a:lnTo>
                    <a:lnTo>
                      <a:pt x="9161" y="18000"/>
                    </a:lnTo>
                    <a:lnTo>
                      <a:pt x="9161" y="180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1" name="Shape 131"/>
              <p:cNvSpPr/>
              <p:nvPr/>
            </p:nvSpPr>
            <p:spPr>
              <a:xfrm>
                <a:off x="2730500" y="668020"/>
                <a:ext cx="322863" cy="76990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7975" y="7221"/>
                    </a:moveTo>
                    <a:lnTo>
                      <a:pt x="17069" y="10958"/>
                    </a:lnTo>
                    <a:lnTo>
                      <a:pt x="13443" y="15139"/>
                    </a:lnTo>
                    <a:lnTo>
                      <a:pt x="7099" y="18560"/>
                    </a:lnTo>
                    <a:lnTo>
                      <a:pt x="0" y="21600"/>
                    </a:lnTo>
                    <a:lnTo>
                      <a:pt x="4380" y="21600"/>
                    </a:lnTo>
                    <a:lnTo>
                      <a:pt x="11631" y="18179"/>
                    </a:lnTo>
                    <a:lnTo>
                      <a:pt x="17069" y="14759"/>
                    </a:lnTo>
                    <a:lnTo>
                      <a:pt x="20694" y="10958"/>
                    </a:lnTo>
                    <a:lnTo>
                      <a:pt x="21600" y="7221"/>
                    </a:lnTo>
                    <a:lnTo>
                      <a:pt x="20694" y="3801"/>
                    </a:lnTo>
                    <a:lnTo>
                      <a:pt x="17975" y="0"/>
                    </a:lnTo>
                    <a:lnTo>
                      <a:pt x="13443" y="0"/>
                    </a:lnTo>
                    <a:lnTo>
                      <a:pt x="17069" y="3801"/>
                    </a:lnTo>
                    <a:lnTo>
                      <a:pt x="17975" y="7221"/>
                    </a:lnTo>
                    <a:lnTo>
                      <a:pt x="17975" y="722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2" name="Shape 132"/>
              <p:cNvSpPr/>
              <p:nvPr/>
            </p:nvSpPr>
            <p:spPr>
              <a:xfrm>
                <a:off x="2104813" y="596900"/>
                <a:ext cx="187396" cy="20320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5354" y="21600"/>
                    </a:moveTo>
                    <a:lnTo>
                      <a:pt x="21600" y="20160"/>
                    </a:lnTo>
                    <a:lnTo>
                      <a:pt x="18477" y="14400"/>
                    </a:lnTo>
                    <a:lnTo>
                      <a:pt x="13793" y="10080"/>
                    </a:lnTo>
                    <a:lnTo>
                      <a:pt x="1561" y="0"/>
                    </a:lnTo>
                    <a:lnTo>
                      <a:pt x="0" y="4320"/>
                    </a:lnTo>
                    <a:lnTo>
                      <a:pt x="9108" y="11520"/>
                    </a:lnTo>
                    <a:lnTo>
                      <a:pt x="15354" y="21600"/>
                    </a:lnTo>
                    <a:lnTo>
                      <a:pt x="15354" y="216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3" name="Shape 133"/>
              <p:cNvSpPr/>
              <p:nvPr/>
            </p:nvSpPr>
            <p:spPr>
              <a:xfrm>
                <a:off x="714022" y="431800"/>
                <a:ext cx="1618827" cy="97310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0877" y="10825"/>
                    </a:moveTo>
                    <a:lnTo>
                      <a:pt x="20696" y="12880"/>
                    </a:lnTo>
                    <a:lnTo>
                      <a:pt x="20154" y="14684"/>
                    </a:lnTo>
                    <a:lnTo>
                      <a:pt x="19069" y="16488"/>
                    </a:lnTo>
                    <a:lnTo>
                      <a:pt x="18015" y="17992"/>
                    </a:lnTo>
                    <a:lnTo>
                      <a:pt x="16388" y="19194"/>
                    </a:lnTo>
                    <a:lnTo>
                      <a:pt x="14762" y="20097"/>
                    </a:lnTo>
                    <a:lnTo>
                      <a:pt x="12773" y="20698"/>
                    </a:lnTo>
                    <a:lnTo>
                      <a:pt x="10815" y="20999"/>
                    </a:lnTo>
                    <a:lnTo>
                      <a:pt x="8827" y="20698"/>
                    </a:lnTo>
                    <a:lnTo>
                      <a:pt x="6838" y="20097"/>
                    </a:lnTo>
                    <a:lnTo>
                      <a:pt x="5212" y="19194"/>
                    </a:lnTo>
                    <a:lnTo>
                      <a:pt x="3585" y="17992"/>
                    </a:lnTo>
                    <a:lnTo>
                      <a:pt x="2531" y="16488"/>
                    </a:lnTo>
                    <a:lnTo>
                      <a:pt x="1446" y="14684"/>
                    </a:lnTo>
                    <a:lnTo>
                      <a:pt x="904" y="12880"/>
                    </a:lnTo>
                    <a:lnTo>
                      <a:pt x="723" y="10825"/>
                    </a:lnTo>
                    <a:lnTo>
                      <a:pt x="904" y="8720"/>
                    </a:lnTo>
                    <a:lnTo>
                      <a:pt x="1446" y="6916"/>
                    </a:lnTo>
                    <a:lnTo>
                      <a:pt x="2531" y="5112"/>
                    </a:lnTo>
                    <a:lnTo>
                      <a:pt x="3585" y="3608"/>
                    </a:lnTo>
                    <a:lnTo>
                      <a:pt x="5212" y="2406"/>
                    </a:lnTo>
                    <a:lnTo>
                      <a:pt x="6838" y="1503"/>
                    </a:lnTo>
                    <a:lnTo>
                      <a:pt x="8827" y="902"/>
                    </a:lnTo>
                    <a:lnTo>
                      <a:pt x="10815" y="601"/>
                    </a:lnTo>
                    <a:lnTo>
                      <a:pt x="12592" y="902"/>
                    </a:lnTo>
                    <a:lnTo>
                      <a:pt x="14400" y="1503"/>
                    </a:lnTo>
                    <a:lnTo>
                      <a:pt x="16027" y="2406"/>
                    </a:lnTo>
                    <a:lnTo>
                      <a:pt x="17473" y="3308"/>
                    </a:lnTo>
                    <a:lnTo>
                      <a:pt x="17654" y="2406"/>
                    </a:lnTo>
                    <a:lnTo>
                      <a:pt x="14400" y="601"/>
                    </a:lnTo>
                    <a:lnTo>
                      <a:pt x="12592" y="301"/>
                    </a:lnTo>
                    <a:lnTo>
                      <a:pt x="10815" y="0"/>
                    </a:lnTo>
                    <a:lnTo>
                      <a:pt x="8646" y="301"/>
                    </a:lnTo>
                    <a:lnTo>
                      <a:pt x="6658" y="902"/>
                    </a:lnTo>
                    <a:lnTo>
                      <a:pt x="4850" y="1804"/>
                    </a:lnTo>
                    <a:lnTo>
                      <a:pt x="3223" y="3308"/>
                    </a:lnTo>
                    <a:lnTo>
                      <a:pt x="1808" y="4811"/>
                    </a:lnTo>
                    <a:lnTo>
                      <a:pt x="904" y="6615"/>
                    </a:lnTo>
                    <a:lnTo>
                      <a:pt x="181" y="8720"/>
                    </a:lnTo>
                    <a:lnTo>
                      <a:pt x="0" y="10825"/>
                    </a:lnTo>
                    <a:lnTo>
                      <a:pt x="181" y="12880"/>
                    </a:lnTo>
                    <a:lnTo>
                      <a:pt x="904" y="14985"/>
                    </a:lnTo>
                    <a:lnTo>
                      <a:pt x="1808" y="16789"/>
                    </a:lnTo>
                    <a:lnTo>
                      <a:pt x="3223" y="18593"/>
                    </a:lnTo>
                    <a:lnTo>
                      <a:pt x="4850" y="19796"/>
                    </a:lnTo>
                    <a:lnTo>
                      <a:pt x="6658" y="20698"/>
                    </a:lnTo>
                    <a:lnTo>
                      <a:pt x="8646" y="21299"/>
                    </a:lnTo>
                    <a:lnTo>
                      <a:pt x="10815" y="21600"/>
                    </a:lnTo>
                    <a:lnTo>
                      <a:pt x="12954" y="21299"/>
                    </a:lnTo>
                    <a:lnTo>
                      <a:pt x="14942" y="20698"/>
                    </a:lnTo>
                    <a:lnTo>
                      <a:pt x="16931" y="19796"/>
                    </a:lnTo>
                    <a:lnTo>
                      <a:pt x="18377" y="18593"/>
                    </a:lnTo>
                    <a:lnTo>
                      <a:pt x="19792" y="16789"/>
                    </a:lnTo>
                    <a:lnTo>
                      <a:pt x="20696" y="14985"/>
                    </a:lnTo>
                    <a:lnTo>
                      <a:pt x="21419" y="12880"/>
                    </a:lnTo>
                    <a:lnTo>
                      <a:pt x="21600" y="10825"/>
                    </a:lnTo>
                    <a:lnTo>
                      <a:pt x="21600" y="10224"/>
                    </a:lnTo>
                    <a:lnTo>
                      <a:pt x="21419" y="9622"/>
                    </a:lnTo>
                    <a:lnTo>
                      <a:pt x="20696" y="9923"/>
                    </a:lnTo>
                    <a:lnTo>
                      <a:pt x="20877" y="10524"/>
                    </a:lnTo>
                    <a:lnTo>
                      <a:pt x="20877" y="10825"/>
                    </a:lnTo>
                    <a:lnTo>
                      <a:pt x="20877" y="10825"/>
                    </a:lnTo>
                    <a:close/>
                  </a:path>
                </a:pathLst>
              </a:custGeom>
              <a:solidFill>
                <a:srgbClr val="007AAA"/>
              </a:soli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4" name="Shape 134"/>
              <p:cNvSpPr/>
              <p:nvPr/>
            </p:nvSpPr>
            <p:spPr>
              <a:xfrm>
                <a:off x="497275" y="342900"/>
                <a:ext cx="2052321" cy="120339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4638" y="0"/>
                    </a:moveTo>
                    <a:lnTo>
                      <a:pt x="14638" y="729"/>
                    </a:lnTo>
                    <a:lnTo>
                      <a:pt x="17204" y="2432"/>
                    </a:lnTo>
                    <a:lnTo>
                      <a:pt x="18178" y="3404"/>
                    </a:lnTo>
                    <a:lnTo>
                      <a:pt x="19176" y="4620"/>
                    </a:lnTo>
                    <a:lnTo>
                      <a:pt x="19889" y="5836"/>
                    </a:lnTo>
                    <a:lnTo>
                      <a:pt x="20459" y="7295"/>
                    </a:lnTo>
                    <a:lnTo>
                      <a:pt x="20745" y="8753"/>
                    </a:lnTo>
                    <a:lnTo>
                      <a:pt x="20887" y="10456"/>
                    </a:lnTo>
                    <a:lnTo>
                      <a:pt x="20745" y="12603"/>
                    </a:lnTo>
                    <a:lnTo>
                      <a:pt x="20032" y="14549"/>
                    </a:lnTo>
                    <a:lnTo>
                      <a:pt x="19176" y="16251"/>
                    </a:lnTo>
                    <a:lnTo>
                      <a:pt x="17893" y="17953"/>
                    </a:lnTo>
                    <a:lnTo>
                      <a:pt x="16491" y="19168"/>
                    </a:lnTo>
                    <a:lnTo>
                      <a:pt x="14780" y="20141"/>
                    </a:lnTo>
                    <a:lnTo>
                      <a:pt x="12784" y="20627"/>
                    </a:lnTo>
                    <a:lnTo>
                      <a:pt x="10812" y="20871"/>
                    </a:lnTo>
                    <a:lnTo>
                      <a:pt x="8816" y="20627"/>
                    </a:lnTo>
                    <a:lnTo>
                      <a:pt x="6820" y="20141"/>
                    </a:lnTo>
                    <a:lnTo>
                      <a:pt x="5109" y="19168"/>
                    </a:lnTo>
                    <a:lnTo>
                      <a:pt x="3707" y="17953"/>
                    </a:lnTo>
                    <a:lnTo>
                      <a:pt x="2424" y="16251"/>
                    </a:lnTo>
                    <a:lnTo>
                      <a:pt x="1568" y="14549"/>
                    </a:lnTo>
                    <a:lnTo>
                      <a:pt x="855" y="12603"/>
                    </a:lnTo>
                    <a:lnTo>
                      <a:pt x="713" y="10456"/>
                    </a:lnTo>
                    <a:lnTo>
                      <a:pt x="855" y="8997"/>
                    </a:lnTo>
                    <a:lnTo>
                      <a:pt x="1141" y="7538"/>
                    </a:lnTo>
                    <a:lnTo>
                      <a:pt x="1568" y="6322"/>
                    </a:lnTo>
                    <a:lnTo>
                      <a:pt x="2139" y="5106"/>
                    </a:lnTo>
                    <a:lnTo>
                      <a:pt x="1568" y="4620"/>
                    </a:lnTo>
                    <a:lnTo>
                      <a:pt x="855" y="5836"/>
                    </a:lnTo>
                    <a:lnTo>
                      <a:pt x="428" y="7295"/>
                    </a:lnTo>
                    <a:lnTo>
                      <a:pt x="143" y="8753"/>
                    </a:lnTo>
                    <a:lnTo>
                      <a:pt x="0" y="10456"/>
                    </a:lnTo>
                    <a:lnTo>
                      <a:pt x="285" y="12603"/>
                    </a:lnTo>
                    <a:lnTo>
                      <a:pt x="855" y="14792"/>
                    </a:lnTo>
                    <a:lnTo>
                      <a:pt x="1853" y="16737"/>
                    </a:lnTo>
                    <a:lnTo>
                      <a:pt x="3137" y="18196"/>
                    </a:lnTo>
                    <a:lnTo>
                      <a:pt x="4824" y="19655"/>
                    </a:lnTo>
                    <a:lnTo>
                      <a:pt x="6535" y="20627"/>
                    </a:lnTo>
                    <a:lnTo>
                      <a:pt x="8673" y="21357"/>
                    </a:lnTo>
                    <a:lnTo>
                      <a:pt x="10812" y="21600"/>
                    </a:lnTo>
                    <a:lnTo>
                      <a:pt x="12927" y="21357"/>
                    </a:lnTo>
                    <a:lnTo>
                      <a:pt x="15065" y="20627"/>
                    </a:lnTo>
                    <a:lnTo>
                      <a:pt x="16919" y="19655"/>
                    </a:lnTo>
                    <a:lnTo>
                      <a:pt x="18463" y="18196"/>
                    </a:lnTo>
                    <a:lnTo>
                      <a:pt x="19747" y="16737"/>
                    </a:lnTo>
                    <a:lnTo>
                      <a:pt x="20745" y="14792"/>
                    </a:lnTo>
                    <a:lnTo>
                      <a:pt x="21315" y="12603"/>
                    </a:lnTo>
                    <a:lnTo>
                      <a:pt x="21600" y="10456"/>
                    </a:lnTo>
                    <a:lnTo>
                      <a:pt x="21457" y="8753"/>
                    </a:lnTo>
                    <a:lnTo>
                      <a:pt x="21030" y="7051"/>
                    </a:lnTo>
                    <a:lnTo>
                      <a:pt x="20459" y="5349"/>
                    </a:lnTo>
                    <a:lnTo>
                      <a:pt x="19604" y="4134"/>
                    </a:lnTo>
                    <a:lnTo>
                      <a:pt x="18606" y="2675"/>
                    </a:lnTo>
                    <a:lnTo>
                      <a:pt x="17465" y="1702"/>
                    </a:lnTo>
                    <a:lnTo>
                      <a:pt x="14638" y="0"/>
                    </a:lnTo>
                    <a:lnTo>
                      <a:pt x="14638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FAC"/>
                  </a:gs>
                  <a:gs pos="100000">
                    <a:srgbClr val="007AAA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5" name="Shape 135"/>
              <p:cNvSpPr/>
              <p:nvPr/>
            </p:nvSpPr>
            <p:spPr>
              <a:xfrm>
                <a:off x="982698" y="302259"/>
                <a:ext cx="824090" cy="14901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4203" y="5891"/>
                    </a:moveTo>
                    <a:lnTo>
                      <a:pt x="17694" y="7855"/>
                    </a:lnTo>
                    <a:lnTo>
                      <a:pt x="21245" y="9818"/>
                    </a:lnTo>
                    <a:lnTo>
                      <a:pt x="21600" y="3927"/>
                    </a:lnTo>
                    <a:lnTo>
                      <a:pt x="18049" y="1964"/>
                    </a:lnTo>
                    <a:lnTo>
                      <a:pt x="14203" y="0"/>
                    </a:lnTo>
                    <a:lnTo>
                      <a:pt x="10297" y="1964"/>
                    </a:lnTo>
                    <a:lnTo>
                      <a:pt x="6746" y="3927"/>
                    </a:lnTo>
                    <a:lnTo>
                      <a:pt x="0" y="13745"/>
                    </a:lnTo>
                    <a:lnTo>
                      <a:pt x="0" y="21600"/>
                    </a:lnTo>
                    <a:lnTo>
                      <a:pt x="3196" y="15709"/>
                    </a:lnTo>
                    <a:lnTo>
                      <a:pt x="6746" y="9818"/>
                    </a:lnTo>
                    <a:lnTo>
                      <a:pt x="10297" y="7855"/>
                    </a:lnTo>
                    <a:lnTo>
                      <a:pt x="14203" y="5891"/>
                    </a:lnTo>
                    <a:lnTo>
                      <a:pt x="14203" y="589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FA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6" name="Shape 136"/>
              <p:cNvSpPr/>
              <p:nvPr/>
            </p:nvSpPr>
            <p:spPr>
              <a:xfrm>
                <a:off x="754662" y="451273"/>
                <a:ext cx="149014" cy="1143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8100"/>
                    </a:moveTo>
                    <a:lnTo>
                      <a:pt x="15709" y="0"/>
                    </a:lnTo>
                    <a:lnTo>
                      <a:pt x="7855" y="5400"/>
                    </a:lnTo>
                    <a:lnTo>
                      <a:pt x="0" y="13500"/>
                    </a:lnTo>
                    <a:lnTo>
                      <a:pt x="3927" y="21600"/>
                    </a:lnTo>
                    <a:lnTo>
                      <a:pt x="13745" y="13500"/>
                    </a:lnTo>
                    <a:lnTo>
                      <a:pt x="21600" y="8100"/>
                    </a:lnTo>
                    <a:lnTo>
                      <a:pt x="21600" y="81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FA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7" name="Shape 137"/>
              <p:cNvSpPr/>
              <p:nvPr/>
            </p:nvSpPr>
            <p:spPr>
              <a:xfrm>
                <a:off x="942057" y="558799"/>
                <a:ext cx="1169530" cy="72023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8" name="Shape 138"/>
              <p:cNvSpPr/>
              <p:nvPr/>
            </p:nvSpPr>
            <p:spPr>
              <a:xfrm>
                <a:off x="1014307" y="613833"/>
                <a:ext cx="1006969" cy="611859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FA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9" name="Shape 139"/>
              <p:cNvSpPr/>
              <p:nvPr/>
            </p:nvSpPr>
            <p:spPr>
              <a:xfrm>
                <a:off x="1086556" y="658989"/>
                <a:ext cx="871503" cy="52606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0" name="Shape 140"/>
              <p:cNvSpPr/>
              <p:nvPr/>
            </p:nvSpPr>
            <p:spPr>
              <a:xfrm>
                <a:off x="1185898" y="722207"/>
                <a:ext cx="672818" cy="39962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4A1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1" name="Shape 141"/>
              <p:cNvSpPr/>
              <p:nvPr/>
            </p:nvSpPr>
            <p:spPr>
              <a:xfrm>
                <a:off x="1267177" y="767362"/>
                <a:ext cx="501228" cy="313832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2" name="Shape 142"/>
              <p:cNvSpPr/>
              <p:nvPr/>
            </p:nvSpPr>
            <p:spPr>
              <a:xfrm>
                <a:off x="1375551" y="838200"/>
                <a:ext cx="284481" cy="18288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7A5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56" name="Group 156"/>
            <p:cNvGrpSpPr/>
            <p:nvPr/>
          </p:nvGrpSpPr>
          <p:grpSpPr>
            <a:xfrm>
              <a:off x="11920784" y="762000"/>
              <a:ext cx="955324" cy="576581"/>
              <a:chOff x="0" y="0"/>
              <a:chExt cx="955322" cy="576580"/>
            </a:xfrm>
          </p:grpSpPr>
          <p:sp>
            <p:nvSpPr>
              <p:cNvPr id="144" name="Shape 144"/>
              <p:cNvSpPr/>
              <p:nvPr/>
            </p:nvSpPr>
            <p:spPr>
              <a:xfrm>
                <a:off x="0" y="360680"/>
                <a:ext cx="864729" cy="2159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1818" y="21600"/>
                    </a:moveTo>
                    <a:lnTo>
                      <a:pt x="8086" y="20250"/>
                    </a:lnTo>
                    <a:lnTo>
                      <a:pt x="4693" y="14850"/>
                    </a:lnTo>
                    <a:lnTo>
                      <a:pt x="1979" y="8100"/>
                    </a:lnTo>
                    <a:lnTo>
                      <a:pt x="339" y="0"/>
                    </a:lnTo>
                    <a:lnTo>
                      <a:pt x="0" y="1350"/>
                    </a:lnTo>
                    <a:lnTo>
                      <a:pt x="1640" y="9450"/>
                    </a:lnTo>
                    <a:lnTo>
                      <a:pt x="4354" y="16200"/>
                    </a:lnTo>
                    <a:lnTo>
                      <a:pt x="7747" y="20250"/>
                    </a:lnTo>
                    <a:lnTo>
                      <a:pt x="11818" y="21600"/>
                    </a:lnTo>
                    <a:lnTo>
                      <a:pt x="14871" y="20250"/>
                    </a:lnTo>
                    <a:lnTo>
                      <a:pt x="17585" y="18900"/>
                    </a:lnTo>
                    <a:lnTo>
                      <a:pt x="19904" y="14850"/>
                    </a:lnTo>
                    <a:lnTo>
                      <a:pt x="21600" y="9450"/>
                    </a:lnTo>
                    <a:lnTo>
                      <a:pt x="21261" y="9450"/>
                    </a:lnTo>
                    <a:lnTo>
                      <a:pt x="19564" y="14850"/>
                    </a:lnTo>
                    <a:lnTo>
                      <a:pt x="17246" y="17550"/>
                    </a:lnTo>
                    <a:lnTo>
                      <a:pt x="14871" y="20250"/>
                    </a:lnTo>
                    <a:lnTo>
                      <a:pt x="11818" y="21600"/>
                    </a:lnTo>
                    <a:lnTo>
                      <a:pt x="11818" y="216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335C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5" name="Shape 145"/>
              <p:cNvSpPr/>
              <p:nvPr/>
            </p:nvSpPr>
            <p:spPr>
              <a:xfrm>
                <a:off x="74789" y="0"/>
                <a:ext cx="582507" cy="12192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4567" y="0"/>
                    </a:moveTo>
                    <a:lnTo>
                      <a:pt x="18084" y="2400"/>
                    </a:lnTo>
                    <a:lnTo>
                      <a:pt x="21600" y="4800"/>
                    </a:lnTo>
                    <a:lnTo>
                      <a:pt x="21098" y="2400"/>
                    </a:lnTo>
                    <a:lnTo>
                      <a:pt x="18084" y="0"/>
                    </a:lnTo>
                    <a:lnTo>
                      <a:pt x="14567" y="0"/>
                    </a:lnTo>
                    <a:lnTo>
                      <a:pt x="10047" y="2400"/>
                    </a:lnTo>
                    <a:lnTo>
                      <a:pt x="6530" y="4800"/>
                    </a:lnTo>
                    <a:lnTo>
                      <a:pt x="3014" y="12000"/>
                    </a:lnTo>
                    <a:lnTo>
                      <a:pt x="0" y="19200"/>
                    </a:lnTo>
                    <a:lnTo>
                      <a:pt x="502" y="21600"/>
                    </a:lnTo>
                    <a:lnTo>
                      <a:pt x="3014" y="14400"/>
                    </a:lnTo>
                    <a:lnTo>
                      <a:pt x="6530" y="7200"/>
                    </a:lnTo>
                    <a:lnTo>
                      <a:pt x="10047" y="2400"/>
                    </a:lnTo>
                    <a:lnTo>
                      <a:pt x="14567" y="0"/>
                    </a:lnTo>
                    <a:lnTo>
                      <a:pt x="14567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335C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6" name="Shape 146"/>
              <p:cNvSpPr/>
              <p:nvPr/>
            </p:nvSpPr>
            <p:spPr>
              <a:xfrm>
                <a:off x="819856" y="89746"/>
                <a:ext cx="135467" cy="3522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9440" y="12462"/>
                    </a:moveTo>
                    <a:lnTo>
                      <a:pt x="17280" y="17446"/>
                    </a:lnTo>
                    <a:lnTo>
                      <a:pt x="8640" y="21600"/>
                    </a:lnTo>
                    <a:lnTo>
                      <a:pt x="10800" y="21600"/>
                    </a:lnTo>
                    <a:lnTo>
                      <a:pt x="19440" y="17446"/>
                    </a:lnTo>
                    <a:lnTo>
                      <a:pt x="21600" y="12462"/>
                    </a:lnTo>
                    <a:lnTo>
                      <a:pt x="19440" y="9138"/>
                    </a:lnTo>
                    <a:lnTo>
                      <a:pt x="17280" y="5815"/>
                    </a:lnTo>
                    <a:lnTo>
                      <a:pt x="10800" y="2492"/>
                    </a:lnTo>
                    <a:lnTo>
                      <a:pt x="2160" y="0"/>
                    </a:lnTo>
                    <a:lnTo>
                      <a:pt x="0" y="831"/>
                    </a:lnTo>
                    <a:lnTo>
                      <a:pt x="8640" y="3323"/>
                    </a:lnTo>
                    <a:lnTo>
                      <a:pt x="15120" y="5815"/>
                    </a:lnTo>
                    <a:lnTo>
                      <a:pt x="17280" y="9138"/>
                    </a:lnTo>
                    <a:lnTo>
                      <a:pt x="19440" y="12462"/>
                    </a:lnTo>
                    <a:lnTo>
                      <a:pt x="19440" y="12462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335C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7" name="Shape 147"/>
              <p:cNvSpPr/>
              <p:nvPr/>
            </p:nvSpPr>
            <p:spPr>
              <a:xfrm>
                <a:off x="210256" y="496146"/>
                <a:ext cx="431801" cy="4064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2825" y="14400"/>
                    </a:moveTo>
                    <a:lnTo>
                      <a:pt x="8100" y="7200"/>
                    </a:lnTo>
                    <a:lnTo>
                      <a:pt x="3375" y="0"/>
                    </a:lnTo>
                    <a:lnTo>
                      <a:pt x="0" y="0"/>
                    </a:lnTo>
                    <a:lnTo>
                      <a:pt x="6075" y="14400"/>
                    </a:lnTo>
                    <a:lnTo>
                      <a:pt x="12825" y="21600"/>
                    </a:lnTo>
                    <a:lnTo>
                      <a:pt x="17550" y="21600"/>
                    </a:lnTo>
                    <a:lnTo>
                      <a:pt x="21600" y="14400"/>
                    </a:lnTo>
                    <a:lnTo>
                      <a:pt x="20925" y="0"/>
                    </a:lnTo>
                    <a:lnTo>
                      <a:pt x="16875" y="7200"/>
                    </a:lnTo>
                    <a:lnTo>
                      <a:pt x="12825" y="14400"/>
                    </a:lnTo>
                    <a:lnTo>
                      <a:pt x="12825" y="144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335C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8" name="Shape 148"/>
              <p:cNvSpPr/>
              <p:nvPr/>
            </p:nvSpPr>
            <p:spPr>
              <a:xfrm>
                <a:off x="50800" y="35559"/>
                <a:ext cx="363503" cy="41994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476" y="13239"/>
                    </a:moveTo>
                    <a:lnTo>
                      <a:pt x="2281" y="11148"/>
                    </a:lnTo>
                    <a:lnTo>
                      <a:pt x="3086" y="9058"/>
                    </a:lnTo>
                    <a:lnTo>
                      <a:pt x="7111" y="4877"/>
                    </a:lnTo>
                    <a:lnTo>
                      <a:pt x="13550" y="2090"/>
                    </a:lnTo>
                    <a:lnTo>
                      <a:pt x="20795" y="697"/>
                    </a:lnTo>
                    <a:lnTo>
                      <a:pt x="21600" y="0"/>
                    </a:lnTo>
                    <a:lnTo>
                      <a:pt x="12745" y="1394"/>
                    </a:lnTo>
                    <a:lnTo>
                      <a:pt x="6306" y="4181"/>
                    </a:lnTo>
                    <a:lnTo>
                      <a:pt x="1476" y="8361"/>
                    </a:lnTo>
                    <a:lnTo>
                      <a:pt x="671" y="10452"/>
                    </a:lnTo>
                    <a:lnTo>
                      <a:pt x="0" y="13239"/>
                    </a:lnTo>
                    <a:lnTo>
                      <a:pt x="1476" y="17419"/>
                    </a:lnTo>
                    <a:lnTo>
                      <a:pt x="3086" y="19510"/>
                    </a:lnTo>
                    <a:lnTo>
                      <a:pt x="5501" y="21600"/>
                    </a:lnTo>
                    <a:lnTo>
                      <a:pt x="8720" y="21600"/>
                    </a:lnTo>
                    <a:lnTo>
                      <a:pt x="5501" y="19510"/>
                    </a:lnTo>
                    <a:lnTo>
                      <a:pt x="3086" y="17419"/>
                    </a:lnTo>
                    <a:lnTo>
                      <a:pt x="2281" y="15329"/>
                    </a:lnTo>
                    <a:lnTo>
                      <a:pt x="1476" y="13239"/>
                    </a:lnTo>
                    <a:lnTo>
                      <a:pt x="1476" y="13239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335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9" name="Shape 149"/>
              <p:cNvSpPr/>
              <p:nvPr/>
            </p:nvSpPr>
            <p:spPr>
              <a:xfrm>
                <a:off x="467642" y="35559"/>
                <a:ext cx="419948" cy="47413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617"/>
                    </a:moveTo>
                    <a:lnTo>
                      <a:pt x="7706" y="1234"/>
                    </a:lnTo>
                    <a:lnTo>
                      <a:pt x="13894" y="3703"/>
                    </a:lnTo>
                    <a:lnTo>
                      <a:pt x="18097" y="7406"/>
                    </a:lnTo>
                    <a:lnTo>
                      <a:pt x="18798" y="9257"/>
                    </a:lnTo>
                    <a:lnTo>
                      <a:pt x="19498" y="11726"/>
                    </a:lnTo>
                    <a:lnTo>
                      <a:pt x="18798" y="14194"/>
                    </a:lnTo>
                    <a:lnTo>
                      <a:pt x="17397" y="16663"/>
                    </a:lnTo>
                    <a:lnTo>
                      <a:pt x="13894" y="18514"/>
                    </a:lnTo>
                    <a:lnTo>
                      <a:pt x="10508" y="20366"/>
                    </a:lnTo>
                    <a:lnTo>
                      <a:pt x="11209" y="21600"/>
                    </a:lnTo>
                    <a:lnTo>
                      <a:pt x="15295" y="19749"/>
                    </a:lnTo>
                    <a:lnTo>
                      <a:pt x="18798" y="17280"/>
                    </a:lnTo>
                    <a:lnTo>
                      <a:pt x="20899" y="14811"/>
                    </a:lnTo>
                    <a:lnTo>
                      <a:pt x="21600" y="11726"/>
                    </a:lnTo>
                    <a:lnTo>
                      <a:pt x="20899" y="9257"/>
                    </a:lnTo>
                    <a:lnTo>
                      <a:pt x="20199" y="6789"/>
                    </a:lnTo>
                    <a:lnTo>
                      <a:pt x="18097" y="4937"/>
                    </a:lnTo>
                    <a:lnTo>
                      <a:pt x="15295" y="3086"/>
                    </a:lnTo>
                    <a:lnTo>
                      <a:pt x="8406" y="617"/>
                    </a:lnTo>
                    <a:lnTo>
                      <a:pt x="0" y="0"/>
                    </a:lnTo>
                    <a:lnTo>
                      <a:pt x="0" y="617"/>
                    </a:lnTo>
                    <a:lnTo>
                      <a:pt x="0" y="617"/>
                    </a:lnTo>
                    <a:lnTo>
                      <a:pt x="0" y="617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335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50" name="Shape 150"/>
              <p:cNvSpPr/>
              <p:nvPr/>
            </p:nvSpPr>
            <p:spPr>
              <a:xfrm>
                <a:off x="142522" y="71684"/>
                <a:ext cx="675076" cy="41994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36" y="0"/>
                    </a:moveTo>
                    <a:lnTo>
                      <a:pt x="6502" y="697"/>
                    </a:lnTo>
                    <a:lnTo>
                      <a:pt x="3034" y="3484"/>
                    </a:lnTo>
                    <a:lnTo>
                      <a:pt x="867" y="6271"/>
                    </a:lnTo>
                    <a:lnTo>
                      <a:pt x="433" y="8361"/>
                    </a:lnTo>
                    <a:lnTo>
                      <a:pt x="0" y="10452"/>
                    </a:lnTo>
                    <a:lnTo>
                      <a:pt x="433" y="12542"/>
                    </a:lnTo>
                    <a:lnTo>
                      <a:pt x="867" y="14632"/>
                    </a:lnTo>
                    <a:lnTo>
                      <a:pt x="3034" y="18116"/>
                    </a:lnTo>
                    <a:lnTo>
                      <a:pt x="6502" y="20903"/>
                    </a:lnTo>
                    <a:lnTo>
                      <a:pt x="10836" y="21600"/>
                    </a:lnTo>
                    <a:lnTo>
                      <a:pt x="15098" y="20903"/>
                    </a:lnTo>
                    <a:lnTo>
                      <a:pt x="18566" y="18116"/>
                    </a:lnTo>
                    <a:lnTo>
                      <a:pt x="20733" y="14632"/>
                    </a:lnTo>
                    <a:lnTo>
                      <a:pt x="21600" y="12542"/>
                    </a:lnTo>
                    <a:lnTo>
                      <a:pt x="21600" y="10452"/>
                    </a:lnTo>
                    <a:lnTo>
                      <a:pt x="21600" y="8361"/>
                    </a:lnTo>
                    <a:lnTo>
                      <a:pt x="20733" y="6271"/>
                    </a:lnTo>
                    <a:lnTo>
                      <a:pt x="18566" y="3484"/>
                    </a:lnTo>
                    <a:lnTo>
                      <a:pt x="15098" y="697"/>
                    </a:lnTo>
                    <a:lnTo>
                      <a:pt x="10836" y="0"/>
                    </a:lnTo>
                    <a:lnTo>
                      <a:pt x="10836" y="0"/>
                    </a:lnTo>
                    <a:close/>
                    <a:moveTo>
                      <a:pt x="10836" y="20903"/>
                    </a:moveTo>
                    <a:lnTo>
                      <a:pt x="6935" y="20206"/>
                    </a:lnTo>
                    <a:lnTo>
                      <a:pt x="3468" y="18116"/>
                    </a:lnTo>
                    <a:lnTo>
                      <a:pt x="1300" y="14632"/>
                    </a:lnTo>
                    <a:lnTo>
                      <a:pt x="867" y="12542"/>
                    </a:lnTo>
                    <a:lnTo>
                      <a:pt x="433" y="10452"/>
                    </a:lnTo>
                    <a:lnTo>
                      <a:pt x="867" y="8361"/>
                    </a:lnTo>
                    <a:lnTo>
                      <a:pt x="1300" y="6271"/>
                    </a:lnTo>
                    <a:lnTo>
                      <a:pt x="3468" y="3484"/>
                    </a:lnTo>
                    <a:lnTo>
                      <a:pt x="6935" y="1394"/>
                    </a:lnTo>
                    <a:lnTo>
                      <a:pt x="10836" y="697"/>
                    </a:lnTo>
                    <a:lnTo>
                      <a:pt x="14665" y="1394"/>
                    </a:lnTo>
                    <a:lnTo>
                      <a:pt x="18132" y="3484"/>
                    </a:lnTo>
                    <a:lnTo>
                      <a:pt x="20300" y="6271"/>
                    </a:lnTo>
                    <a:lnTo>
                      <a:pt x="21167" y="8361"/>
                    </a:lnTo>
                    <a:lnTo>
                      <a:pt x="21167" y="10452"/>
                    </a:lnTo>
                    <a:lnTo>
                      <a:pt x="21167" y="12542"/>
                    </a:lnTo>
                    <a:lnTo>
                      <a:pt x="20300" y="14632"/>
                    </a:lnTo>
                    <a:lnTo>
                      <a:pt x="18132" y="18116"/>
                    </a:lnTo>
                    <a:lnTo>
                      <a:pt x="14665" y="20206"/>
                    </a:lnTo>
                    <a:lnTo>
                      <a:pt x="10836" y="20903"/>
                    </a:lnTo>
                    <a:lnTo>
                      <a:pt x="10836" y="20903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335C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grpSp>
            <p:nvGrpSpPr>
              <p:cNvPr id="155" name="Group 155"/>
              <p:cNvGrpSpPr/>
              <p:nvPr/>
            </p:nvGrpSpPr>
            <p:grpSpPr>
              <a:xfrm>
                <a:off x="223802" y="132644"/>
                <a:ext cx="512517" cy="298028"/>
                <a:chOff x="0" y="0"/>
                <a:chExt cx="512515" cy="298026"/>
              </a:xfrm>
            </p:grpSpPr>
            <p:sp>
              <p:nvSpPr>
                <p:cNvPr id="151" name="Shape 151"/>
                <p:cNvSpPr/>
                <p:nvPr/>
              </p:nvSpPr>
              <p:spPr>
                <a:xfrm>
                  <a:off x="-1" y="0"/>
                  <a:ext cx="512517" cy="298027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19679" h="19679" extrusionOk="0">
                      <a:moveTo>
                        <a:pt x="16796" y="2882"/>
                      </a:moveTo>
                      <a:cubicBezTo>
                        <a:pt x="20639" y="6724"/>
                        <a:pt x="20639" y="12954"/>
                        <a:pt x="16796" y="16796"/>
                      </a:cubicBezTo>
                      <a:cubicBezTo>
                        <a:pt x="12954" y="20639"/>
                        <a:pt x="6724" y="20639"/>
                        <a:pt x="2882" y="16796"/>
                      </a:cubicBezTo>
                      <a:cubicBezTo>
                        <a:pt x="-961" y="12954"/>
                        <a:pt x="-961" y="6724"/>
                        <a:pt x="2882" y="2882"/>
                      </a:cubicBezTo>
                      <a:cubicBezTo>
                        <a:pt x="6724" y="-961"/>
                        <a:pt x="12954" y="-961"/>
                        <a:pt x="16796" y="2882"/>
                      </a:cubicBezTo>
                    </a:path>
                  </a:pathLst>
                </a:custGeom>
                <a:gradFill flip="none" rotWithShape="1">
                  <a:gsLst>
                    <a:gs pos="0">
                      <a:srgbClr val="007AAA"/>
                    </a:gs>
                    <a:gs pos="100000">
                      <a:srgbClr val="00335C"/>
                    </a:gs>
                  </a:gsLst>
                  <a:lin ang="16200000" scaled="0"/>
                </a:gradFill>
                <a:ln w="9525" cap="flat">
                  <a:noFill/>
                  <a:round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marL="40632" marR="40632" defTabSz="910655">
                    <a:defRPr sz="3400" b="1">
                      <a:solidFill>
                        <a:srgbClr val="FFFFFF"/>
                      </a:solidFill>
                      <a:uFill>
                        <a:solidFill>
                          <a:srgbClr val="FFFFFF"/>
                        </a:solidFill>
                      </a:uFill>
                      <a:latin typeface="+mn-lt"/>
                      <a:ea typeface="+mn-ea"/>
                      <a:cs typeface="+mn-cs"/>
                      <a:sym typeface="Arial"/>
                    </a:defRPr>
                  </a:pPr>
                  <a:endParaRPr sz="3400" b="1" kern="0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2" name="Shape 152"/>
                <p:cNvSpPr/>
                <p:nvPr/>
              </p:nvSpPr>
              <p:spPr>
                <a:xfrm>
                  <a:off x="49671" y="31608"/>
                  <a:ext cx="410916" cy="230295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19679" h="19679" extrusionOk="0">
                      <a:moveTo>
                        <a:pt x="16796" y="2882"/>
                      </a:moveTo>
                      <a:cubicBezTo>
                        <a:pt x="20639" y="6724"/>
                        <a:pt x="20639" y="12954"/>
                        <a:pt x="16796" y="16796"/>
                      </a:cubicBezTo>
                      <a:cubicBezTo>
                        <a:pt x="12954" y="20639"/>
                        <a:pt x="6724" y="20639"/>
                        <a:pt x="2882" y="16796"/>
                      </a:cubicBezTo>
                      <a:cubicBezTo>
                        <a:pt x="-961" y="12954"/>
                        <a:pt x="-961" y="6724"/>
                        <a:pt x="2882" y="2882"/>
                      </a:cubicBezTo>
                      <a:cubicBezTo>
                        <a:pt x="6724" y="-961"/>
                        <a:pt x="12954" y="-961"/>
                        <a:pt x="16796" y="2882"/>
                      </a:cubicBezTo>
                    </a:path>
                  </a:pathLst>
                </a:custGeom>
                <a:gradFill flip="none" rotWithShape="1">
                  <a:gsLst>
                    <a:gs pos="0">
                      <a:srgbClr val="00335C"/>
                    </a:gs>
                    <a:gs pos="100000">
                      <a:srgbClr val="007AAA"/>
                    </a:gs>
                  </a:gsLst>
                  <a:lin ang="16200000" scaled="0"/>
                </a:gradFill>
                <a:ln w="9525" cap="flat">
                  <a:noFill/>
                  <a:round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marL="40632" marR="40632" defTabSz="910655">
                    <a:defRPr sz="3400" b="1">
                      <a:solidFill>
                        <a:srgbClr val="FFFFFF"/>
                      </a:solidFill>
                      <a:uFill>
                        <a:solidFill>
                          <a:srgbClr val="FFFFFF"/>
                        </a:solidFill>
                      </a:uFill>
                      <a:latin typeface="+mn-lt"/>
                      <a:ea typeface="+mn-ea"/>
                      <a:cs typeface="+mn-cs"/>
                      <a:sym typeface="Arial"/>
                    </a:defRPr>
                  </a:pPr>
                  <a:endParaRPr sz="3400" b="1" kern="0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3" name="Shape 153"/>
                <p:cNvSpPr/>
                <p:nvPr/>
              </p:nvSpPr>
              <p:spPr>
                <a:xfrm>
                  <a:off x="112888" y="54186"/>
                  <a:ext cx="282223" cy="185139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19679" h="19679" extrusionOk="0">
                      <a:moveTo>
                        <a:pt x="16796" y="2882"/>
                      </a:moveTo>
                      <a:cubicBezTo>
                        <a:pt x="20639" y="6724"/>
                        <a:pt x="20639" y="12954"/>
                        <a:pt x="16796" y="16796"/>
                      </a:cubicBezTo>
                      <a:cubicBezTo>
                        <a:pt x="12954" y="20639"/>
                        <a:pt x="6724" y="20639"/>
                        <a:pt x="2882" y="16796"/>
                      </a:cubicBezTo>
                      <a:cubicBezTo>
                        <a:pt x="-961" y="12954"/>
                        <a:pt x="-961" y="6724"/>
                        <a:pt x="2882" y="2882"/>
                      </a:cubicBezTo>
                      <a:cubicBezTo>
                        <a:pt x="6724" y="-961"/>
                        <a:pt x="12954" y="-961"/>
                        <a:pt x="16796" y="2882"/>
                      </a:cubicBezTo>
                    </a:path>
                  </a:pathLst>
                </a:custGeom>
                <a:gradFill flip="none" rotWithShape="1">
                  <a:gsLst>
                    <a:gs pos="0">
                      <a:srgbClr val="007AAA"/>
                    </a:gs>
                    <a:gs pos="100000">
                      <a:srgbClr val="00335C"/>
                    </a:gs>
                  </a:gsLst>
                  <a:lin ang="16200000" scaled="0"/>
                </a:gradFill>
                <a:ln w="9525" cap="flat">
                  <a:noFill/>
                  <a:round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marL="40632" marR="40632" defTabSz="910655">
                    <a:defRPr sz="3400" b="1">
                      <a:solidFill>
                        <a:srgbClr val="FFFFFF"/>
                      </a:solidFill>
                      <a:uFill>
                        <a:solidFill>
                          <a:srgbClr val="FFFFFF"/>
                        </a:solidFill>
                      </a:uFill>
                      <a:latin typeface="+mn-lt"/>
                      <a:ea typeface="+mn-ea"/>
                      <a:cs typeface="+mn-cs"/>
                      <a:sym typeface="Arial"/>
                    </a:defRPr>
                  </a:pPr>
                  <a:endParaRPr sz="3400" b="1" kern="0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4" name="Shape 154"/>
                <p:cNvSpPr/>
                <p:nvPr/>
              </p:nvSpPr>
              <p:spPr>
                <a:xfrm>
                  <a:off x="173849" y="90310"/>
                  <a:ext cx="164818" cy="106117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19679" h="19679" extrusionOk="0">
                      <a:moveTo>
                        <a:pt x="16796" y="2882"/>
                      </a:moveTo>
                      <a:cubicBezTo>
                        <a:pt x="20639" y="6724"/>
                        <a:pt x="20639" y="12954"/>
                        <a:pt x="16796" y="16796"/>
                      </a:cubicBezTo>
                      <a:cubicBezTo>
                        <a:pt x="12954" y="20639"/>
                        <a:pt x="6724" y="20639"/>
                        <a:pt x="2882" y="16796"/>
                      </a:cubicBezTo>
                      <a:cubicBezTo>
                        <a:pt x="-961" y="12954"/>
                        <a:pt x="-961" y="6724"/>
                        <a:pt x="2882" y="2882"/>
                      </a:cubicBezTo>
                      <a:cubicBezTo>
                        <a:pt x="6724" y="-961"/>
                        <a:pt x="12954" y="-961"/>
                        <a:pt x="16796" y="2882"/>
                      </a:cubicBezTo>
                    </a:path>
                  </a:pathLst>
                </a:custGeom>
                <a:gradFill flip="none" rotWithShape="1">
                  <a:gsLst>
                    <a:gs pos="0">
                      <a:srgbClr val="00335C"/>
                    </a:gs>
                    <a:gs pos="100000">
                      <a:srgbClr val="007AAA"/>
                    </a:gs>
                  </a:gsLst>
                  <a:lin ang="16200000" scaled="0"/>
                </a:gradFill>
                <a:ln w="9525" cap="flat">
                  <a:noFill/>
                  <a:round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marL="40632" marR="40632" defTabSz="910655">
                    <a:defRPr sz="3400" b="1">
                      <a:solidFill>
                        <a:srgbClr val="FFFFFF"/>
                      </a:solidFill>
                      <a:uFill>
                        <a:solidFill>
                          <a:srgbClr val="FFFFFF"/>
                        </a:solidFill>
                      </a:uFill>
                      <a:latin typeface="+mn-lt"/>
                      <a:ea typeface="+mn-ea"/>
                      <a:cs typeface="+mn-cs"/>
                      <a:sym typeface="Arial"/>
                    </a:defRPr>
                  </a:pPr>
                  <a:endParaRPr sz="3400" b="1" kern="0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</p:grpSp>
        </p:grpSp>
      </p:grpSp>
      <p:sp>
        <p:nvSpPr>
          <p:cNvPr id="158" name="Shape 158"/>
          <p:cNvSpPr>
            <a:spLocks noGrp="1"/>
          </p:cNvSpPr>
          <p:nvPr>
            <p:ph type="title"/>
          </p:nvPr>
        </p:nvSpPr>
        <p:spPr>
          <a:xfrm>
            <a:off x="455414" y="95253"/>
            <a:ext cx="8233172" cy="1504951"/>
          </a:xfrm>
          <a:prstGeom prst="rect">
            <a:avLst/>
          </a:prstGeom>
        </p:spPr>
        <p:txBody>
          <a:bodyPr lIns="35711" tIns="35711" rIns="35711" bIns="35711" anchor="ctr"/>
          <a:lstStyle>
            <a:lvl1pPr marL="40602" marR="40602" algn="ctr">
              <a:defRPr sz="4400">
                <a:solidFill>
                  <a:srgbClr val="CBCBCB"/>
                </a:solidFill>
                <a:uFill>
                  <a:solidFill>
                    <a:srgbClr val="CBCBCB"/>
                  </a:solidFill>
                </a:uFill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4400">
                <a:solidFill>
                  <a:srgbClr val="CBCBCB"/>
                </a:solidFill>
                <a:uFill>
                  <a:solidFill>
                    <a:srgbClr val="CBCBCB"/>
                  </a:solidFill>
                </a:uFill>
              </a:rPr>
              <a:t>Title Text</a:t>
            </a:r>
          </a:p>
        </p:txBody>
      </p:sp>
      <p:sp>
        <p:nvSpPr>
          <p:cNvPr id="159" name="Shape 159"/>
          <p:cNvSpPr>
            <a:spLocks noGrp="1"/>
          </p:cNvSpPr>
          <p:nvPr>
            <p:ph type="body" idx="1"/>
          </p:nvPr>
        </p:nvSpPr>
        <p:spPr>
          <a:xfrm>
            <a:off x="455414" y="1598414"/>
            <a:ext cx="8233172" cy="5259586"/>
          </a:xfrm>
          <a:prstGeom prst="rect">
            <a:avLst/>
          </a:prstGeom>
        </p:spPr>
        <p:txBody>
          <a:bodyPr/>
          <a:lstStyle>
            <a:lvl1pPr marL="269603" marR="40602" indent="-241056">
              <a:spcBef>
                <a:spcPts val="703"/>
              </a:spcBef>
              <a:buClr>
                <a:srgbClr val="A8D6FF"/>
              </a:buClr>
              <a:buSzPct val="80000"/>
              <a:buChar char=""/>
              <a:def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1pPr>
            <a:lvl2pPr marL="550837" marR="40602" indent="-200880">
              <a:buClr>
                <a:srgbClr val="CBCBCB"/>
              </a:buClr>
              <a:buSzPct val="50000"/>
              <a:buChar char=""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2pPr>
            <a:lvl3pPr marL="832068" marR="40602" indent="-160704">
              <a:spcBef>
                <a:spcPts val="492"/>
              </a:spcBef>
              <a:buClr>
                <a:srgbClr val="007AAA"/>
              </a:buClr>
              <a:buSzPct val="100000"/>
              <a:buFont typeface="Arial"/>
              <a:buChar char="•"/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3pPr>
            <a:lvl4pPr marL="1153476" marR="40602" indent="-160704">
              <a:spcBef>
                <a:spcPts val="422"/>
              </a:spcBef>
              <a:buClr>
                <a:srgbClr val="A0A2C2"/>
              </a:buClr>
              <a:buSzPct val="50000"/>
              <a:buChar char="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4pPr>
            <a:lvl5pPr marL="1474882" marR="40602" indent="-160704">
              <a:spcBef>
                <a:spcPts val="422"/>
              </a:spcBef>
              <a:buClr>
                <a:srgbClr val="A8D6FF"/>
              </a:buClr>
              <a:buSzPct val="100000"/>
              <a:buFont typeface="Arial"/>
              <a:buChar char="•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  <p:sp>
        <p:nvSpPr>
          <p:cNvPr id="160" name="Shape 160"/>
          <p:cNvSpPr>
            <a:spLocks noGrp="1"/>
          </p:cNvSpPr>
          <p:nvPr>
            <p:ph type="sldNum" sz="quarter" idx="2"/>
          </p:nvPr>
        </p:nvSpPr>
        <p:spPr>
          <a:xfrm>
            <a:off x="7518125" y="6520234"/>
            <a:ext cx="203750" cy="200055"/>
          </a:xfrm>
          <a:prstGeom prst="rect">
            <a:avLst/>
          </a:prstGeom>
        </p:spPr>
        <p:txBody>
          <a:bodyPr anchor="b"/>
          <a:lstStyle>
            <a:lvl1pPr>
              <a:defRPr sz="1300">
                <a:solidFill>
                  <a:srgbClr val="FFFFFF"/>
                </a:solidFill>
                <a:effectLst>
                  <a:outerShdw blurRad="12700" dist="25400" dir="2700000" rotWithShape="0">
                    <a:srgbClr val="000000"/>
                  </a:outerShdw>
                </a:effectLst>
                <a:uFill>
                  <a:solidFill>
                    <a:srgbClr val="FFFFFF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88263726"/>
      </p:ext>
    </p:extLst>
  </p:cSld>
  <p:clrMapOvr>
    <a:masterClrMapping/>
  </p:clrMapOvr>
  <p:transition xmlns:p14="http://schemas.microsoft.com/office/powerpoint/2010/main" spd="med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Shape 16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163" name="Shape 16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550858" indent="-200880">
              <a:spcBef>
                <a:spcPts val="562"/>
              </a:spcBef>
              <a:buChar char=""/>
              <a:defRPr sz="2400"/>
            </a:lvl2pPr>
            <a:lvl3pPr marL="832089" indent="-160704">
              <a:spcBef>
                <a:spcPts val="492"/>
              </a:spcBef>
              <a:buChar char=""/>
              <a:defRPr sz="2100"/>
            </a:lvl3pPr>
            <a:lvl4pPr marL="1153497" indent="-160704">
              <a:spcBef>
                <a:spcPts val="422"/>
              </a:spcBef>
              <a:buChar char=""/>
              <a:defRPr sz="2000"/>
            </a:lvl4pPr>
            <a:lvl5pPr marL="1474903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164" name="Shape 16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2433944"/>
      </p:ext>
    </p:extLst>
  </p:cSld>
  <p:clrMapOvr>
    <a:masterClrMapping/>
  </p:clrMapOvr>
  <p:transition xmlns:p14="http://schemas.microsoft.com/office/powerpoint/2010/main" spd="med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Shape 166"/>
          <p:cNvSpPr>
            <a:spLocks noGrp="1"/>
          </p:cNvSpPr>
          <p:nvPr>
            <p:ph type="title"/>
          </p:nvPr>
        </p:nvSpPr>
        <p:spPr>
          <a:xfrm>
            <a:off x="107952" y="455616"/>
            <a:ext cx="8988427" cy="1027113"/>
          </a:xfrm>
          <a:prstGeom prst="rect">
            <a:avLst/>
          </a:prstGeom>
        </p:spPr>
        <p:txBody>
          <a:bodyPr lIns="17856" tIns="17856" rIns="17856" bIns="17856"/>
          <a:lstStyle>
            <a:lvl1pPr marL="1388" marR="1388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167" name="Shape 167"/>
          <p:cNvSpPr>
            <a:spLocks noGrp="1"/>
          </p:cNvSpPr>
          <p:nvPr>
            <p:ph type="body" idx="1"/>
          </p:nvPr>
        </p:nvSpPr>
        <p:spPr>
          <a:xfrm>
            <a:off x="107952" y="1482725"/>
            <a:ext cx="8988427" cy="5375276"/>
          </a:xfrm>
          <a:prstGeom prst="rect">
            <a:avLst/>
          </a:prstGeom>
        </p:spPr>
        <p:txBody>
          <a:bodyPr lIns="17856" tIns="17856" rIns="17856" bIns="17856"/>
          <a:lstStyle>
            <a:lvl1pPr marL="169490" marR="1388" indent="-168516">
              <a:spcBef>
                <a:spcPts val="703"/>
              </a:spcBef>
            </a:lvl1pPr>
            <a:lvl2pPr marL="349167" marR="1388" indent="-140616">
              <a:buSzPct val="69000"/>
              <a:buChar char=""/>
              <a:defRPr sz="2400"/>
            </a:lvl2pPr>
            <a:lvl3pPr marL="546699" marR="1388" indent="-112715">
              <a:spcBef>
                <a:spcPts val="562"/>
              </a:spcBef>
              <a:buSzPct val="69000"/>
              <a:buChar char=""/>
              <a:defRPr sz="2000"/>
            </a:lvl3pPr>
            <a:lvl4pPr marL="772132" marR="1388" indent="-112715">
              <a:spcBef>
                <a:spcPts val="422"/>
              </a:spcBef>
              <a:buSzPct val="69000"/>
              <a:buChar char=""/>
              <a:defRPr sz="2000"/>
            </a:lvl4pPr>
            <a:lvl5pPr marL="998679" marR="1388" indent="-112715">
              <a:spcBef>
                <a:spcPts val="422"/>
              </a:spcBef>
              <a:buSzPct val="69000"/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168" name="Shape 168"/>
          <p:cNvSpPr>
            <a:spLocks noGrp="1"/>
          </p:cNvSpPr>
          <p:nvPr>
            <p:ph type="sldNum" sz="quarter" idx="2"/>
          </p:nvPr>
        </p:nvSpPr>
        <p:spPr>
          <a:xfrm>
            <a:off x="8471054" y="6491287"/>
            <a:ext cx="210830" cy="207987"/>
          </a:xfrm>
          <a:prstGeom prst="rect">
            <a:avLst/>
          </a:prstGeom>
        </p:spPr>
        <p:txBody>
          <a:bodyPr lIns="26784" tIns="26784" rIns="26784" bIns="26784"/>
          <a:lstStyle>
            <a:lvl1pPr>
              <a:defRPr sz="1000"/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6465869"/>
      </p:ext>
    </p:extLst>
  </p:cSld>
  <p:clrMapOvr>
    <a:masterClrMapping/>
  </p:clrMapOvr>
  <p:transition xmlns:p14="http://schemas.microsoft.com/office/powerpoint/2010/main" spd="med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4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Shape 17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171" name="Shape 17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550858" indent="-200880">
              <a:spcBef>
                <a:spcPts val="562"/>
              </a:spcBef>
              <a:buChar char=""/>
              <a:defRPr sz="2400"/>
            </a:lvl2pPr>
            <a:lvl3pPr marL="832089" indent="-160704">
              <a:spcBef>
                <a:spcPts val="492"/>
              </a:spcBef>
              <a:buChar char=""/>
              <a:defRPr sz="2100"/>
            </a:lvl3pPr>
            <a:lvl4pPr marL="1153497" indent="-160704">
              <a:spcBef>
                <a:spcPts val="422"/>
              </a:spcBef>
              <a:buChar char=""/>
              <a:defRPr sz="2000"/>
            </a:lvl4pPr>
            <a:lvl5pPr marL="1474903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4113531948"/>
      </p:ext>
    </p:extLst>
  </p:cSld>
  <p:clrMapOvr>
    <a:masterClrMapping/>
  </p:clrMapOvr>
  <p:transition xmlns:p14="http://schemas.microsoft.com/office/powerpoint/2010/main" spd="med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ELEGA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" name="CANDLES_Base_0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9390" y="5354641"/>
            <a:ext cx="1471613" cy="1243013"/>
          </a:xfrm>
          <a:prstGeom prst="rect">
            <a:avLst/>
          </a:prstGeom>
          <a:ln w="12700">
            <a:miter lim="400000"/>
          </a:ln>
        </p:spPr>
      </p:pic>
      <p:pic>
        <p:nvPicPr>
          <p:cNvPr id="174" name="ELEGANT_Base_01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84162" y="5229228"/>
            <a:ext cx="1335088" cy="1354139"/>
          </a:xfrm>
          <a:prstGeom prst="rect">
            <a:avLst/>
          </a:prstGeom>
          <a:ln w="12700">
            <a:miter lim="400000"/>
          </a:ln>
        </p:spPr>
      </p:pic>
      <p:pic>
        <p:nvPicPr>
          <p:cNvPr id="175" name="ELEGANT_Base_01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50824" y="130177"/>
            <a:ext cx="1335088" cy="1354139"/>
          </a:xfrm>
          <a:prstGeom prst="rect">
            <a:avLst/>
          </a:prstGeom>
          <a:ln w="12700">
            <a:miter lim="400000"/>
          </a:ln>
        </p:spPr>
      </p:pic>
      <p:pic>
        <p:nvPicPr>
          <p:cNvPr id="176" name="ELEGANT_Base_02.jp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524750" y="115888"/>
            <a:ext cx="1335088" cy="13525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77" name="ELEGANT_Base_02.jp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380287" y="5229226"/>
            <a:ext cx="1335088" cy="1352551"/>
          </a:xfrm>
          <a:prstGeom prst="rect">
            <a:avLst/>
          </a:prstGeom>
          <a:ln w="12700">
            <a:miter lim="400000"/>
          </a:ln>
        </p:spPr>
      </p:pic>
      <p:sp>
        <p:nvSpPr>
          <p:cNvPr id="178" name="Shape 178"/>
          <p:cNvSpPr>
            <a:spLocks noGrp="1"/>
          </p:cNvSpPr>
          <p:nvPr>
            <p:ph type="title"/>
          </p:nvPr>
        </p:nvSpPr>
        <p:spPr>
          <a:xfrm>
            <a:off x="1547815" y="179390"/>
            <a:ext cx="5976939" cy="1162051"/>
          </a:xfrm>
          <a:prstGeom prst="rect">
            <a:avLst/>
          </a:prstGeom>
        </p:spPr>
        <p:txBody>
          <a:bodyPr lIns="35711" tIns="35711" rIns="35711" bIns="35711" anchor="ctr"/>
          <a:lstStyle>
            <a:lvl1pPr algn="ctr">
              <a:defRPr sz="3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3100">
                <a:uFill>
                  <a:solidFill/>
                </a:uFill>
              </a:rPr>
              <a:t>Title Text</a:t>
            </a:r>
          </a:p>
        </p:txBody>
      </p:sp>
      <p:sp>
        <p:nvSpPr>
          <p:cNvPr id="179" name="Shape 179"/>
          <p:cNvSpPr>
            <a:spLocks noGrp="1"/>
          </p:cNvSpPr>
          <p:nvPr>
            <p:ph type="body" idx="1"/>
          </p:nvPr>
        </p:nvSpPr>
        <p:spPr>
          <a:xfrm>
            <a:off x="395287" y="1341437"/>
            <a:ext cx="8233173" cy="5516563"/>
          </a:xfrm>
          <a:prstGeom prst="rect">
            <a:avLst/>
          </a:prstGeom>
        </p:spPr>
        <p:txBody>
          <a:bodyPr/>
          <a:lstStyle>
            <a:lvl1pPr marL="269625" indent="-241056">
              <a:spcBef>
                <a:spcPts val="492"/>
              </a:spcBef>
              <a:buClrTx/>
              <a:buSzPct val="113750"/>
              <a:buFontTx/>
              <a:buBlip>
                <a:blip r:embed="rId5"/>
              </a:buBlip>
              <a:defRPr sz="2400">
                <a:solidFill>
                  <a:srgbClr val="021EAA"/>
                </a:solidFill>
                <a:uFill>
                  <a:solidFill>
                    <a:srgbClr val="021EAA"/>
                  </a:solidFill>
                </a:uFill>
              </a:defRPr>
            </a:lvl1pPr>
            <a:lvl2pPr marL="550858" indent="-200880">
              <a:spcBef>
                <a:spcPts val="492"/>
              </a:spcBef>
              <a:buClrTx/>
              <a:buSzPct val="110500"/>
              <a:buFontTx/>
              <a:buBlip>
                <a:blip r:embed="rId6"/>
              </a:buBlip>
              <a:defRPr sz="2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832089" indent="-160704">
              <a:spcBef>
                <a:spcPts val="422"/>
              </a:spcBef>
              <a:buClrTx/>
              <a:buSzPct val="110500"/>
              <a:buFontTx/>
              <a:buBlip>
                <a:blip r:embed="rId7"/>
              </a:buBlip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153497" indent="-160704">
              <a:spcBef>
                <a:spcPts val="422"/>
              </a:spcBef>
              <a:buClrTx/>
              <a:buSzPct val="97500"/>
              <a:buFontTx/>
              <a:buBlip>
                <a:blip r:embed="rId5"/>
              </a:buBlip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474903" indent="-160704">
              <a:spcBef>
                <a:spcPts val="422"/>
              </a:spcBef>
              <a:buClrTx/>
              <a:buSzPct val="97500"/>
              <a:buFontTx/>
              <a:buBlip>
                <a:blip r:embed="rId5"/>
              </a:buBlip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021EAA"/>
                </a:solidFill>
                <a:uFill>
                  <a:solidFill>
                    <a:srgbClr val="021EAA"/>
                  </a:solidFill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1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2722263793"/>
      </p:ext>
    </p:extLst>
  </p:cSld>
  <p:clrMapOvr>
    <a:masterClrMapping/>
  </p:clrMapOvr>
  <p:transition xmlns:p14="http://schemas.microsoft.com/office/powerpoint/2010/main" spd="med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4_Shimmer">
    <p:bg>
      <p:bgPr>
        <a:solidFill>
          <a:srgbClr val="0112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3" name="Group 193"/>
          <p:cNvGrpSpPr/>
          <p:nvPr/>
        </p:nvGrpSpPr>
        <p:grpSpPr>
          <a:xfrm>
            <a:off x="-1" y="6351"/>
            <a:ext cx="9140826" cy="6851651"/>
            <a:chOff x="0" y="0"/>
            <a:chExt cx="13000284" cy="9744569"/>
          </a:xfrm>
        </p:grpSpPr>
        <p:sp>
          <p:nvSpPr>
            <p:cNvPr id="181" name="Shape 181"/>
            <p:cNvSpPr/>
            <p:nvPr/>
          </p:nvSpPr>
          <p:spPr>
            <a:xfrm>
              <a:off x="1259840" y="2612249"/>
              <a:ext cx="11734801" cy="7132321"/>
            </a:xfrm>
            <a:prstGeom prst="rect">
              <a:avLst/>
            </a:prstGeom>
            <a:gradFill flip="none" rotWithShape="1">
              <a:gsLst>
                <a:gs pos="0">
                  <a:srgbClr val="011279"/>
                </a:gs>
                <a:gs pos="100000">
                  <a:srgbClr val="021EAA"/>
                </a:gs>
              </a:gsLst>
              <a:lin ang="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32" marR="40632" defTabSz="910655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2" name="Shape 182"/>
            <p:cNvSpPr/>
            <p:nvPr/>
          </p:nvSpPr>
          <p:spPr>
            <a:xfrm>
              <a:off x="0" y="2612249"/>
              <a:ext cx="1259841" cy="7132321"/>
            </a:xfrm>
            <a:prstGeom prst="rect">
              <a:avLst/>
            </a:prstGeom>
            <a:gradFill flip="none" rotWithShape="1">
              <a:gsLst>
                <a:gs pos="0">
                  <a:srgbClr val="021EAA"/>
                </a:gs>
                <a:gs pos="100000">
                  <a:srgbClr val="011279"/>
                </a:gs>
              </a:gsLst>
              <a:lin ang="1620000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32" marR="40632" defTabSz="910655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192" name="Group 192"/>
            <p:cNvGrpSpPr/>
            <p:nvPr/>
          </p:nvGrpSpPr>
          <p:grpSpPr>
            <a:xfrm>
              <a:off x="0" y="0"/>
              <a:ext cx="13000285" cy="9744569"/>
              <a:chOff x="0" y="0"/>
              <a:chExt cx="13000284" cy="9744568"/>
            </a:xfrm>
          </p:grpSpPr>
          <p:sp>
            <p:nvSpPr>
              <p:cNvPr id="183" name="Shape 183"/>
              <p:cNvSpPr/>
              <p:nvPr/>
            </p:nvSpPr>
            <p:spPr>
              <a:xfrm>
                <a:off x="1244600" y="0"/>
                <a:ext cx="29352" cy="1569156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4" name="Shape 184"/>
              <p:cNvSpPr/>
              <p:nvPr/>
            </p:nvSpPr>
            <p:spPr>
              <a:xfrm>
                <a:off x="1244600" y="3655341"/>
                <a:ext cx="29352" cy="6089228"/>
              </a:xfrm>
              <a:prstGeom prst="rect">
                <a:avLst/>
              </a:prstGeom>
              <a:gradFill flip="none" rotWithShape="1">
                <a:gsLst>
                  <a:gs pos="0">
                    <a:srgbClr val="011279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5" name="Shape 185"/>
              <p:cNvSpPr/>
              <p:nvPr/>
            </p:nvSpPr>
            <p:spPr>
              <a:xfrm>
                <a:off x="2300675" y="2598702"/>
                <a:ext cx="10699610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6" name="Shape 186"/>
              <p:cNvSpPr/>
              <p:nvPr/>
            </p:nvSpPr>
            <p:spPr>
              <a:xfrm>
                <a:off x="1244600" y="3086382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7" name="Shape 187"/>
              <p:cNvSpPr/>
              <p:nvPr/>
            </p:nvSpPr>
            <p:spPr>
              <a:xfrm>
                <a:off x="1244600" y="1569155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8" name="Shape 188"/>
              <p:cNvSpPr/>
              <p:nvPr/>
            </p:nvSpPr>
            <p:spPr>
              <a:xfrm>
                <a:off x="1244600" y="2138115"/>
                <a:ext cx="29352" cy="950526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9" name="Shape 189"/>
              <p:cNvSpPr/>
              <p:nvPr/>
            </p:nvSpPr>
            <p:spPr>
              <a:xfrm>
                <a:off x="0" y="2598702"/>
                <a:ext cx="79248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90" name="Shape 190"/>
              <p:cNvSpPr/>
              <p:nvPr/>
            </p:nvSpPr>
            <p:spPr>
              <a:xfrm>
                <a:off x="1731715" y="2598702"/>
                <a:ext cx="56896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91" name="Shape 191"/>
              <p:cNvSpPr/>
              <p:nvPr/>
            </p:nvSpPr>
            <p:spPr>
              <a:xfrm>
                <a:off x="785706" y="2598702"/>
                <a:ext cx="943752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94" name="Shape 194"/>
          <p:cNvSpPr>
            <a:spLocks noGrp="1"/>
          </p:cNvSpPr>
          <p:nvPr>
            <p:ph type="title"/>
          </p:nvPr>
        </p:nvSpPr>
        <p:spPr>
          <a:xfrm>
            <a:off x="1062633" y="60324"/>
            <a:ext cx="7545586" cy="1920876"/>
          </a:xfrm>
          <a:prstGeom prst="rect">
            <a:avLst/>
          </a:prstGeom>
        </p:spPr>
        <p:txBody>
          <a:bodyPr lIns="35711" tIns="35711" rIns="35711" bIns="35711" anchor="ctr"/>
          <a:lstStyle>
            <a:lvl1pPr marL="40385" marR="40385">
              <a:def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uFillTx/>
              </a:defRPr>
            </a:pPr>
            <a:r>
              <a: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</a:rPr>
              <a:t>Title Text</a:t>
            </a:r>
          </a:p>
        </p:txBody>
      </p:sp>
      <p:sp>
        <p:nvSpPr>
          <p:cNvPr id="195" name="Shape 195"/>
          <p:cNvSpPr>
            <a:spLocks noGrp="1"/>
          </p:cNvSpPr>
          <p:nvPr>
            <p:ph type="body" idx="1"/>
          </p:nvPr>
        </p:nvSpPr>
        <p:spPr>
          <a:xfrm>
            <a:off x="1062633" y="1982394"/>
            <a:ext cx="7545586" cy="4875609"/>
          </a:xfrm>
          <a:prstGeom prst="rect">
            <a:avLst/>
          </a:prstGeom>
        </p:spPr>
        <p:txBody>
          <a:bodyPr/>
          <a:lstStyle>
            <a:lvl1pPr marL="268335" marR="40385" indent="-239940">
              <a:spcBef>
                <a:spcPts val="773"/>
              </a:spcBef>
              <a:buClr>
                <a:srgbClr val="FFFED5"/>
              </a:buClr>
              <a:buSzPct val="70000"/>
              <a:buChar char=""/>
              <a:def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  <a:lvl2pPr marL="550684" marR="40385" indent="-200880">
              <a:buClr>
                <a:srgbClr val="FFFFFF"/>
              </a:buClr>
              <a:buSzPct val="100000"/>
              <a:buFont typeface="Tahoma"/>
              <a:buChar char="–"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2pPr>
            <a:lvl3pPr marL="831916" marR="40385" indent="-160704">
              <a:spcBef>
                <a:spcPts val="562"/>
              </a:spcBef>
              <a:buClr>
                <a:srgbClr val="FFFED5"/>
              </a:buClr>
              <a:buChar char=""/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3pPr>
            <a:lvl4pPr marL="1152207" marR="40385" indent="-160704">
              <a:spcBef>
                <a:spcPts val="422"/>
              </a:spcBef>
              <a:buClr>
                <a:srgbClr val="FFFFFF"/>
              </a:buClr>
              <a:buSzPct val="100000"/>
              <a:buFont typeface="Tahoma"/>
              <a:buChar char="–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4pPr>
            <a:lvl5pPr marL="1474730" marR="40385" indent="-160704">
              <a:spcBef>
                <a:spcPts val="422"/>
              </a:spcBef>
              <a:buClr>
                <a:srgbClr val="FFFED5"/>
              </a:buClr>
              <a:buChar char="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4117533797"/>
      </p:ext>
    </p:extLst>
  </p:cSld>
  <p:clrMapOvr>
    <a:masterClrMapping/>
  </p:clrMapOvr>
  <p:transition xmlns:p14="http://schemas.microsoft.com/office/powerpoint/2010/main" spd="med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0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Shape 197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531B93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98" name="Shape 19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07" marR="40307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199" name="Shape 19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281" marR="40307" indent="-239940"/>
            <a:lvl2pPr marL="550629" marR="40307" indent="-200880">
              <a:spcBef>
                <a:spcPts val="562"/>
              </a:spcBef>
              <a:buChar char=""/>
              <a:defRPr sz="2400"/>
            </a:lvl2pPr>
            <a:lvl3pPr marL="831859" marR="40307" indent="-160704">
              <a:spcBef>
                <a:spcPts val="492"/>
              </a:spcBef>
              <a:buChar char=""/>
              <a:defRPr sz="2100"/>
            </a:lvl3pPr>
            <a:lvl4pPr marL="1152153" marR="40307" indent="-160704">
              <a:spcBef>
                <a:spcPts val="422"/>
              </a:spcBef>
              <a:buChar char=""/>
              <a:defRPr sz="2000"/>
            </a:lvl4pPr>
            <a:lvl5pPr marL="1474676" marR="40307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2703503340"/>
      </p:ext>
    </p:extLst>
  </p:cSld>
  <p:clrMapOvr>
    <a:masterClrMapping/>
  </p:clrMapOvr>
  <p:transition xmlns:p14="http://schemas.microsoft.com/office/powerpoint/2010/main" spd="med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1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Shape 201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2" name="Shape 202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3" name="Shape 20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85" marR="40385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04" name="Shape 204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335" marR="40385" indent="-239940"/>
            <a:lvl2pPr marL="550684" marR="40385" indent="-200880">
              <a:spcBef>
                <a:spcPts val="562"/>
              </a:spcBef>
              <a:buChar char=""/>
              <a:defRPr sz="2400"/>
            </a:lvl2pPr>
            <a:lvl3pPr marL="831916" marR="40385" indent="-160704">
              <a:spcBef>
                <a:spcPts val="492"/>
              </a:spcBef>
              <a:buChar char=""/>
              <a:defRPr sz="2100"/>
            </a:lvl3pPr>
            <a:lvl4pPr marL="1152207" marR="40385" indent="-160704">
              <a:spcBef>
                <a:spcPts val="422"/>
              </a:spcBef>
              <a:buChar char=""/>
              <a:defRPr sz="2000"/>
            </a:lvl4pPr>
            <a:lvl5pPr marL="1474730" marR="40385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630539004"/>
      </p:ext>
    </p:extLst>
  </p:cSld>
  <p:clrMapOvr>
    <a:masterClrMapping/>
  </p:clrMapOvr>
  <p:transition xmlns:p14="http://schemas.microsoft.com/office/powerpoint/2010/main" spd="med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5_Shimmer">
    <p:bg>
      <p:bgPr>
        <a:solidFill>
          <a:srgbClr val="0112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" name="Group 218"/>
          <p:cNvGrpSpPr/>
          <p:nvPr/>
        </p:nvGrpSpPr>
        <p:grpSpPr>
          <a:xfrm>
            <a:off x="-1" y="6351"/>
            <a:ext cx="9140826" cy="6851651"/>
            <a:chOff x="0" y="0"/>
            <a:chExt cx="13000284" cy="9744569"/>
          </a:xfrm>
        </p:grpSpPr>
        <p:sp>
          <p:nvSpPr>
            <p:cNvPr id="206" name="Shape 206"/>
            <p:cNvSpPr/>
            <p:nvPr/>
          </p:nvSpPr>
          <p:spPr>
            <a:xfrm>
              <a:off x="1259840" y="2612249"/>
              <a:ext cx="11734801" cy="7132321"/>
            </a:xfrm>
            <a:prstGeom prst="rect">
              <a:avLst/>
            </a:prstGeom>
            <a:gradFill flip="none" rotWithShape="1">
              <a:gsLst>
                <a:gs pos="0">
                  <a:srgbClr val="011279"/>
                </a:gs>
                <a:gs pos="100000">
                  <a:srgbClr val="021EAA"/>
                </a:gs>
              </a:gsLst>
              <a:lin ang="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32" marR="40632" defTabSz="910655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7" name="Shape 207"/>
            <p:cNvSpPr/>
            <p:nvPr/>
          </p:nvSpPr>
          <p:spPr>
            <a:xfrm>
              <a:off x="0" y="2612249"/>
              <a:ext cx="1259841" cy="7132321"/>
            </a:xfrm>
            <a:prstGeom prst="rect">
              <a:avLst/>
            </a:prstGeom>
            <a:gradFill flip="none" rotWithShape="1">
              <a:gsLst>
                <a:gs pos="0">
                  <a:srgbClr val="021EAA"/>
                </a:gs>
                <a:gs pos="100000">
                  <a:srgbClr val="011279"/>
                </a:gs>
              </a:gsLst>
              <a:lin ang="1620000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32" marR="40632" defTabSz="910655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217" name="Group 217"/>
            <p:cNvGrpSpPr/>
            <p:nvPr/>
          </p:nvGrpSpPr>
          <p:grpSpPr>
            <a:xfrm>
              <a:off x="0" y="0"/>
              <a:ext cx="13000285" cy="9744569"/>
              <a:chOff x="0" y="0"/>
              <a:chExt cx="13000284" cy="9744568"/>
            </a:xfrm>
          </p:grpSpPr>
          <p:sp>
            <p:nvSpPr>
              <p:cNvPr id="208" name="Shape 208"/>
              <p:cNvSpPr/>
              <p:nvPr/>
            </p:nvSpPr>
            <p:spPr>
              <a:xfrm>
                <a:off x="1244600" y="0"/>
                <a:ext cx="29352" cy="1569156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09" name="Shape 209"/>
              <p:cNvSpPr/>
              <p:nvPr/>
            </p:nvSpPr>
            <p:spPr>
              <a:xfrm>
                <a:off x="1244600" y="3655341"/>
                <a:ext cx="29352" cy="6089228"/>
              </a:xfrm>
              <a:prstGeom prst="rect">
                <a:avLst/>
              </a:prstGeom>
              <a:gradFill flip="none" rotWithShape="1">
                <a:gsLst>
                  <a:gs pos="0">
                    <a:srgbClr val="011279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0" name="Shape 210"/>
              <p:cNvSpPr/>
              <p:nvPr/>
            </p:nvSpPr>
            <p:spPr>
              <a:xfrm>
                <a:off x="2300675" y="2598702"/>
                <a:ext cx="10699610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1" name="Shape 211"/>
              <p:cNvSpPr/>
              <p:nvPr/>
            </p:nvSpPr>
            <p:spPr>
              <a:xfrm>
                <a:off x="1244600" y="3086382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2" name="Shape 212"/>
              <p:cNvSpPr/>
              <p:nvPr/>
            </p:nvSpPr>
            <p:spPr>
              <a:xfrm>
                <a:off x="1244600" y="1569155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3" name="Shape 213"/>
              <p:cNvSpPr/>
              <p:nvPr/>
            </p:nvSpPr>
            <p:spPr>
              <a:xfrm>
                <a:off x="1244600" y="2138115"/>
                <a:ext cx="29352" cy="950526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4" name="Shape 214"/>
              <p:cNvSpPr/>
              <p:nvPr/>
            </p:nvSpPr>
            <p:spPr>
              <a:xfrm>
                <a:off x="0" y="2598702"/>
                <a:ext cx="79248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5" name="Shape 215"/>
              <p:cNvSpPr/>
              <p:nvPr/>
            </p:nvSpPr>
            <p:spPr>
              <a:xfrm>
                <a:off x="1731715" y="2598702"/>
                <a:ext cx="56896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6" name="Shape 216"/>
              <p:cNvSpPr/>
              <p:nvPr/>
            </p:nvSpPr>
            <p:spPr>
              <a:xfrm>
                <a:off x="785706" y="2598702"/>
                <a:ext cx="943752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32" marR="40632" defTabSz="910655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219" name="Shape 219"/>
          <p:cNvSpPr>
            <a:spLocks noGrp="1"/>
          </p:cNvSpPr>
          <p:nvPr>
            <p:ph type="title"/>
          </p:nvPr>
        </p:nvSpPr>
        <p:spPr>
          <a:xfrm>
            <a:off x="1062633" y="60324"/>
            <a:ext cx="7545586" cy="1920876"/>
          </a:xfrm>
          <a:prstGeom prst="rect">
            <a:avLst/>
          </a:prstGeom>
        </p:spPr>
        <p:txBody>
          <a:bodyPr lIns="35711" tIns="35711" rIns="35711" bIns="35711" anchor="ctr"/>
          <a:lstStyle>
            <a:lvl1pPr marL="40592" marR="40592">
              <a:def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uFillTx/>
              </a:defRPr>
            </a:pPr>
            <a:r>
              <a: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</a:rPr>
              <a:t>Title Text</a:t>
            </a:r>
          </a:p>
        </p:txBody>
      </p:sp>
      <p:sp>
        <p:nvSpPr>
          <p:cNvPr id="220" name="Shape 220"/>
          <p:cNvSpPr>
            <a:spLocks noGrp="1"/>
          </p:cNvSpPr>
          <p:nvPr>
            <p:ph type="body" idx="1"/>
          </p:nvPr>
        </p:nvSpPr>
        <p:spPr>
          <a:xfrm>
            <a:off x="1062633" y="1982394"/>
            <a:ext cx="7545586" cy="4875609"/>
          </a:xfrm>
          <a:prstGeom prst="rect">
            <a:avLst/>
          </a:prstGeom>
        </p:spPr>
        <p:txBody>
          <a:bodyPr/>
          <a:lstStyle>
            <a:lvl1pPr marL="268480" marR="40592" indent="-239940">
              <a:spcBef>
                <a:spcPts val="773"/>
              </a:spcBef>
              <a:buClr>
                <a:srgbClr val="FFFED5"/>
              </a:buClr>
              <a:buSzPct val="70000"/>
              <a:buChar char=""/>
              <a:def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  <a:lvl2pPr marL="550828" marR="40592" indent="-200880">
              <a:buClr>
                <a:srgbClr val="FFFFFF"/>
              </a:buClr>
              <a:buSzPct val="100000"/>
              <a:buFont typeface="Tahoma"/>
              <a:buChar char="–"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2pPr>
            <a:lvl3pPr marL="832060" marR="40592" indent="-160704">
              <a:spcBef>
                <a:spcPts val="562"/>
              </a:spcBef>
              <a:buClr>
                <a:srgbClr val="FFFED5"/>
              </a:buClr>
              <a:buChar char=""/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3pPr>
            <a:lvl4pPr marL="1152354" marR="40592" indent="-160704">
              <a:spcBef>
                <a:spcPts val="422"/>
              </a:spcBef>
              <a:buClr>
                <a:srgbClr val="FFFFFF"/>
              </a:buClr>
              <a:buSzPct val="100000"/>
              <a:buFont typeface="Tahoma"/>
              <a:buChar char="–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4pPr>
            <a:lvl5pPr marL="1474877" marR="40592" indent="-160704">
              <a:spcBef>
                <a:spcPts val="422"/>
              </a:spcBef>
              <a:buClr>
                <a:srgbClr val="FFFED5"/>
              </a:buClr>
              <a:buChar char="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274543254"/>
      </p:ext>
    </p:extLst>
  </p:cSld>
  <p:clrMapOvr>
    <a:masterClrMapping/>
  </p:clrMapOvr>
  <p:transition xmlns:p14="http://schemas.microsoft.com/office/powerpoint/2010/main" spd="med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8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Shape 22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07" marR="40307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23" name="Shape 22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281" marR="40307" indent="-239940"/>
            <a:lvl2pPr marL="550629" marR="40307" indent="-200880">
              <a:spcBef>
                <a:spcPts val="562"/>
              </a:spcBef>
              <a:buChar char=""/>
              <a:defRPr sz="2400"/>
            </a:lvl2pPr>
            <a:lvl3pPr marL="831859" marR="40307" indent="-160704">
              <a:spcBef>
                <a:spcPts val="492"/>
              </a:spcBef>
              <a:buChar char=""/>
              <a:defRPr sz="2100"/>
            </a:lvl3pPr>
            <a:lvl4pPr marL="1152153" marR="40307" indent="-160704">
              <a:spcBef>
                <a:spcPts val="422"/>
              </a:spcBef>
              <a:buChar char=""/>
              <a:defRPr sz="2000"/>
            </a:lvl4pPr>
            <a:lvl5pPr marL="1474676" marR="40307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988254361"/>
      </p:ext>
    </p:extLst>
  </p:cSld>
  <p:clrMapOvr>
    <a:masterClrMapping/>
  </p:clrMapOvr>
  <p:transition xmlns:p14="http://schemas.microsoft.com/office/powerpoint/2010/main"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190500"/>
            <a:ext cx="7923212" cy="8620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11188" y="1358906"/>
            <a:ext cx="3884612" cy="5084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58906"/>
            <a:ext cx="3886200" cy="5084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629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3366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2766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3366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524001" y="6248400"/>
            <a:ext cx="1295400" cy="457200"/>
          </a:xfrm>
        </p:spPr>
        <p:txBody>
          <a:bodyPr/>
          <a:lstStyle>
            <a:lvl1pPr>
              <a:defRPr smtClean="0"/>
            </a:lvl1pPr>
          </a:lstStyle>
          <a:p>
            <a:fld id="{6A6050CA-CEC3-7F4B-B7A6-56D4D5B04633}" type="slidenum">
              <a:rPr lang="en-US">
                <a:solidFill>
                  <a:srgbClr val="336666"/>
                </a:solidFill>
              </a:rPr>
              <a:pPr/>
              <a:t>‹#›</a:t>
            </a:fld>
            <a:endParaRPr lang="en-US">
              <a:solidFill>
                <a:srgbClr val="336666"/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Shape 22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26" name="Shape 22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550858" indent="-200880">
              <a:spcBef>
                <a:spcPts val="562"/>
              </a:spcBef>
              <a:buChar char=""/>
              <a:defRPr sz="2400"/>
            </a:lvl2pPr>
            <a:lvl3pPr marL="832089" indent="-160704">
              <a:spcBef>
                <a:spcPts val="492"/>
              </a:spcBef>
              <a:buChar char=""/>
              <a:defRPr sz="2100"/>
            </a:lvl3pPr>
            <a:lvl4pPr marL="1153497" indent="-160704">
              <a:spcBef>
                <a:spcPts val="422"/>
              </a:spcBef>
              <a:buChar char=""/>
              <a:defRPr sz="2000"/>
            </a:lvl4pPr>
            <a:lvl5pPr marL="1474903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160470661"/>
      </p:ext>
    </p:extLst>
  </p:cSld>
  <p:clrMapOvr>
    <a:masterClrMapping/>
  </p:clrMapOvr>
  <p:transition xmlns:p14="http://schemas.microsoft.com/office/powerpoint/2010/main" spd="med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6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Shape 228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29" name="Shape 229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30" name="Shape 23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424" marR="40424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31" name="Shape 23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362" marR="40424" indent="-239940"/>
            <a:lvl2pPr marL="550711" marR="40424" indent="-200880">
              <a:spcBef>
                <a:spcPts val="562"/>
              </a:spcBef>
              <a:buChar char=""/>
              <a:defRPr sz="2400"/>
            </a:lvl2pPr>
            <a:lvl3pPr marL="831942" marR="40424" indent="-160704">
              <a:spcBef>
                <a:spcPts val="492"/>
              </a:spcBef>
              <a:buChar char=""/>
              <a:defRPr sz="2100"/>
            </a:lvl3pPr>
            <a:lvl4pPr marL="1152235" marR="40424" indent="-160704">
              <a:spcBef>
                <a:spcPts val="422"/>
              </a:spcBef>
              <a:buChar char=""/>
              <a:defRPr sz="2000"/>
            </a:lvl4pPr>
            <a:lvl5pPr marL="1474759" marR="40424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232" name="Shape 23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7654969"/>
      </p:ext>
    </p:extLst>
  </p:cSld>
  <p:clrMapOvr>
    <a:masterClrMapping/>
  </p:clrMapOvr>
  <p:transition xmlns:p14="http://schemas.microsoft.com/office/powerpoint/2010/main" spd="med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4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Shape 234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35" name="Shape 235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36" name="Shape 23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77" marR="40377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37" name="Shape 23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328" marR="40377" indent="-239940"/>
            <a:lvl2pPr marL="550676" marR="40377" indent="-200880">
              <a:spcBef>
                <a:spcPts val="562"/>
              </a:spcBef>
              <a:buChar char=""/>
              <a:defRPr sz="2400"/>
            </a:lvl2pPr>
            <a:lvl3pPr marL="831909" marR="40377" indent="-160704">
              <a:spcBef>
                <a:spcPts val="492"/>
              </a:spcBef>
              <a:buChar char=""/>
              <a:defRPr sz="2100"/>
            </a:lvl3pPr>
            <a:lvl4pPr marL="1152201" marR="40377" indent="-160704">
              <a:spcBef>
                <a:spcPts val="422"/>
              </a:spcBef>
              <a:buChar char=""/>
              <a:defRPr sz="2000"/>
            </a:lvl4pPr>
            <a:lvl5pPr marL="1474723" marR="40377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4277849317"/>
      </p:ext>
    </p:extLst>
  </p:cSld>
  <p:clrMapOvr>
    <a:masterClrMapping/>
  </p:clrMapOvr>
  <p:transition xmlns:p14="http://schemas.microsoft.com/office/powerpoint/2010/main" spd="med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_Default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Shape 239"/>
          <p:cNvSpPr>
            <a:spLocks noGrp="1"/>
          </p:cNvSpPr>
          <p:nvPr>
            <p:ph type="title"/>
          </p:nvPr>
        </p:nvSpPr>
        <p:spPr>
          <a:xfrm>
            <a:off x="455414" y="92078"/>
            <a:ext cx="8233172" cy="1508125"/>
          </a:xfrm>
          <a:prstGeom prst="rect">
            <a:avLst/>
          </a:prstGeom>
        </p:spPr>
        <p:txBody>
          <a:bodyPr lIns="35711" tIns="35711" rIns="35711" bIns="35711" anchor="ctr"/>
          <a:lstStyle>
            <a:lvl1pPr marL="40622" marR="40622" algn="ctr">
              <a:defRPr sz="4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Title Text</a:t>
            </a:r>
          </a:p>
        </p:txBody>
      </p:sp>
      <p:sp>
        <p:nvSpPr>
          <p:cNvPr id="240" name="Shape 240"/>
          <p:cNvSpPr>
            <a:spLocks noGrp="1"/>
          </p:cNvSpPr>
          <p:nvPr>
            <p:ph type="body" idx="1"/>
          </p:nvPr>
        </p:nvSpPr>
        <p:spPr>
          <a:xfrm>
            <a:off x="455414" y="1598414"/>
            <a:ext cx="8233172" cy="5259586"/>
          </a:xfrm>
          <a:prstGeom prst="rect">
            <a:avLst/>
          </a:prstGeom>
        </p:spPr>
        <p:txBody>
          <a:bodyPr/>
          <a:lstStyle>
            <a:lvl1pPr marL="268501" marR="40622" indent="-239940">
              <a:spcBef>
                <a:spcPts val="703"/>
              </a:spcBef>
              <a:buClrTx/>
              <a:buSzPct val="100000"/>
              <a:buFontTx/>
              <a:buChar char="•"/>
              <a:defRPr sz="3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  <a:lvl2pPr marL="550850" marR="40622" indent="-200880">
              <a:buClrTx/>
              <a:buSzPct val="100000"/>
              <a:buFontTx/>
              <a:buChar char="–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832082" marR="40622" indent="-160704">
              <a:spcBef>
                <a:spcPts val="492"/>
              </a:spcBef>
              <a:buClrTx/>
              <a:buSzPct val="100000"/>
              <a:buFontTx/>
              <a:buChar char="•"/>
              <a:defRPr sz="2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152374" marR="40622" indent="-160704">
              <a:spcBef>
                <a:spcPts val="422"/>
              </a:spcBef>
              <a:buClrTx/>
              <a:buSzPct val="100000"/>
              <a:buFontTx/>
              <a:buChar char="–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474896" marR="40622" indent="-160704">
              <a:spcBef>
                <a:spcPts val="422"/>
              </a:spcBef>
              <a:buClrTx/>
              <a:buSzPct val="100000"/>
              <a:buFontTx/>
              <a:buChar char="»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uFillTx/>
              </a:defRPr>
            </a:pPr>
            <a:r>
              <a:rPr sz="31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7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4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241" name="Shape 241"/>
          <p:cNvSpPr>
            <a:spLocks noGrp="1"/>
          </p:cNvSpPr>
          <p:nvPr>
            <p:ph type="sldNum" sz="quarter" idx="2"/>
          </p:nvPr>
        </p:nvSpPr>
        <p:spPr>
          <a:xfrm>
            <a:off x="7517408" y="6245228"/>
            <a:ext cx="205184" cy="200055"/>
          </a:xfrm>
          <a:prstGeom prst="rect">
            <a:avLst/>
          </a:prstGeom>
        </p:spPr>
        <p:txBody>
          <a:bodyPr/>
          <a:lstStyle>
            <a:lvl1pPr>
              <a:defRPr sz="1300" b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26305155"/>
      </p:ext>
    </p:extLst>
  </p:cSld>
  <p:clrMapOvr>
    <a:masterClrMapping/>
  </p:clrMapOvr>
  <p:transition xmlns:p14="http://schemas.microsoft.com/office/powerpoint/2010/main" spd="med"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Shape 243"/>
          <p:cNvSpPr>
            <a:spLocks noGrp="1"/>
          </p:cNvSpPr>
          <p:nvPr>
            <p:ph type="title"/>
          </p:nvPr>
        </p:nvSpPr>
        <p:spPr>
          <a:xfrm>
            <a:off x="107952" y="455616"/>
            <a:ext cx="8988427" cy="1027113"/>
          </a:xfrm>
          <a:prstGeom prst="rect">
            <a:avLst/>
          </a:prstGeom>
        </p:spPr>
        <p:txBody>
          <a:bodyPr lIns="17856" tIns="17856" rIns="17856" bIns="17856"/>
          <a:lstStyle>
            <a:lvl1pPr marL="1388" marR="1388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44" name="Shape 244"/>
          <p:cNvSpPr>
            <a:spLocks noGrp="1"/>
          </p:cNvSpPr>
          <p:nvPr>
            <p:ph type="body" idx="1"/>
          </p:nvPr>
        </p:nvSpPr>
        <p:spPr>
          <a:xfrm>
            <a:off x="107952" y="1482725"/>
            <a:ext cx="8988427" cy="5375276"/>
          </a:xfrm>
          <a:prstGeom prst="rect">
            <a:avLst/>
          </a:prstGeom>
        </p:spPr>
        <p:txBody>
          <a:bodyPr lIns="17856" tIns="17856" rIns="17856" bIns="17856"/>
          <a:lstStyle>
            <a:lvl1pPr marL="169490" marR="1388" indent="-168516">
              <a:spcBef>
                <a:spcPts val="703"/>
              </a:spcBef>
            </a:lvl1pPr>
            <a:lvl2pPr marL="349167" marR="1388" indent="-140616">
              <a:buSzPct val="69000"/>
              <a:buChar char=""/>
              <a:defRPr sz="2400"/>
            </a:lvl2pPr>
            <a:lvl3pPr marL="546699" marR="1388" indent="-112715">
              <a:spcBef>
                <a:spcPts val="562"/>
              </a:spcBef>
              <a:buSzPct val="69000"/>
              <a:buChar char=""/>
              <a:defRPr sz="2000"/>
            </a:lvl3pPr>
            <a:lvl4pPr marL="772132" marR="1388" indent="-112715">
              <a:spcBef>
                <a:spcPts val="422"/>
              </a:spcBef>
              <a:buSzPct val="69000"/>
              <a:buChar char=""/>
              <a:defRPr sz="2000"/>
            </a:lvl4pPr>
            <a:lvl5pPr marL="998679" marR="1388" indent="-112715">
              <a:spcBef>
                <a:spcPts val="422"/>
              </a:spcBef>
              <a:buSzPct val="69000"/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245" name="Shape 245"/>
          <p:cNvSpPr>
            <a:spLocks noGrp="1"/>
          </p:cNvSpPr>
          <p:nvPr>
            <p:ph type="sldNum" sz="quarter" idx="2"/>
          </p:nvPr>
        </p:nvSpPr>
        <p:spPr>
          <a:xfrm>
            <a:off x="8471054" y="6491287"/>
            <a:ext cx="210830" cy="207987"/>
          </a:xfrm>
          <a:prstGeom prst="rect">
            <a:avLst/>
          </a:prstGeom>
        </p:spPr>
        <p:txBody>
          <a:bodyPr lIns="26784" tIns="26784" rIns="26784" bIns="26784"/>
          <a:lstStyle>
            <a:lvl1pPr>
              <a:defRPr sz="1000" b="1"/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816513"/>
      </p:ext>
    </p:extLst>
  </p:cSld>
  <p:clrMapOvr>
    <a:masterClrMapping/>
  </p:clrMapOvr>
  <p:transition xmlns:p14="http://schemas.microsoft.com/office/powerpoint/2010/main" spd="med"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_Default - Title and Content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Shape 247"/>
          <p:cNvSpPr>
            <a:spLocks noGrp="1"/>
          </p:cNvSpPr>
          <p:nvPr>
            <p:ph type="title"/>
          </p:nvPr>
        </p:nvSpPr>
        <p:spPr>
          <a:xfrm>
            <a:off x="222391" y="0"/>
            <a:ext cx="8704986" cy="1449016"/>
          </a:xfrm>
          <a:prstGeom prst="rect">
            <a:avLst/>
          </a:prstGeom>
        </p:spPr>
        <p:txBody>
          <a:bodyPr lIns="35711" tIns="35711" rIns="35711" bIns="35711" anchor="ctr"/>
          <a:lstStyle>
            <a:lvl1pPr marL="0" marR="0" defTabSz="830303">
              <a:lnSpc>
                <a:spcPct val="70000"/>
              </a:lnSpc>
              <a:defRPr sz="4800" b="1">
                <a:solidFill>
                  <a:srgbClr val="FFFED5"/>
                </a:solidFill>
                <a:uFill>
                  <a:solidFill>
                    <a:srgbClr val="FFFED5"/>
                  </a:solidFill>
                </a:uFill>
                <a:latin typeface="Arial Narrow"/>
                <a:ea typeface="Arial Narrow"/>
                <a:cs typeface="Arial Narrow"/>
                <a:sym typeface="Arial Narrow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uFillTx/>
              </a:defRPr>
            </a:pPr>
            <a:r>
              <a:rPr sz="4800" b="1">
                <a:solidFill>
                  <a:srgbClr val="FFFED5"/>
                </a:solidFill>
                <a:uFill>
                  <a:solidFill>
                    <a:srgbClr val="FFFED5"/>
                  </a:solidFill>
                </a:uFill>
              </a:rPr>
              <a:t>Title Text</a:t>
            </a:r>
          </a:p>
        </p:txBody>
      </p:sp>
      <p:sp>
        <p:nvSpPr>
          <p:cNvPr id="248" name="Shape 248"/>
          <p:cNvSpPr>
            <a:spLocks noGrp="1"/>
          </p:cNvSpPr>
          <p:nvPr>
            <p:ph type="body" idx="1"/>
          </p:nvPr>
        </p:nvSpPr>
        <p:spPr>
          <a:xfrm>
            <a:off x="276399" y="1558647"/>
            <a:ext cx="8598556" cy="5299354"/>
          </a:xfrm>
          <a:prstGeom prst="rect">
            <a:avLst/>
          </a:prstGeom>
        </p:spPr>
        <p:txBody>
          <a:bodyPr/>
          <a:lstStyle>
            <a:lvl1pPr marL="265716" marR="0" indent="-265716" defTabSz="830303">
              <a:buClr>
                <a:srgbClr val="941100"/>
              </a:buClr>
              <a:buSzPct val="60000"/>
              <a:buChar char=""/>
              <a:defRPr sz="28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1pPr>
            <a:lvl2pPr marL="575717" marR="0" indent="-221429" defTabSz="830303">
              <a:spcBef>
                <a:spcPts val="562"/>
              </a:spcBef>
              <a:buClr>
                <a:srgbClr val="FFFED5"/>
              </a:buClr>
              <a:buSzPct val="65000"/>
              <a:buChar char=""/>
              <a:defRPr sz="25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2pPr>
            <a:lvl3pPr marL="885720" marR="0" indent="-177144" defTabSz="830303">
              <a:spcBef>
                <a:spcPts val="562"/>
              </a:spcBef>
              <a:buClr>
                <a:srgbClr val="941100"/>
              </a:buClr>
              <a:buSzPct val="65000"/>
              <a:buChar char=""/>
              <a:defRPr sz="2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3pPr>
            <a:lvl4pPr marL="1240008" marR="0" indent="-177144" defTabSz="830303">
              <a:spcBef>
                <a:spcPts val="422"/>
              </a:spcBef>
              <a:buClr>
                <a:srgbClr val="FFFED5"/>
              </a:buClr>
              <a:buSzPct val="100000"/>
              <a:buFontTx/>
              <a:buChar char="•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4pPr>
            <a:lvl5pPr marL="1594296" marR="0" indent="-177144" defTabSz="830303">
              <a:spcBef>
                <a:spcPts val="422"/>
              </a:spcBef>
              <a:buClr>
                <a:srgbClr val="941100"/>
              </a:buClr>
              <a:buSzPct val="100000"/>
              <a:buFontTx/>
              <a:buChar char="–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8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  <p:sp>
        <p:nvSpPr>
          <p:cNvPr id="249" name="Shape 249"/>
          <p:cNvSpPr>
            <a:spLocks noGrp="1"/>
          </p:cNvSpPr>
          <p:nvPr>
            <p:ph type="sldNum" sz="quarter" idx="2"/>
          </p:nvPr>
        </p:nvSpPr>
        <p:spPr>
          <a:xfrm>
            <a:off x="8622901" y="6450227"/>
            <a:ext cx="275882" cy="267185"/>
          </a:xfrm>
          <a:prstGeom prst="rect">
            <a:avLst/>
          </a:prstGeom>
        </p:spPr>
        <p:txBody>
          <a:bodyPr lIns="35711" tIns="35711" rIns="35711" bIns="35711" anchor="ctr"/>
          <a:lstStyle>
            <a:lvl1pPr algn="r" defTabSz="410688">
              <a:lnSpc>
                <a:spcPct val="97000"/>
              </a:lnSpc>
              <a:defRPr sz="13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540355"/>
      </p:ext>
    </p:extLst>
  </p:cSld>
  <p:clrMapOvr>
    <a:masterClrMapping/>
  </p:clrMapOvr>
  <p:transition xmlns:p14="http://schemas.microsoft.com/office/powerpoint/2010/main" spd="med"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3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Shape 251"/>
          <p:cNvSpPr/>
          <p:nvPr/>
        </p:nvSpPr>
        <p:spPr>
          <a:xfrm>
            <a:off x="266655" y="6179344"/>
            <a:ext cx="8616463" cy="0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2" name="Shape 252"/>
          <p:cNvSpPr/>
          <p:nvPr/>
        </p:nvSpPr>
        <p:spPr>
          <a:xfrm>
            <a:off x="229176" y="305444"/>
            <a:ext cx="8615021" cy="1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3" name="Shape 253"/>
          <p:cNvSpPr>
            <a:spLocks noGrp="1"/>
          </p:cNvSpPr>
          <p:nvPr>
            <p:ph type="title"/>
          </p:nvPr>
        </p:nvSpPr>
        <p:spPr>
          <a:xfrm>
            <a:off x="108102" y="458160"/>
            <a:ext cx="8995540" cy="1027260"/>
          </a:xfrm>
          <a:prstGeom prst="rect">
            <a:avLst/>
          </a:prstGeom>
        </p:spPr>
        <p:txBody>
          <a:bodyPr/>
          <a:lstStyle>
            <a:lvl1pPr marL="0" marR="0" defTabSz="914707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54" name="Shape 254"/>
          <p:cNvSpPr>
            <a:spLocks noGrp="1"/>
          </p:cNvSpPr>
          <p:nvPr>
            <p:ph type="body" idx="1"/>
          </p:nvPr>
        </p:nvSpPr>
        <p:spPr>
          <a:xfrm>
            <a:off x="108102" y="1485420"/>
            <a:ext cx="8995540" cy="5372581"/>
          </a:xfrm>
          <a:prstGeom prst="rect">
            <a:avLst/>
          </a:prstGeom>
        </p:spPr>
        <p:txBody>
          <a:bodyPr/>
          <a:lstStyle>
            <a:lvl1pPr marL="265607" marR="0" indent="-265607" defTabSz="914707">
              <a:defRPr sz="2800"/>
            </a:lvl1pPr>
            <a:lvl2pPr marL="575856" marR="0" indent="-222084" defTabSz="914707">
              <a:spcBef>
                <a:spcPts val="562"/>
              </a:spcBef>
              <a:buChar char=""/>
              <a:defRPr sz="2500"/>
            </a:lvl2pPr>
            <a:lvl3pPr marL="886105" marR="0" indent="-177444" defTabSz="914707">
              <a:spcBef>
                <a:spcPts val="492"/>
              </a:spcBef>
              <a:buChar char=""/>
              <a:defRPr sz="2100"/>
            </a:lvl3pPr>
            <a:lvl4pPr marL="1239875" marR="0" indent="-177445" defTabSz="914707">
              <a:spcBef>
                <a:spcPts val="422"/>
              </a:spcBef>
              <a:buChar char=""/>
              <a:defRPr sz="2000"/>
            </a:lvl4pPr>
            <a:lvl5pPr marL="1594765" marR="0" indent="-177445" defTabSz="914707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255" name="Shape 255"/>
          <p:cNvSpPr>
            <a:spLocks noGrp="1"/>
          </p:cNvSpPr>
          <p:nvPr>
            <p:ph type="sldNum" sz="quarter" idx="2"/>
          </p:nvPr>
        </p:nvSpPr>
        <p:spPr>
          <a:xfrm>
            <a:off x="8516532" y="6490594"/>
            <a:ext cx="176323" cy="173124"/>
          </a:xfrm>
          <a:prstGeom prst="rect">
            <a:avLst/>
          </a:prstGeom>
          <a:ln w="9525">
            <a:round/>
          </a:ln>
        </p:spPr>
        <p:txBody>
          <a:bodyPr/>
          <a:lstStyle>
            <a:lvl1pPr algn="r" defTabSz="410688"/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9911599"/>
      </p:ext>
    </p:extLst>
  </p:cSld>
  <p:clrMapOvr>
    <a:masterClrMapping/>
  </p:clrMapOvr>
  <p:transition xmlns:p14="http://schemas.microsoft.com/office/powerpoint/2010/main" spd="med"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9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Shape 257"/>
          <p:cNvSpPr/>
          <p:nvPr/>
        </p:nvSpPr>
        <p:spPr>
          <a:xfrm>
            <a:off x="229032" y="305184"/>
            <a:ext cx="8609593" cy="1440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8" name="Shape 258"/>
          <p:cNvSpPr>
            <a:spLocks noGrp="1"/>
          </p:cNvSpPr>
          <p:nvPr>
            <p:ph type="title"/>
          </p:nvPr>
        </p:nvSpPr>
        <p:spPr>
          <a:xfrm>
            <a:off x="108034" y="457775"/>
            <a:ext cx="8989872" cy="1026398"/>
          </a:xfrm>
          <a:prstGeom prst="rect">
            <a:avLst/>
          </a:prstGeom>
        </p:spPr>
        <p:txBody>
          <a:bodyPr/>
          <a:lstStyle>
            <a:lvl1pPr marL="45050" marR="45050" defTabSz="914707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59" name="Shape 259"/>
          <p:cNvSpPr>
            <a:spLocks noGrp="1"/>
          </p:cNvSpPr>
          <p:nvPr>
            <p:ph type="body" idx="1"/>
          </p:nvPr>
        </p:nvSpPr>
        <p:spPr>
          <a:xfrm>
            <a:off x="108034" y="1484173"/>
            <a:ext cx="8989872" cy="5373828"/>
          </a:xfrm>
          <a:prstGeom prst="rect">
            <a:avLst/>
          </a:prstGeom>
        </p:spPr>
        <p:txBody>
          <a:bodyPr/>
          <a:lstStyle>
            <a:lvl1pPr marL="300510" marR="45050" indent="-265607" defTabSz="914707"/>
            <a:lvl2pPr marL="610757" marR="45050" indent="-222084" defTabSz="914707">
              <a:spcBef>
                <a:spcPts val="562"/>
              </a:spcBef>
              <a:buChar char=""/>
              <a:defRPr sz="2500"/>
            </a:lvl2pPr>
            <a:lvl3pPr marL="921005" marR="45050" indent="-177444" defTabSz="914707">
              <a:spcBef>
                <a:spcPts val="492"/>
              </a:spcBef>
              <a:buChar char=""/>
              <a:defRPr sz="2100"/>
            </a:lvl3pPr>
            <a:lvl4pPr marL="1274778" marR="45050" indent="-177444" defTabSz="914707">
              <a:spcBef>
                <a:spcPts val="422"/>
              </a:spcBef>
              <a:buChar char=""/>
              <a:defRPr sz="2000"/>
            </a:lvl4pPr>
            <a:lvl5pPr marL="1629666" marR="45050" indent="-177444" defTabSz="914707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348351581"/>
      </p:ext>
    </p:extLst>
  </p:cSld>
  <p:clrMapOvr>
    <a:masterClrMapping/>
  </p:clrMapOvr>
  <p:transition xmlns:p14="http://schemas.microsoft.com/office/powerpoint/2010/main" spd="med"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" name="Shape 261"/>
          <p:cNvSpPr>
            <a:spLocks noGrp="1"/>
          </p:cNvSpPr>
          <p:nvPr>
            <p:ph type="title"/>
          </p:nvPr>
        </p:nvSpPr>
        <p:spPr>
          <a:xfrm>
            <a:off x="455414" y="274641"/>
            <a:ext cx="8233172" cy="1143001"/>
          </a:xfrm>
          <a:prstGeom prst="rect">
            <a:avLst/>
          </a:prstGeom>
          <a:ln>
            <a:round/>
          </a:ln>
        </p:spPr>
        <p:txBody>
          <a:bodyPr lIns="26784" tIns="26784" rIns="26784" bIns="26784" anchor="ctr"/>
          <a:lstStyle>
            <a:lvl1pPr marL="0" marR="0" algn="ctr" defTabSz="455328">
              <a:defRPr sz="4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Title Text</a:t>
            </a:r>
          </a:p>
        </p:txBody>
      </p:sp>
    </p:spTree>
    <p:extLst>
      <p:ext uri="{BB962C8B-B14F-4D97-AF65-F5344CB8AC3E}">
        <p14:creationId xmlns:p14="http://schemas.microsoft.com/office/powerpoint/2010/main" val="3603840370"/>
      </p:ext>
    </p:extLst>
  </p:cSld>
  <p:clrMapOvr>
    <a:masterClrMapping/>
  </p:clrMapOvr>
  <p:transition xmlns:p14="http://schemas.microsoft.com/office/powerpoint/2010/main" spd="med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4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Shape 263"/>
          <p:cNvSpPr/>
          <p:nvPr/>
        </p:nvSpPr>
        <p:spPr>
          <a:xfrm>
            <a:off x="229176" y="305444"/>
            <a:ext cx="8615021" cy="1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4" name="Shape 264"/>
          <p:cNvSpPr>
            <a:spLocks noGrp="1"/>
          </p:cNvSpPr>
          <p:nvPr>
            <p:ph type="title"/>
          </p:nvPr>
        </p:nvSpPr>
        <p:spPr>
          <a:xfrm>
            <a:off x="108103" y="458163"/>
            <a:ext cx="8995541" cy="1027261"/>
          </a:xfrm>
          <a:prstGeom prst="rect">
            <a:avLst/>
          </a:prstGeom>
        </p:spPr>
        <p:txBody>
          <a:bodyPr/>
          <a:lstStyle>
            <a:lvl1pPr marL="0" marR="0" defTabSz="913940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65" name="Shape 265"/>
          <p:cNvSpPr>
            <a:spLocks noGrp="1"/>
          </p:cNvSpPr>
          <p:nvPr>
            <p:ph type="body" idx="1"/>
          </p:nvPr>
        </p:nvSpPr>
        <p:spPr>
          <a:xfrm>
            <a:off x="108103" y="1485420"/>
            <a:ext cx="8995541" cy="5372581"/>
          </a:xfrm>
          <a:prstGeom prst="rect">
            <a:avLst/>
          </a:prstGeom>
        </p:spPr>
        <p:txBody>
          <a:bodyPr/>
          <a:lstStyle>
            <a:lvl1pPr marL="265607" marR="0" indent="-265607" defTabSz="913940">
              <a:defRPr sz="2500"/>
            </a:lvl1pPr>
            <a:lvl2pPr marL="575856" marR="0" indent="-222084" defTabSz="913940">
              <a:spcBef>
                <a:spcPts val="562"/>
              </a:spcBef>
              <a:buChar char=""/>
              <a:defRPr sz="2400"/>
            </a:lvl2pPr>
            <a:lvl3pPr marL="886105" marR="0" indent="-177444" defTabSz="913940">
              <a:spcBef>
                <a:spcPts val="492"/>
              </a:spcBef>
              <a:buChar char=""/>
              <a:defRPr sz="2000"/>
            </a:lvl3pPr>
            <a:lvl4pPr marL="1239875" marR="0" indent="-177445" defTabSz="913940">
              <a:spcBef>
                <a:spcPts val="422"/>
              </a:spcBef>
              <a:buChar char=""/>
              <a:defRPr sz="1700"/>
            </a:lvl4pPr>
            <a:lvl5pPr marL="1594765" marR="0" indent="-177445" defTabSz="913940">
              <a:spcBef>
                <a:spcPts val="422"/>
              </a:spcBef>
              <a:defRPr sz="17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1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1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183824278"/>
      </p:ext>
    </p:extLst>
  </p:cSld>
  <p:clrMapOvr>
    <a:masterClrMapping/>
  </p:clrMapOvr>
  <p:transition xmlns:p14="http://schemas.microsoft.com/office/powerpoint/2010/main"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2250" y="152400"/>
            <a:ext cx="86995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76231" y="1557338"/>
            <a:ext cx="4219575" cy="4538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1" y="1557339"/>
            <a:ext cx="4221163" cy="2192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1" y="3902081"/>
            <a:ext cx="4221163" cy="2193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905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1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88175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07F4E7EE-C08C-1E41-98E3-72E3EB008F04}" type="slidenum">
              <a:rPr lang="en-US">
                <a:solidFill>
                  <a:srgbClr val="FFFFFF"/>
                </a:solidFill>
                <a:latin typeface="Arial"/>
              </a:rPr>
              <a:pPr/>
              <a:t>‹#›</a:t>
            </a:fld>
            <a:endParaRPr lang="en-US">
              <a:solidFill>
                <a:srgbClr val="FFFF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801458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5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Shape 267"/>
          <p:cNvSpPr/>
          <p:nvPr/>
        </p:nvSpPr>
        <p:spPr>
          <a:xfrm>
            <a:off x="464347" y="6353177"/>
            <a:ext cx="8224243" cy="1"/>
          </a:xfrm>
          <a:prstGeom prst="line">
            <a:avLst/>
          </a:prstGeom>
          <a:ln>
            <a:solidFill>
              <a:srgbClr val="AEC5D6"/>
            </a:solidFill>
            <a:prstDash val="dash"/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8" name="Shape 268"/>
          <p:cNvSpPr/>
          <p:nvPr/>
        </p:nvSpPr>
        <p:spPr>
          <a:xfrm>
            <a:off x="464347" y="1143000"/>
            <a:ext cx="8224243" cy="0"/>
          </a:xfrm>
          <a:prstGeom prst="line">
            <a:avLst/>
          </a:prstGeom>
          <a:ln>
            <a:solidFill>
              <a:srgbClr val="AEC5D6"/>
            </a:solidFill>
            <a:prstDash val="dash"/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464344" y="0"/>
            <a:ext cx="8224242" cy="1143000"/>
          </a:xfrm>
          <a:prstGeom prst="rect">
            <a:avLst/>
          </a:prstGeom>
        </p:spPr>
        <p:txBody>
          <a:bodyPr lIns="26784" tIns="26784" rIns="26784" bIns="26784" anchor="b"/>
          <a:lstStyle>
            <a:lvl1pPr marL="0" marR="0">
              <a:defRPr sz="3000">
                <a:solidFill>
                  <a:srgbClr val="585866"/>
                </a:solidFill>
                <a:uFill>
                  <a:solidFill>
                    <a:srgbClr val="585866"/>
                  </a:solidFill>
                </a:uFill>
                <a:latin typeface="Bookman Old Style"/>
                <a:ea typeface="Bookman Old Style"/>
                <a:cs typeface="Bookman Old Style"/>
                <a:sym typeface="Bookman Old Style"/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000">
                <a:solidFill>
                  <a:srgbClr val="585866"/>
                </a:solidFill>
                <a:uFill>
                  <a:solidFill>
                    <a:srgbClr val="585866"/>
                  </a:solidFill>
                </a:uFill>
              </a:rPr>
              <a:t>Title Text</a:t>
            </a:r>
          </a:p>
        </p:txBody>
      </p:sp>
      <p:sp>
        <p:nvSpPr>
          <p:cNvPr id="270" name="Shape 270"/>
          <p:cNvSpPr>
            <a:spLocks noGrp="1"/>
          </p:cNvSpPr>
          <p:nvPr>
            <p:ph type="body" idx="1"/>
          </p:nvPr>
        </p:nvSpPr>
        <p:spPr>
          <a:xfrm>
            <a:off x="464344" y="1223370"/>
            <a:ext cx="8224242" cy="5643563"/>
          </a:xfrm>
          <a:prstGeom prst="rect">
            <a:avLst/>
          </a:prstGeom>
        </p:spPr>
        <p:txBody>
          <a:bodyPr lIns="26784" tIns="26784" rIns="26784" bIns="26784"/>
          <a:lstStyle>
            <a:lvl1pPr marL="191951" marR="0" indent="-191951">
              <a:buClr>
                <a:srgbClr val="8590B2"/>
              </a:buClr>
              <a:buSzPct val="76000"/>
              <a:buFont typeface="Wingdings 3"/>
              <a:buChar char=""/>
              <a:defRPr sz="25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Gill Sans MT"/>
                <a:ea typeface="Gill Sans MT"/>
                <a:cs typeface="Gill Sans MT"/>
                <a:sym typeface="Gill Sans MT"/>
              </a:defRPr>
            </a:lvl1pPr>
            <a:lvl2pPr marL="385019" marR="0" indent="-191951">
              <a:spcBef>
                <a:spcPts val="562"/>
              </a:spcBef>
              <a:buClr>
                <a:srgbClr val="AEC5D6"/>
              </a:buClr>
              <a:buSzPct val="76000"/>
              <a:buFont typeface="Wingdings 3"/>
              <a:buChar char=""/>
              <a:defRPr sz="2100">
                <a:solidFill>
                  <a:srgbClr val="585866"/>
                </a:solidFill>
                <a:uFill>
                  <a:solidFill>
                    <a:srgbClr val="585866"/>
                  </a:solidFill>
                </a:uFill>
                <a:latin typeface="Gill Sans MT"/>
                <a:ea typeface="Gill Sans MT"/>
                <a:cs typeface="Gill Sans MT"/>
                <a:sym typeface="Gill Sans MT"/>
              </a:defRPr>
            </a:lvl2pPr>
            <a:lvl3pPr marL="578088" marR="0" indent="-160704">
              <a:spcBef>
                <a:spcPts val="562"/>
              </a:spcBef>
              <a:buClr>
                <a:srgbClr val="C8C8C8"/>
              </a:buClr>
              <a:buSzPct val="76000"/>
              <a:buFont typeface="Wingdings 3"/>
              <a:buChar char="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Gill Sans MT"/>
                <a:ea typeface="Gill Sans MT"/>
                <a:cs typeface="Gill Sans MT"/>
                <a:sym typeface="Gill Sans MT"/>
              </a:defRPr>
            </a:lvl3pPr>
            <a:lvl4pPr marL="771156" marR="0" indent="-160704">
              <a:spcBef>
                <a:spcPts val="352"/>
              </a:spcBef>
              <a:buClr>
                <a:srgbClr val="9CB2C1"/>
              </a:buClr>
              <a:buChar char=""/>
              <a:defRPr sz="15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Gill Sans MT"/>
                <a:ea typeface="Gill Sans MT"/>
                <a:cs typeface="Gill Sans MT"/>
                <a:sym typeface="Gill Sans MT"/>
              </a:defRPr>
            </a:lvl4pPr>
            <a:lvl5pPr marL="964224" marR="0" indent="-160704">
              <a:spcBef>
                <a:spcPts val="281"/>
              </a:spcBef>
              <a:buClr>
                <a:srgbClr val="AEC5D6"/>
              </a:buClr>
              <a:buChar char=""/>
              <a:defRPr sz="1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Gill Sans MT"/>
                <a:ea typeface="Gill Sans MT"/>
                <a:cs typeface="Gill Sans MT"/>
                <a:sym typeface="Gill Sans MT"/>
              </a:defRPr>
            </a:lvl5pPr>
          </a:lstStyle>
          <a:p>
            <a:pPr lvl="0">
              <a:defRPr sz="1800">
                <a:uFillTx/>
              </a:defRPr>
            </a:pPr>
            <a:r>
              <a:rPr sz="25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585866"/>
                </a:solidFill>
                <a:uFill>
                  <a:solidFill>
                    <a:srgbClr val="585866"/>
                  </a:solidFill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15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14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271" name="Shape 271"/>
          <p:cNvSpPr>
            <a:spLocks noGrp="1"/>
          </p:cNvSpPr>
          <p:nvPr>
            <p:ph type="sldNum" sz="quarter" idx="2"/>
          </p:nvPr>
        </p:nvSpPr>
        <p:spPr>
          <a:xfrm>
            <a:off x="612775" y="6486738"/>
            <a:ext cx="248488" cy="254154"/>
          </a:xfrm>
          <a:prstGeom prst="rect">
            <a:avLst/>
          </a:prstGeom>
          <a:ln>
            <a:round/>
          </a:ln>
        </p:spPr>
        <p:txBody>
          <a:bodyPr lIns="26784" tIns="26784" rIns="26784" bIns="26784"/>
          <a:lstStyle>
            <a:lvl1pPr algn="l" defTabSz="910655">
              <a:defRPr sz="1300">
                <a:solidFill>
                  <a:srgbClr val="585866"/>
                </a:solidFill>
                <a:uFill>
                  <a:solidFill>
                    <a:srgbClr val="585866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11033511"/>
      </p:ext>
    </p:extLst>
  </p:cSld>
  <p:clrMapOvr>
    <a:masterClrMapping/>
  </p:clrMapOvr>
  <p:transition xmlns:p14="http://schemas.microsoft.com/office/powerpoint/2010/main" spd="med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6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/>
          </p:cNvSpPr>
          <p:nvPr>
            <p:ph type="title"/>
          </p:nvPr>
        </p:nvSpPr>
        <p:spPr>
          <a:xfrm>
            <a:off x="464344" y="89297"/>
            <a:ext cx="8224242" cy="1508124"/>
          </a:xfrm>
          <a:prstGeom prst="rect">
            <a:avLst/>
          </a:prstGeom>
        </p:spPr>
        <p:txBody>
          <a:bodyPr lIns="26784" tIns="26784" rIns="26784" bIns="26784" anchor="ctr"/>
          <a:lstStyle>
            <a:lvl1pPr marL="0" marR="0" algn="ctr">
              <a:defRPr sz="4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4200">
                <a:uFill>
                  <a:solidFill/>
                </a:uFill>
              </a:rPr>
              <a:t>Title Text</a:t>
            </a:r>
          </a:p>
        </p:txBody>
      </p:sp>
      <p:sp>
        <p:nvSpPr>
          <p:cNvPr id="274" name="Shape 274"/>
          <p:cNvSpPr>
            <a:spLocks noGrp="1"/>
          </p:cNvSpPr>
          <p:nvPr>
            <p:ph type="body" idx="1"/>
          </p:nvPr>
        </p:nvSpPr>
        <p:spPr>
          <a:xfrm>
            <a:off x="464344" y="1598414"/>
            <a:ext cx="8224242" cy="5259586"/>
          </a:xfrm>
          <a:prstGeom prst="rect">
            <a:avLst/>
          </a:prstGeom>
        </p:spPr>
        <p:txBody>
          <a:bodyPr lIns="26784" tIns="26784" rIns="26784" bIns="26784"/>
          <a:lstStyle>
            <a:lvl1pPr marL="241056" marR="0" indent="-241056">
              <a:spcBef>
                <a:spcPts val="703"/>
              </a:spcBef>
              <a:buClr>
                <a:srgbClr val="000000"/>
              </a:buClr>
              <a:buSzPct val="100000"/>
              <a:buFontTx/>
              <a:buChar char="•"/>
              <a:defRPr sz="3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  <a:lvl2pPr marL="522287" marR="0" indent="-200880">
              <a:buClr>
                <a:srgbClr val="000000"/>
              </a:buClr>
              <a:buSzPct val="100000"/>
              <a:buFontTx/>
              <a:buChar char="–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803520" marR="0" indent="-160704">
              <a:spcBef>
                <a:spcPts val="562"/>
              </a:spcBef>
              <a:buClr>
                <a:srgbClr val="000000"/>
              </a:buClr>
              <a:buSzPct val="100000"/>
              <a:buFontTx/>
              <a:buChar char="•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124930" marR="0" indent="-160704">
              <a:spcBef>
                <a:spcPts val="422"/>
              </a:spcBef>
              <a:buClr>
                <a:srgbClr val="000000"/>
              </a:buClr>
              <a:buSzPct val="100000"/>
              <a:buFontTx/>
              <a:buChar char="–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446336" marR="0" indent="-160704">
              <a:spcBef>
                <a:spcPts val="422"/>
              </a:spcBef>
              <a:buClr>
                <a:srgbClr val="000000"/>
              </a:buClr>
              <a:buSzPct val="100000"/>
              <a:buFontTx/>
              <a:buChar char="»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uFillTx/>
              </a:defRPr>
            </a:pPr>
            <a:r>
              <a:rPr sz="30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7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2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275" name="Shape 275"/>
          <p:cNvSpPr>
            <a:spLocks noGrp="1"/>
          </p:cNvSpPr>
          <p:nvPr>
            <p:ph type="sldNum" sz="quarter" idx="2"/>
          </p:nvPr>
        </p:nvSpPr>
        <p:spPr>
          <a:xfrm>
            <a:off x="8428950" y="6482967"/>
            <a:ext cx="257850" cy="254154"/>
          </a:xfrm>
          <a:prstGeom prst="rect">
            <a:avLst/>
          </a:prstGeom>
          <a:ln w="9525">
            <a:round/>
          </a:ln>
        </p:spPr>
        <p:txBody>
          <a:bodyPr lIns="26784" tIns="26784" rIns="26784" bIns="26784"/>
          <a:lstStyle>
            <a:lvl1pPr algn="r" defTabSz="910655">
              <a:defRPr sz="13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89566777"/>
      </p:ext>
    </p:extLst>
  </p:cSld>
  <p:clrMapOvr>
    <a:masterClrMapping/>
  </p:clrMapOvr>
  <p:transition xmlns:p14="http://schemas.microsoft.com/office/powerpoint/2010/main" spd="med"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Two Content - No Graph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/>
          </p:cNvSpPr>
          <p:nvPr>
            <p:ph type="title"/>
          </p:nvPr>
        </p:nvSpPr>
        <p:spPr>
          <a:xfrm>
            <a:off x="611188" y="3"/>
            <a:ext cx="7923212" cy="1243013"/>
          </a:xfrm>
          <a:prstGeom prst="rect">
            <a:avLst/>
          </a:prstGeom>
        </p:spPr>
        <p:txBody>
          <a:bodyPr lIns="26784" tIns="26784" rIns="26784" bIns="26784" anchor="ctr"/>
          <a:lstStyle>
            <a:lvl1pPr marL="0" marR="0">
              <a:defRPr sz="41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41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Title Text</a:t>
            </a:r>
          </a:p>
        </p:txBody>
      </p:sp>
      <p:sp>
        <p:nvSpPr>
          <p:cNvPr id="278" name="Shape 278"/>
          <p:cNvSpPr>
            <a:spLocks noGrp="1"/>
          </p:cNvSpPr>
          <p:nvPr>
            <p:ph type="body" idx="1"/>
          </p:nvPr>
        </p:nvSpPr>
        <p:spPr>
          <a:xfrm>
            <a:off x="611191" y="1357312"/>
            <a:ext cx="3884613" cy="5500688"/>
          </a:xfrm>
          <a:prstGeom prst="rect">
            <a:avLst/>
          </a:prstGeom>
        </p:spPr>
        <p:txBody>
          <a:bodyPr lIns="26784" tIns="26784" rIns="26784" bIns="26784"/>
          <a:lstStyle>
            <a:lvl1pPr marL="241056" marR="0" indent="-241056">
              <a:spcBef>
                <a:spcPts val="703"/>
              </a:spcBef>
              <a:buClr>
                <a:srgbClr val="407979"/>
              </a:buClr>
              <a:buSzPct val="70000"/>
              <a:buChar char=""/>
              <a:defRPr sz="3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1pPr>
            <a:lvl2pPr marL="522287" marR="0" indent="-200880">
              <a:buClr>
                <a:srgbClr val="A8D5D6"/>
              </a:buClr>
              <a:buSzPct val="75000"/>
              <a:buChar char=""/>
              <a:defRPr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2pPr>
            <a:lvl3pPr marL="803520" marR="0" indent="-160704">
              <a:spcBef>
                <a:spcPts val="562"/>
              </a:spcBef>
              <a:buClr>
                <a:srgbClr val="D6D6D6"/>
              </a:buClr>
              <a:buSzPct val="100000"/>
              <a:buFontTx/>
              <a:buChar char="•"/>
              <a:defRPr sz="24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3pPr>
            <a:lvl4pPr marL="1124930" marR="0" indent="-160704">
              <a:spcBef>
                <a:spcPts val="422"/>
              </a:spcBef>
              <a:buClr>
                <a:srgbClr val="407979"/>
              </a:buClr>
              <a:buSzPct val="100000"/>
              <a:buFontTx/>
              <a:buChar char="•"/>
              <a:def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4pPr>
            <a:lvl5pPr marL="1446336" marR="0" indent="-160704">
              <a:spcBef>
                <a:spcPts val="422"/>
              </a:spcBef>
              <a:buClr>
                <a:srgbClr val="011279"/>
              </a:buClr>
              <a:buSzPct val="100000"/>
              <a:buFontTx/>
              <a:buChar char="•"/>
              <a:def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Five</a:t>
            </a:r>
          </a:p>
        </p:txBody>
      </p:sp>
      <p:sp>
        <p:nvSpPr>
          <p:cNvPr id="279" name="Shape 279"/>
          <p:cNvSpPr>
            <a:spLocks noGrp="1"/>
          </p:cNvSpPr>
          <p:nvPr>
            <p:ph type="sldNum" sz="quarter" idx="2"/>
          </p:nvPr>
        </p:nvSpPr>
        <p:spPr>
          <a:xfrm>
            <a:off x="2561550" y="6474024"/>
            <a:ext cx="257850" cy="254154"/>
          </a:xfrm>
          <a:prstGeom prst="rect">
            <a:avLst/>
          </a:prstGeom>
        </p:spPr>
        <p:txBody>
          <a:bodyPr lIns="26784" tIns="26784" rIns="26784" bIns="26784"/>
          <a:lstStyle>
            <a:lvl1pPr algn="r" defTabSz="910655">
              <a:defRPr sz="1300">
                <a:solidFill>
                  <a:srgbClr val="407979"/>
                </a:solidFill>
                <a:uFill>
                  <a:solidFill>
                    <a:srgbClr val="407979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79837697"/>
      </p:ext>
    </p:extLst>
  </p:cSld>
  <p:clrMapOvr>
    <a:masterClrMapping/>
  </p:clrMapOvr>
  <p:transition xmlns:p14="http://schemas.microsoft.com/office/powerpoint/2010/main" spd="med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Title and Content - No Graph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Shape 281"/>
          <p:cNvSpPr>
            <a:spLocks noGrp="1"/>
          </p:cNvSpPr>
          <p:nvPr>
            <p:ph type="title"/>
          </p:nvPr>
        </p:nvSpPr>
        <p:spPr>
          <a:xfrm>
            <a:off x="611188" y="3"/>
            <a:ext cx="7923212" cy="1243013"/>
          </a:xfrm>
          <a:prstGeom prst="rect">
            <a:avLst/>
          </a:prstGeom>
        </p:spPr>
        <p:txBody>
          <a:bodyPr lIns="26784" tIns="26784" rIns="26784" bIns="26784" anchor="ctr"/>
          <a:lstStyle>
            <a:lvl1pPr marL="0" marR="0">
              <a:defRPr sz="41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41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Title Text</a:t>
            </a:r>
          </a:p>
        </p:txBody>
      </p:sp>
      <p:sp>
        <p:nvSpPr>
          <p:cNvPr id="282" name="Shape 282"/>
          <p:cNvSpPr>
            <a:spLocks noGrp="1"/>
          </p:cNvSpPr>
          <p:nvPr>
            <p:ph type="body" idx="1"/>
          </p:nvPr>
        </p:nvSpPr>
        <p:spPr>
          <a:xfrm>
            <a:off x="611188" y="1357312"/>
            <a:ext cx="7923212" cy="5500688"/>
          </a:xfrm>
          <a:prstGeom prst="rect">
            <a:avLst/>
          </a:prstGeom>
        </p:spPr>
        <p:txBody>
          <a:bodyPr lIns="26784" tIns="26784" rIns="26784" bIns="26784"/>
          <a:lstStyle>
            <a:lvl1pPr marL="241056" marR="0" indent="-241056">
              <a:spcBef>
                <a:spcPts val="703"/>
              </a:spcBef>
              <a:buClr>
                <a:srgbClr val="407979"/>
              </a:buClr>
              <a:buSzPct val="70000"/>
              <a:buChar char=""/>
              <a:defRPr sz="3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1pPr>
            <a:lvl2pPr marL="522287" marR="0" indent="-200880">
              <a:buClr>
                <a:srgbClr val="A8D5D6"/>
              </a:buClr>
              <a:buSzPct val="75000"/>
              <a:buChar char=""/>
              <a:defRPr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2pPr>
            <a:lvl3pPr marL="803520" marR="0" indent="-160704">
              <a:spcBef>
                <a:spcPts val="562"/>
              </a:spcBef>
              <a:buClr>
                <a:srgbClr val="D6D6D6"/>
              </a:buClr>
              <a:buSzPct val="100000"/>
              <a:buFontTx/>
              <a:buChar char="•"/>
              <a:defRPr sz="24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3pPr>
            <a:lvl4pPr marL="1124930" marR="0" indent="-160704">
              <a:spcBef>
                <a:spcPts val="422"/>
              </a:spcBef>
              <a:buClr>
                <a:srgbClr val="407979"/>
              </a:buClr>
              <a:buSzPct val="100000"/>
              <a:buFontTx/>
              <a:buChar char="•"/>
              <a:def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4pPr>
            <a:lvl5pPr marL="1446336" marR="0" indent="-160704">
              <a:spcBef>
                <a:spcPts val="422"/>
              </a:spcBef>
              <a:buClr>
                <a:srgbClr val="011279"/>
              </a:buClr>
              <a:buSzPct val="100000"/>
              <a:buFontTx/>
              <a:buChar char="•"/>
              <a:def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Five</a:t>
            </a:r>
          </a:p>
        </p:txBody>
      </p:sp>
      <p:sp>
        <p:nvSpPr>
          <p:cNvPr id="283" name="Shape 283"/>
          <p:cNvSpPr>
            <a:spLocks noGrp="1"/>
          </p:cNvSpPr>
          <p:nvPr>
            <p:ph type="sldNum" sz="quarter" idx="2"/>
          </p:nvPr>
        </p:nvSpPr>
        <p:spPr>
          <a:xfrm>
            <a:off x="2561550" y="6474024"/>
            <a:ext cx="257850" cy="254154"/>
          </a:xfrm>
          <a:prstGeom prst="rect">
            <a:avLst/>
          </a:prstGeom>
        </p:spPr>
        <p:txBody>
          <a:bodyPr lIns="26784" tIns="26784" rIns="26784" bIns="26784"/>
          <a:lstStyle>
            <a:lvl1pPr algn="r" defTabSz="910655">
              <a:defRPr sz="1300">
                <a:solidFill>
                  <a:srgbClr val="407979"/>
                </a:solidFill>
                <a:uFill>
                  <a:solidFill>
                    <a:srgbClr val="407979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22759822"/>
      </p:ext>
    </p:extLst>
  </p:cSld>
  <p:clrMapOvr>
    <a:masterClrMapping/>
  </p:clrMapOvr>
  <p:transition xmlns:p14="http://schemas.microsoft.com/office/powerpoint/2010/main" spd="med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7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Shape 285"/>
          <p:cNvSpPr/>
          <p:nvPr/>
        </p:nvSpPr>
        <p:spPr>
          <a:xfrm>
            <a:off x="730249" y="989016"/>
            <a:ext cx="7345364" cy="1"/>
          </a:xfrm>
          <a:prstGeom prst="line">
            <a:avLst/>
          </a:prstGeom>
          <a:ln w="38100">
            <a:solidFill>
              <a:srgbClr val="FF2600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86" name="Shape 286"/>
          <p:cNvSpPr>
            <a:spLocks noGrp="1"/>
          </p:cNvSpPr>
          <p:nvPr>
            <p:ph type="title"/>
          </p:nvPr>
        </p:nvSpPr>
        <p:spPr>
          <a:xfrm>
            <a:off x="611188" y="3"/>
            <a:ext cx="7923212" cy="1243013"/>
          </a:xfrm>
          <a:prstGeom prst="rect">
            <a:avLst/>
          </a:prstGeom>
        </p:spPr>
        <p:txBody>
          <a:bodyPr lIns="26784" tIns="26784" rIns="26784" bIns="26784" anchor="ctr"/>
          <a:lstStyle>
            <a:lvl1pPr marL="0" marR="0">
              <a:defRPr sz="41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41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Title Text</a:t>
            </a:r>
          </a:p>
        </p:txBody>
      </p:sp>
      <p:sp>
        <p:nvSpPr>
          <p:cNvPr id="287" name="Shape 287"/>
          <p:cNvSpPr>
            <a:spLocks noGrp="1"/>
          </p:cNvSpPr>
          <p:nvPr>
            <p:ph type="body" idx="1"/>
          </p:nvPr>
        </p:nvSpPr>
        <p:spPr>
          <a:xfrm>
            <a:off x="611188" y="1357312"/>
            <a:ext cx="7923212" cy="5500688"/>
          </a:xfrm>
          <a:prstGeom prst="rect">
            <a:avLst/>
          </a:prstGeom>
        </p:spPr>
        <p:txBody>
          <a:bodyPr lIns="26784" tIns="26784" rIns="26784" bIns="26784"/>
          <a:lstStyle>
            <a:lvl1pPr marL="241056" marR="0" indent="-241056">
              <a:spcBef>
                <a:spcPts val="703"/>
              </a:spcBef>
              <a:buClr>
                <a:srgbClr val="407979"/>
              </a:buClr>
              <a:buSzPct val="70000"/>
              <a:buChar char=""/>
              <a:defRPr sz="3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1pPr>
            <a:lvl2pPr marL="522287" marR="0" indent="-200880">
              <a:buClr>
                <a:srgbClr val="A8D5D6"/>
              </a:buClr>
              <a:buSzPct val="75000"/>
              <a:buChar char=""/>
              <a:defRPr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2pPr>
            <a:lvl3pPr marL="803520" marR="0" indent="-160704">
              <a:spcBef>
                <a:spcPts val="562"/>
              </a:spcBef>
              <a:buClr>
                <a:srgbClr val="D6D6D6"/>
              </a:buClr>
              <a:buSzPct val="100000"/>
              <a:buFontTx/>
              <a:buChar char="•"/>
              <a:defRPr sz="24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3pPr>
            <a:lvl4pPr marL="1124930" marR="0" indent="-160704">
              <a:spcBef>
                <a:spcPts val="422"/>
              </a:spcBef>
              <a:buClr>
                <a:srgbClr val="407979"/>
              </a:buClr>
              <a:buSzPct val="100000"/>
              <a:buFontTx/>
              <a:buChar char="•"/>
              <a:def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4pPr>
            <a:lvl5pPr marL="1446336" marR="0" indent="-160704">
              <a:spcBef>
                <a:spcPts val="422"/>
              </a:spcBef>
              <a:buClr>
                <a:srgbClr val="011279"/>
              </a:buClr>
              <a:buSzPct val="100000"/>
              <a:buFontTx/>
              <a:buChar char="•"/>
              <a:def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Five</a:t>
            </a:r>
          </a:p>
        </p:txBody>
      </p:sp>
      <p:sp>
        <p:nvSpPr>
          <p:cNvPr id="288" name="Shape 288"/>
          <p:cNvSpPr>
            <a:spLocks noGrp="1"/>
          </p:cNvSpPr>
          <p:nvPr>
            <p:ph type="sldNum" sz="quarter" idx="2"/>
          </p:nvPr>
        </p:nvSpPr>
        <p:spPr>
          <a:xfrm>
            <a:off x="2561550" y="6474024"/>
            <a:ext cx="257850" cy="254154"/>
          </a:xfrm>
          <a:prstGeom prst="rect">
            <a:avLst/>
          </a:prstGeom>
        </p:spPr>
        <p:txBody>
          <a:bodyPr lIns="26784" tIns="26784" rIns="26784" bIns="26784"/>
          <a:lstStyle>
            <a:lvl1pPr algn="r" defTabSz="910655">
              <a:defRPr sz="1300">
                <a:solidFill>
                  <a:srgbClr val="407979"/>
                </a:solidFill>
                <a:uFill>
                  <a:solidFill>
                    <a:srgbClr val="407979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25262925"/>
      </p:ext>
    </p:extLst>
  </p:cSld>
  <p:clrMapOvr>
    <a:masterClrMapping/>
  </p:clrMapOvr>
  <p:transition xmlns:p14="http://schemas.microsoft.com/office/powerpoint/2010/main" spd="med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8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Shape 290"/>
          <p:cNvSpPr>
            <a:spLocks noGrp="1"/>
          </p:cNvSpPr>
          <p:nvPr>
            <p:ph type="title"/>
          </p:nvPr>
        </p:nvSpPr>
        <p:spPr>
          <a:xfrm>
            <a:off x="107157" y="464347"/>
            <a:ext cx="8989964" cy="1026915"/>
          </a:xfrm>
          <a:prstGeom prst="rect">
            <a:avLst/>
          </a:prstGeom>
        </p:spPr>
        <p:txBody>
          <a:bodyPr lIns="17856" tIns="17856" rIns="17856" bIns="17856"/>
          <a:lstStyle>
            <a:lvl1pPr marL="4465" marR="0">
              <a:defRPr sz="3400"/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91" name="Shape 291"/>
          <p:cNvSpPr>
            <a:spLocks noGrp="1"/>
          </p:cNvSpPr>
          <p:nvPr>
            <p:ph type="body" idx="1"/>
          </p:nvPr>
        </p:nvSpPr>
        <p:spPr>
          <a:xfrm>
            <a:off x="107157" y="1483445"/>
            <a:ext cx="8989964" cy="5374556"/>
          </a:xfrm>
          <a:prstGeom prst="rect">
            <a:avLst/>
          </a:prstGeom>
        </p:spPr>
        <p:txBody>
          <a:bodyPr lIns="17856" tIns="17856" rIns="17856" bIns="17856"/>
          <a:lstStyle>
            <a:lvl1pPr marL="189104" marR="0" indent="-169485"/>
            <a:lvl2pPr marL="361727" marR="0" indent="-141239">
              <a:spcBef>
                <a:spcPts val="492"/>
              </a:spcBef>
              <a:buSzPct val="69000"/>
              <a:buChar char=""/>
              <a:defRPr sz="2100"/>
            </a:lvl2pPr>
            <a:lvl3pPr marL="559462" marR="0" indent="-112991">
              <a:spcBef>
                <a:spcPts val="422"/>
              </a:spcBef>
              <a:buSzPct val="69000"/>
              <a:buChar char=""/>
              <a:defRPr sz="2000"/>
            </a:lvl3pPr>
            <a:lvl4pPr marL="785445" marR="0" indent="-112991">
              <a:spcBef>
                <a:spcPts val="422"/>
              </a:spcBef>
              <a:buSzPct val="69000"/>
              <a:buChar char=""/>
              <a:defRPr sz="2000"/>
            </a:lvl4pPr>
            <a:lvl5pPr marL="1011426" marR="0" indent="-112991">
              <a:spcBef>
                <a:spcPts val="422"/>
              </a:spcBef>
              <a:buSzPct val="69000"/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891701081"/>
      </p:ext>
    </p:extLst>
  </p:cSld>
  <p:clrMapOvr>
    <a:masterClrMapping/>
  </p:clrMapOvr>
  <p:transition xmlns:p14="http://schemas.microsoft.com/office/powerpoint/2010/main" spd="med"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9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Shape 293"/>
          <p:cNvSpPr>
            <a:spLocks noGrp="1"/>
          </p:cNvSpPr>
          <p:nvPr>
            <p:ph type="title"/>
          </p:nvPr>
        </p:nvSpPr>
        <p:spPr>
          <a:xfrm>
            <a:off x="107953" y="464344"/>
            <a:ext cx="8996363" cy="1026914"/>
          </a:xfrm>
          <a:prstGeom prst="rect">
            <a:avLst/>
          </a:prstGeom>
        </p:spPr>
        <p:txBody>
          <a:bodyPr/>
          <a:lstStyle>
            <a:lvl1pPr marL="0" marR="0">
              <a:defRPr sz="3500"/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94" name="Shape 294"/>
          <p:cNvSpPr>
            <a:spLocks noGrp="1"/>
          </p:cNvSpPr>
          <p:nvPr>
            <p:ph type="body" idx="1"/>
          </p:nvPr>
        </p:nvSpPr>
        <p:spPr>
          <a:xfrm>
            <a:off x="107953" y="1482328"/>
            <a:ext cx="8996363" cy="5366742"/>
          </a:xfrm>
          <a:prstGeom prst="rect">
            <a:avLst/>
          </a:prstGeom>
        </p:spPr>
        <p:txBody>
          <a:bodyPr/>
          <a:lstStyle>
            <a:lvl1pPr marL="237759" marR="0" indent="-237759"/>
            <a:lvl2pPr marL="486627" marR="0" indent="-201996">
              <a:buSzPct val="69000"/>
              <a:buChar char=""/>
              <a:defRPr sz="2200"/>
            </a:lvl2pPr>
            <a:lvl3pPr marL="767859" marR="0" indent="-161820">
              <a:spcBef>
                <a:spcPts val="492"/>
              </a:spcBef>
              <a:buSzPct val="69000"/>
              <a:buChar char=""/>
              <a:defRPr sz="2100"/>
            </a:lvl3pPr>
            <a:lvl4pPr marL="1089266" marR="0" indent="-160704">
              <a:spcBef>
                <a:spcPts val="422"/>
              </a:spcBef>
              <a:buSzPct val="69000"/>
              <a:buChar char=""/>
              <a:defRPr sz="2000"/>
            </a:lvl4pPr>
            <a:lvl5pPr marL="1411791" marR="0" indent="-160704">
              <a:spcBef>
                <a:spcPts val="422"/>
              </a:spcBef>
              <a:buSzPct val="69000"/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2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55165068"/>
      </p:ext>
    </p:extLst>
  </p:cSld>
  <p:clrMapOvr>
    <a:masterClrMapping/>
  </p:clrMapOvr>
  <p:transition xmlns:p14="http://schemas.microsoft.com/office/powerpoint/2010/main" spd="med"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5_Default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Shape 296"/>
          <p:cNvSpPr>
            <a:spLocks noGrp="1"/>
          </p:cNvSpPr>
          <p:nvPr>
            <p:ph type="title"/>
          </p:nvPr>
        </p:nvSpPr>
        <p:spPr>
          <a:xfrm>
            <a:off x="456624" y="89298"/>
            <a:ext cx="8230752" cy="1509117"/>
          </a:xfrm>
          <a:prstGeom prst="rect">
            <a:avLst/>
          </a:prstGeom>
        </p:spPr>
        <p:txBody>
          <a:bodyPr lIns="35711" tIns="35711" rIns="35711" bIns="35711" anchor="ctr"/>
          <a:lstStyle>
            <a:lvl1pPr marL="45365" marR="45365" algn="ctr" defTabSz="821376">
              <a:defRPr sz="39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3900">
                <a:uFill>
                  <a:solidFill/>
                </a:uFill>
              </a:rPr>
              <a:t>Title Text</a:t>
            </a:r>
          </a:p>
        </p:txBody>
      </p:sp>
      <p:sp>
        <p:nvSpPr>
          <p:cNvPr id="297" name="Shape 297"/>
          <p:cNvSpPr>
            <a:spLocks noGrp="1"/>
          </p:cNvSpPr>
          <p:nvPr>
            <p:ph type="body" idx="1"/>
          </p:nvPr>
        </p:nvSpPr>
        <p:spPr>
          <a:xfrm>
            <a:off x="456624" y="1598414"/>
            <a:ext cx="8230752" cy="5257224"/>
          </a:xfrm>
          <a:prstGeom prst="rect">
            <a:avLst/>
          </a:prstGeom>
        </p:spPr>
        <p:txBody>
          <a:bodyPr/>
          <a:lstStyle>
            <a:lvl1pPr marL="300752" marR="45365" indent="-265607" defTabSz="821376">
              <a:spcBef>
                <a:spcPts val="703"/>
              </a:spcBef>
              <a:buClrTx/>
              <a:buSzPct val="100000"/>
              <a:buFontTx/>
              <a:buChar char="•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  <a:lvl2pPr marL="609886" marR="45365" indent="-220967" defTabSz="821376">
              <a:buClrTx/>
              <a:buSzPct val="100000"/>
              <a:buFontTx/>
              <a:buChar char="–"/>
              <a:defRPr sz="2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920133" marR="45365" indent="-176328" defTabSz="821376">
              <a:spcBef>
                <a:spcPts val="562"/>
              </a:spcBef>
              <a:buClrTx/>
              <a:buSzPct val="100000"/>
              <a:buFontTx/>
              <a:buChar char="•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275021" marR="45365" indent="-176327" defTabSz="821376">
              <a:spcBef>
                <a:spcPts val="422"/>
              </a:spcBef>
              <a:buClrTx/>
              <a:buSzPct val="100000"/>
              <a:buFontTx/>
              <a:buChar char="–"/>
              <a:defRPr sz="15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628794" marR="45365" indent="-176328" defTabSz="821376">
              <a:spcBef>
                <a:spcPts val="422"/>
              </a:spcBef>
              <a:buClrTx/>
              <a:buSzPct val="100000"/>
              <a:buFontTx/>
              <a:buChar char="»"/>
              <a:defRPr sz="15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uFillTx/>
              </a:defRPr>
            </a:pPr>
            <a:r>
              <a:rPr sz="27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4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15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15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298" name="Shape 298"/>
          <p:cNvSpPr>
            <a:spLocks noGrp="1"/>
          </p:cNvSpPr>
          <p:nvPr>
            <p:ph type="sldNum" sz="quarter" idx="2"/>
          </p:nvPr>
        </p:nvSpPr>
        <p:spPr>
          <a:xfrm>
            <a:off x="7541634" y="6244752"/>
            <a:ext cx="156731" cy="153888"/>
          </a:xfrm>
          <a:prstGeom prst="rect">
            <a:avLst/>
          </a:prstGeom>
        </p:spPr>
        <p:txBody>
          <a:bodyPr/>
          <a:lstStyle>
            <a:lvl1pPr defTabSz="535679">
              <a:defRPr sz="1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47239893"/>
      </p:ext>
    </p:extLst>
  </p:cSld>
  <p:clrMapOvr>
    <a:masterClrMapping/>
  </p:clrMapOvr>
  <p:transition xmlns:p14="http://schemas.microsoft.com/office/powerpoint/2010/main" spd="med"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5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Shape 300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01" name="Shape 301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02" name="Shape 302"/>
          <p:cNvSpPr>
            <a:spLocks noGrp="1"/>
          </p:cNvSpPr>
          <p:nvPr>
            <p:ph type="title"/>
          </p:nvPr>
        </p:nvSpPr>
        <p:spPr>
          <a:xfrm>
            <a:off x="107949" y="464347"/>
            <a:ext cx="8990013" cy="1027113"/>
          </a:xfrm>
          <a:prstGeom prst="rect">
            <a:avLst/>
          </a:prstGeom>
        </p:spPr>
        <p:txBody>
          <a:bodyPr/>
          <a:lstStyle>
            <a:lvl1pPr marL="40288" marR="40288" defTabSz="912639">
              <a:defRPr sz="3500"/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03" name="Shape 303"/>
          <p:cNvSpPr>
            <a:spLocks noGrp="1"/>
          </p:cNvSpPr>
          <p:nvPr>
            <p:ph type="body" idx="1"/>
          </p:nvPr>
        </p:nvSpPr>
        <p:spPr>
          <a:xfrm>
            <a:off x="107949" y="1484312"/>
            <a:ext cx="8990013" cy="5373688"/>
          </a:xfrm>
          <a:prstGeom prst="rect">
            <a:avLst/>
          </a:prstGeom>
        </p:spPr>
        <p:txBody>
          <a:bodyPr/>
          <a:lstStyle>
            <a:lvl1pPr marL="268267" marR="40288" indent="-239940" defTabSz="912639"/>
            <a:lvl2pPr marL="549500" marR="40288" indent="-200880" defTabSz="912639">
              <a:spcBef>
                <a:spcPts val="562"/>
              </a:spcBef>
              <a:buChar char=""/>
              <a:defRPr sz="2200"/>
            </a:lvl2pPr>
            <a:lvl3pPr marL="830732" marR="40288" indent="-160704" defTabSz="912639">
              <a:spcBef>
                <a:spcPts val="492"/>
              </a:spcBef>
              <a:buChar char=""/>
              <a:defRPr sz="2100"/>
            </a:lvl3pPr>
            <a:lvl4pPr marL="1152139" marR="40288" indent="-160704" defTabSz="912639">
              <a:spcBef>
                <a:spcPts val="422"/>
              </a:spcBef>
              <a:buChar char=""/>
              <a:defRPr sz="2000"/>
            </a:lvl4pPr>
            <a:lvl5pPr marL="1473546" marR="40288" indent="-160704" defTabSz="912639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2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304" name="Shape 304"/>
          <p:cNvSpPr>
            <a:spLocks noGrp="1"/>
          </p:cNvSpPr>
          <p:nvPr>
            <p:ph type="sldNum" sz="quarter" idx="2"/>
          </p:nvPr>
        </p:nvSpPr>
        <p:spPr>
          <a:xfrm>
            <a:off x="7541634" y="6250782"/>
            <a:ext cx="156731" cy="153888"/>
          </a:xfrm>
          <a:prstGeom prst="rect">
            <a:avLst/>
          </a:prstGeom>
        </p:spPr>
        <p:txBody>
          <a:bodyPr/>
          <a:lstStyle>
            <a:lvl1pPr defTabSz="589248">
              <a:defRPr sz="1000"/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82078029"/>
      </p:ext>
    </p:extLst>
  </p:cSld>
  <p:clrMapOvr>
    <a:masterClrMapping/>
  </p:clrMapOvr>
  <p:transition xmlns:p14="http://schemas.microsoft.com/office/powerpoint/2010/main" spd="med"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0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" name="Shape 306"/>
          <p:cNvSpPr/>
          <p:nvPr/>
        </p:nvSpPr>
        <p:spPr>
          <a:xfrm>
            <a:off x="229032" y="305184"/>
            <a:ext cx="8609592" cy="1440"/>
          </a:xfrm>
          <a:prstGeom prst="line">
            <a:avLst/>
          </a:prstGeom>
          <a:ln w="762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07" name="Shape 307"/>
          <p:cNvSpPr>
            <a:spLocks noGrp="1"/>
          </p:cNvSpPr>
          <p:nvPr>
            <p:ph type="title"/>
          </p:nvPr>
        </p:nvSpPr>
        <p:spPr>
          <a:xfrm>
            <a:off x="108034" y="457775"/>
            <a:ext cx="8989872" cy="1026398"/>
          </a:xfrm>
          <a:prstGeom prst="rect">
            <a:avLst/>
          </a:prstGeom>
        </p:spPr>
        <p:txBody>
          <a:bodyPr/>
          <a:lstStyle>
            <a:lvl1pPr marL="45060" marR="45060" defTabSz="913940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08" name="Shape 308"/>
          <p:cNvSpPr>
            <a:spLocks noGrp="1"/>
          </p:cNvSpPr>
          <p:nvPr>
            <p:ph type="body" idx="1"/>
          </p:nvPr>
        </p:nvSpPr>
        <p:spPr>
          <a:xfrm>
            <a:off x="108034" y="1484173"/>
            <a:ext cx="8989872" cy="5373828"/>
          </a:xfrm>
          <a:prstGeom prst="rect">
            <a:avLst/>
          </a:prstGeom>
        </p:spPr>
        <p:txBody>
          <a:bodyPr/>
          <a:lstStyle>
            <a:lvl1pPr marL="300546" marR="45060" indent="-265607" defTabSz="913940"/>
            <a:lvl2pPr marL="610795" marR="45060" indent="-222084" defTabSz="913940">
              <a:spcBef>
                <a:spcPts val="562"/>
              </a:spcBef>
              <a:buChar char=""/>
              <a:defRPr sz="2500"/>
            </a:lvl2pPr>
            <a:lvl3pPr marL="921044" marR="45060" indent="-177444" defTabSz="913940">
              <a:spcBef>
                <a:spcPts val="492"/>
              </a:spcBef>
              <a:buChar char=""/>
              <a:defRPr sz="2100"/>
            </a:lvl3pPr>
            <a:lvl4pPr marL="1274816" marR="45060" indent="-177444" defTabSz="913940">
              <a:spcBef>
                <a:spcPts val="422"/>
              </a:spcBef>
              <a:buChar char=""/>
              <a:defRPr sz="2000"/>
            </a:lvl4pPr>
            <a:lvl5pPr marL="1629703" marR="45060" indent="-177444" defTabSz="913940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2018254895"/>
      </p:ext>
    </p:extLst>
  </p:cSld>
  <p:clrMapOvr>
    <a:masterClrMapping/>
  </p:clrMapOvr>
  <p:transition xmlns:p14="http://schemas.microsoft.com/office/powerpoint/2010/main"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5600" y="1371600"/>
            <a:ext cx="5867400" cy="2286000"/>
          </a:xfrm>
        </p:spPr>
        <p:txBody>
          <a:bodyPr anchor="ctr"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5791200" cy="1447800"/>
          </a:xfrm>
        </p:spPr>
        <p:txBody>
          <a:bodyPr/>
          <a:lstStyle>
            <a:lvl1pPr marL="0" indent="0">
              <a:buFont typeface="Wingdings" charset="2"/>
              <a:buNone/>
              <a:defRPr sz="2600"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September 13, 2007</a:t>
            </a:r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 algn="ctr">
              <a:defRPr/>
            </a:lvl1pPr>
          </a:lstStyle>
          <a:p>
            <a:endParaRPr lang="en-US">
              <a:solidFill>
                <a:srgbClr val="1C1C34"/>
              </a:solidFill>
            </a:endParaRP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15213FC4-0AEF-C143-B05F-D0C13A1614DC}" type="slidenum">
              <a:rPr lang="en-US">
                <a:solidFill>
                  <a:srgbClr val="1C1C34"/>
                </a:solidFill>
              </a:rPr>
              <a:pPr/>
              <a:t>‹#›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100359" name="Line 7"/>
          <p:cNvSpPr>
            <a:spLocks noChangeShapeType="1"/>
          </p:cNvSpPr>
          <p:nvPr/>
        </p:nvSpPr>
        <p:spPr bwMode="auto">
          <a:xfrm flipV="1">
            <a:off x="3708400" y="981075"/>
            <a:ext cx="5111750" cy="0"/>
          </a:xfrm>
          <a:prstGeom prst="line">
            <a:avLst/>
          </a:prstGeom>
          <a:noFill/>
          <a:ln w="66675">
            <a:solidFill>
              <a:srgbClr val="9D3BFF"/>
            </a:solidFill>
            <a:round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0374" name="Line 22"/>
          <p:cNvSpPr>
            <a:spLocks noChangeShapeType="1"/>
          </p:cNvSpPr>
          <p:nvPr/>
        </p:nvSpPr>
        <p:spPr bwMode="auto">
          <a:xfrm>
            <a:off x="3779838" y="6165850"/>
            <a:ext cx="5097462" cy="6350"/>
          </a:xfrm>
          <a:prstGeom prst="line">
            <a:avLst/>
          </a:prstGeom>
          <a:noFill/>
          <a:ln w="12700">
            <a:solidFill>
              <a:srgbClr val="660066"/>
            </a:solidFill>
            <a:round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981849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1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" name="Shape 310"/>
          <p:cNvSpPr/>
          <p:nvPr/>
        </p:nvSpPr>
        <p:spPr>
          <a:xfrm>
            <a:off x="229032" y="305184"/>
            <a:ext cx="8609592" cy="1440"/>
          </a:xfrm>
          <a:prstGeom prst="line">
            <a:avLst/>
          </a:prstGeom>
          <a:ln w="762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11" name="Shape 311"/>
          <p:cNvSpPr>
            <a:spLocks noGrp="1"/>
          </p:cNvSpPr>
          <p:nvPr>
            <p:ph type="title"/>
          </p:nvPr>
        </p:nvSpPr>
        <p:spPr>
          <a:xfrm>
            <a:off x="108034" y="457775"/>
            <a:ext cx="8989872" cy="1026398"/>
          </a:xfrm>
          <a:prstGeom prst="rect">
            <a:avLst/>
          </a:prstGeom>
        </p:spPr>
        <p:txBody>
          <a:bodyPr/>
          <a:lstStyle>
            <a:lvl1pPr marL="45079" marR="45079" defTabSz="913940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12" name="Shape 312"/>
          <p:cNvSpPr>
            <a:spLocks noGrp="1"/>
          </p:cNvSpPr>
          <p:nvPr>
            <p:ph type="body" idx="1"/>
          </p:nvPr>
        </p:nvSpPr>
        <p:spPr>
          <a:xfrm>
            <a:off x="108034" y="1484173"/>
            <a:ext cx="8989872" cy="5373828"/>
          </a:xfrm>
          <a:prstGeom prst="rect">
            <a:avLst/>
          </a:prstGeom>
        </p:spPr>
        <p:txBody>
          <a:bodyPr/>
          <a:lstStyle>
            <a:lvl1pPr marL="300562" marR="45079" indent="-265607" defTabSz="913940"/>
            <a:lvl2pPr marL="610810" marR="45079" indent="-222084" defTabSz="913940">
              <a:spcBef>
                <a:spcPts val="562"/>
              </a:spcBef>
              <a:buChar char=""/>
              <a:defRPr sz="2500"/>
            </a:lvl2pPr>
            <a:lvl3pPr marL="921059" marR="45079" indent="-177444" defTabSz="913940">
              <a:spcBef>
                <a:spcPts val="492"/>
              </a:spcBef>
              <a:buChar char=""/>
              <a:defRPr sz="2100"/>
            </a:lvl3pPr>
            <a:lvl4pPr marL="1274830" marR="45079" indent="-177444" defTabSz="913940">
              <a:spcBef>
                <a:spcPts val="422"/>
              </a:spcBef>
              <a:buChar char=""/>
              <a:defRPr sz="2000"/>
            </a:lvl4pPr>
            <a:lvl5pPr marL="1629718" marR="45079" indent="-177444" defTabSz="913940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293198718"/>
      </p:ext>
    </p:extLst>
  </p:cSld>
  <p:clrMapOvr>
    <a:masterClrMapping/>
  </p:clrMapOvr>
  <p:transition xmlns:p14="http://schemas.microsoft.com/office/powerpoint/2010/main" spd="med"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Title and Content cop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Shape 314"/>
          <p:cNvSpPr>
            <a:spLocks noGrp="1"/>
          </p:cNvSpPr>
          <p:nvPr>
            <p:ph type="title"/>
          </p:nvPr>
        </p:nvSpPr>
        <p:spPr>
          <a:xfrm>
            <a:off x="107953" y="464344"/>
            <a:ext cx="8996363" cy="1026914"/>
          </a:xfrm>
          <a:prstGeom prst="rect">
            <a:avLst/>
          </a:prstGeom>
        </p:spPr>
        <p:txBody>
          <a:bodyPr/>
          <a:lstStyle>
            <a:lvl1pPr marL="0" marR="0">
              <a:defRPr sz="3500"/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15" name="Shape 315"/>
          <p:cNvSpPr>
            <a:spLocks noGrp="1"/>
          </p:cNvSpPr>
          <p:nvPr>
            <p:ph type="body" idx="1"/>
          </p:nvPr>
        </p:nvSpPr>
        <p:spPr>
          <a:xfrm>
            <a:off x="107953" y="1482328"/>
            <a:ext cx="8996363" cy="5366742"/>
          </a:xfrm>
          <a:prstGeom prst="rect">
            <a:avLst/>
          </a:prstGeom>
        </p:spPr>
        <p:txBody>
          <a:bodyPr/>
          <a:lstStyle>
            <a:lvl1pPr marL="237759" marR="0" indent="-237759"/>
            <a:lvl2pPr marL="486627" marR="0" indent="-201996">
              <a:buSzPct val="69000"/>
              <a:buChar char=""/>
              <a:defRPr sz="2200"/>
            </a:lvl2pPr>
            <a:lvl3pPr marL="767859" marR="0" indent="-161820">
              <a:spcBef>
                <a:spcPts val="492"/>
              </a:spcBef>
              <a:buSzPct val="69000"/>
              <a:buChar char=""/>
              <a:defRPr sz="2100"/>
            </a:lvl3pPr>
            <a:lvl4pPr marL="1089266" marR="0" indent="-160704">
              <a:spcBef>
                <a:spcPts val="422"/>
              </a:spcBef>
              <a:buSzPct val="69000"/>
              <a:buChar char=""/>
              <a:defRPr sz="2000"/>
            </a:lvl4pPr>
            <a:lvl5pPr marL="1411791" marR="0" indent="-160704">
              <a:spcBef>
                <a:spcPts val="422"/>
              </a:spcBef>
              <a:buSzPct val="69000"/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2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511012703"/>
      </p:ext>
    </p:extLst>
  </p:cSld>
  <p:clrMapOvr>
    <a:masterClrMapping/>
  </p:clrMapOvr>
  <p:transition xmlns:p14="http://schemas.microsoft.com/office/powerpoint/2010/main" spd="med"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3_Default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Shape 317"/>
          <p:cNvSpPr>
            <a:spLocks noGrp="1"/>
          </p:cNvSpPr>
          <p:nvPr>
            <p:ph type="title"/>
          </p:nvPr>
        </p:nvSpPr>
        <p:spPr>
          <a:xfrm>
            <a:off x="456624" y="89298"/>
            <a:ext cx="8230752" cy="1509117"/>
          </a:xfrm>
          <a:prstGeom prst="rect">
            <a:avLst/>
          </a:prstGeom>
        </p:spPr>
        <p:txBody>
          <a:bodyPr lIns="35711" tIns="35711" rIns="35711" bIns="35711" anchor="ctr"/>
          <a:lstStyle>
            <a:lvl1pPr marL="45119" marR="45119" algn="ctr" defTabSz="913940">
              <a:defRPr sz="4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Title Text</a:t>
            </a:r>
          </a:p>
        </p:txBody>
      </p:sp>
      <p:sp>
        <p:nvSpPr>
          <p:cNvPr id="318" name="Shape 318"/>
          <p:cNvSpPr>
            <a:spLocks noGrp="1"/>
          </p:cNvSpPr>
          <p:nvPr>
            <p:ph type="body" idx="1"/>
          </p:nvPr>
        </p:nvSpPr>
        <p:spPr>
          <a:xfrm>
            <a:off x="456624" y="1598414"/>
            <a:ext cx="8230752" cy="5257224"/>
          </a:xfrm>
          <a:prstGeom prst="rect">
            <a:avLst/>
          </a:prstGeom>
        </p:spPr>
        <p:txBody>
          <a:bodyPr/>
          <a:lstStyle>
            <a:lvl1pPr marL="300591" marR="45119" indent="-265607" defTabSz="913940">
              <a:spcBef>
                <a:spcPts val="703"/>
              </a:spcBef>
              <a:buClrTx/>
              <a:buSzPct val="100000"/>
              <a:buFontTx/>
              <a:buChar char="•"/>
              <a:defRPr sz="3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  <a:lvl2pPr marL="610840" marR="45119" indent="-222084" defTabSz="913940">
              <a:buClrTx/>
              <a:buSzPct val="100000"/>
              <a:buFontTx/>
              <a:buChar char="–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921088" marR="45119" indent="-177444" defTabSz="913940">
              <a:spcBef>
                <a:spcPts val="492"/>
              </a:spcBef>
              <a:buClrTx/>
              <a:buSzPct val="100000"/>
              <a:buFontTx/>
              <a:buChar char="•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274861" marR="45119" indent="-177444" defTabSz="913940">
              <a:spcBef>
                <a:spcPts val="422"/>
              </a:spcBef>
              <a:buClrTx/>
              <a:buSzPct val="100000"/>
              <a:buFontTx/>
              <a:buChar char="–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629748" marR="45119" indent="-177444" defTabSz="913940">
              <a:spcBef>
                <a:spcPts val="422"/>
              </a:spcBef>
              <a:buClrTx/>
              <a:buSzPct val="100000"/>
              <a:buFontTx/>
              <a:buChar char="»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uFillTx/>
              </a:defRPr>
            </a:pPr>
            <a:r>
              <a:rPr sz="31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7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2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319" name="Shape 319"/>
          <p:cNvSpPr>
            <a:spLocks noGrp="1"/>
          </p:cNvSpPr>
          <p:nvPr>
            <p:ph type="sldNum" sz="quarter" idx="2"/>
          </p:nvPr>
        </p:nvSpPr>
        <p:spPr>
          <a:xfrm>
            <a:off x="7518124" y="6244756"/>
            <a:ext cx="203750" cy="200055"/>
          </a:xfrm>
          <a:prstGeom prst="rect">
            <a:avLst/>
          </a:prstGeom>
        </p:spPr>
        <p:txBody>
          <a:bodyPr/>
          <a:lstStyle>
            <a:lvl1pPr defTabSz="526752">
              <a:defRPr sz="13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5277727"/>
      </p:ext>
    </p:extLst>
  </p:cSld>
  <p:clrMapOvr>
    <a:masterClrMapping/>
  </p:clrMapOvr>
  <p:transition xmlns:p14="http://schemas.microsoft.com/office/powerpoint/2010/main" spd="med"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2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" name="Shape 321"/>
          <p:cNvSpPr/>
          <p:nvPr/>
        </p:nvSpPr>
        <p:spPr>
          <a:xfrm>
            <a:off x="266485" y="6170414"/>
            <a:ext cx="8611032" cy="1440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22" name="Shape 322"/>
          <p:cNvSpPr/>
          <p:nvPr/>
        </p:nvSpPr>
        <p:spPr>
          <a:xfrm>
            <a:off x="229032" y="305184"/>
            <a:ext cx="8609592" cy="1440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23" name="Shape 323"/>
          <p:cNvSpPr>
            <a:spLocks noGrp="1"/>
          </p:cNvSpPr>
          <p:nvPr>
            <p:ph type="title"/>
          </p:nvPr>
        </p:nvSpPr>
        <p:spPr>
          <a:xfrm>
            <a:off x="108034" y="457775"/>
            <a:ext cx="8989872" cy="1026398"/>
          </a:xfrm>
          <a:prstGeom prst="rect">
            <a:avLst/>
          </a:prstGeom>
        </p:spPr>
        <p:txBody>
          <a:bodyPr/>
          <a:lstStyle>
            <a:lvl1pPr marL="45128" marR="45128" defTabSz="913940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24" name="Shape 324"/>
          <p:cNvSpPr>
            <a:spLocks noGrp="1"/>
          </p:cNvSpPr>
          <p:nvPr>
            <p:ph type="body" idx="1"/>
          </p:nvPr>
        </p:nvSpPr>
        <p:spPr>
          <a:xfrm>
            <a:off x="108034" y="1484173"/>
            <a:ext cx="8989872" cy="5373828"/>
          </a:xfrm>
          <a:prstGeom prst="rect">
            <a:avLst/>
          </a:prstGeom>
        </p:spPr>
        <p:txBody>
          <a:bodyPr/>
          <a:lstStyle>
            <a:lvl1pPr marL="300600" marR="45128" indent="-265607" defTabSz="913940"/>
            <a:lvl2pPr marL="610849" marR="45128" indent="-222084" defTabSz="913940">
              <a:spcBef>
                <a:spcPts val="562"/>
              </a:spcBef>
              <a:buChar char=""/>
              <a:defRPr sz="2500"/>
            </a:lvl2pPr>
            <a:lvl3pPr marL="921096" marR="45128" indent="-177444" defTabSz="913940">
              <a:spcBef>
                <a:spcPts val="492"/>
              </a:spcBef>
              <a:buChar char=""/>
              <a:defRPr sz="2100"/>
            </a:lvl3pPr>
            <a:lvl4pPr marL="1274868" marR="45128" indent="-177444" defTabSz="913940">
              <a:spcBef>
                <a:spcPts val="422"/>
              </a:spcBef>
              <a:buChar char=""/>
              <a:defRPr sz="2000"/>
            </a:lvl4pPr>
            <a:lvl5pPr marL="1629756" marR="45128" indent="-177444" defTabSz="913940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325" name="Shape 325"/>
          <p:cNvSpPr>
            <a:spLocks noGrp="1"/>
          </p:cNvSpPr>
          <p:nvPr>
            <p:ph type="sldNum" sz="quarter" idx="2"/>
          </p:nvPr>
        </p:nvSpPr>
        <p:spPr>
          <a:xfrm>
            <a:off x="7531838" y="6249073"/>
            <a:ext cx="176323" cy="173124"/>
          </a:xfrm>
          <a:prstGeom prst="rect">
            <a:avLst/>
          </a:prstGeom>
        </p:spPr>
        <p:txBody>
          <a:bodyPr/>
          <a:lstStyle>
            <a:lvl1pPr defTabSz="526752"/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35079458"/>
      </p:ext>
    </p:extLst>
  </p:cSld>
  <p:clrMapOvr>
    <a:masterClrMapping/>
  </p:clrMapOvr>
  <p:transition xmlns:p14="http://schemas.microsoft.com/office/powerpoint/2010/main" spd="med"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5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Shape 327"/>
          <p:cNvSpPr/>
          <p:nvPr/>
        </p:nvSpPr>
        <p:spPr>
          <a:xfrm>
            <a:off x="266485" y="6170414"/>
            <a:ext cx="8611032" cy="1440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28" name="Shape 328"/>
          <p:cNvSpPr/>
          <p:nvPr/>
        </p:nvSpPr>
        <p:spPr>
          <a:xfrm>
            <a:off x="229032" y="305184"/>
            <a:ext cx="8609592" cy="1440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29" name="Shape 329"/>
          <p:cNvSpPr>
            <a:spLocks noGrp="1"/>
          </p:cNvSpPr>
          <p:nvPr>
            <p:ph type="title"/>
          </p:nvPr>
        </p:nvSpPr>
        <p:spPr>
          <a:xfrm>
            <a:off x="108034" y="457775"/>
            <a:ext cx="8989872" cy="1026398"/>
          </a:xfrm>
          <a:prstGeom prst="rect">
            <a:avLst/>
          </a:prstGeom>
        </p:spPr>
        <p:txBody>
          <a:bodyPr/>
          <a:lstStyle>
            <a:lvl1pPr marL="45012" marR="45012" defTabSz="913940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30" name="Shape 330"/>
          <p:cNvSpPr>
            <a:spLocks noGrp="1"/>
          </p:cNvSpPr>
          <p:nvPr>
            <p:ph type="body" idx="1"/>
          </p:nvPr>
        </p:nvSpPr>
        <p:spPr>
          <a:xfrm>
            <a:off x="108034" y="1484173"/>
            <a:ext cx="8989872" cy="5373828"/>
          </a:xfrm>
          <a:prstGeom prst="rect">
            <a:avLst/>
          </a:prstGeom>
        </p:spPr>
        <p:txBody>
          <a:bodyPr/>
          <a:lstStyle>
            <a:lvl1pPr marL="300510" marR="45012" indent="-265607" defTabSz="913940"/>
            <a:lvl2pPr marL="610757" marR="45012" indent="-222084" defTabSz="913940">
              <a:spcBef>
                <a:spcPts val="562"/>
              </a:spcBef>
              <a:buChar char=""/>
              <a:defRPr sz="2500"/>
            </a:lvl2pPr>
            <a:lvl3pPr marL="921005" marR="45012" indent="-177444" defTabSz="913940">
              <a:spcBef>
                <a:spcPts val="492"/>
              </a:spcBef>
              <a:buChar char=""/>
              <a:defRPr sz="2100"/>
            </a:lvl3pPr>
            <a:lvl4pPr marL="1274778" marR="45012" indent="-177444" defTabSz="913940">
              <a:spcBef>
                <a:spcPts val="422"/>
              </a:spcBef>
              <a:buChar char=""/>
              <a:defRPr sz="2000"/>
            </a:lvl4pPr>
            <a:lvl5pPr marL="1629666" marR="45012" indent="-177444" defTabSz="913940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331" name="Shape 331"/>
          <p:cNvSpPr>
            <a:spLocks noGrp="1"/>
          </p:cNvSpPr>
          <p:nvPr>
            <p:ph type="sldNum" sz="quarter" idx="2"/>
          </p:nvPr>
        </p:nvSpPr>
        <p:spPr>
          <a:xfrm>
            <a:off x="7531838" y="6249073"/>
            <a:ext cx="176323" cy="173124"/>
          </a:xfrm>
          <a:prstGeom prst="rect">
            <a:avLst/>
          </a:prstGeom>
        </p:spPr>
        <p:txBody>
          <a:bodyPr/>
          <a:lstStyle>
            <a:lvl1pPr defTabSz="526752"/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56714184"/>
      </p:ext>
    </p:extLst>
  </p:cSld>
  <p:clrMapOvr>
    <a:masterClrMapping/>
  </p:clrMapOvr>
  <p:transition xmlns:p14="http://schemas.microsoft.com/office/powerpoint/2010/main" spd="med"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6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Shape 333"/>
          <p:cNvSpPr/>
          <p:nvPr/>
        </p:nvSpPr>
        <p:spPr>
          <a:xfrm>
            <a:off x="266485" y="6170414"/>
            <a:ext cx="8611032" cy="1440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34" name="Shape 334"/>
          <p:cNvSpPr/>
          <p:nvPr/>
        </p:nvSpPr>
        <p:spPr>
          <a:xfrm>
            <a:off x="229032" y="305184"/>
            <a:ext cx="8609592" cy="1440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35" name="Shape 335"/>
          <p:cNvSpPr>
            <a:spLocks noGrp="1"/>
          </p:cNvSpPr>
          <p:nvPr>
            <p:ph type="title"/>
          </p:nvPr>
        </p:nvSpPr>
        <p:spPr>
          <a:xfrm>
            <a:off x="108034" y="457779"/>
            <a:ext cx="8989872" cy="1026397"/>
          </a:xfrm>
          <a:prstGeom prst="rect">
            <a:avLst/>
          </a:prstGeom>
        </p:spPr>
        <p:txBody>
          <a:bodyPr/>
          <a:lstStyle>
            <a:lvl1pPr marL="45012" marR="45012" defTabSz="913940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36" name="Shape 336"/>
          <p:cNvSpPr>
            <a:spLocks noGrp="1"/>
          </p:cNvSpPr>
          <p:nvPr>
            <p:ph type="body" idx="1"/>
          </p:nvPr>
        </p:nvSpPr>
        <p:spPr>
          <a:xfrm>
            <a:off x="108034" y="1484172"/>
            <a:ext cx="8989872" cy="5373828"/>
          </a:xfrm>
          <a:prstGeom prst="rect">
            <a:avLst/>
          </a:prstGeom>
        </p:spPr>
        <p:txBody>
          <a:bodyPr/>
          <a:lstStyle>
            <a:lvl1pPr marL="300510" marR="45012" indent="-265607" defTabSz="913940"/>
            <a:lvl2pPr marL="610757" marR="45012" indent="-222084" defTabSz="913940">
              <a:spcBef>
                <a:spcPts val="562"/>
              </a:spcBef>
              <a:buChar char=""/>
              <a:defRPr sz="2500"/>
            </a:lvl2pPr>
            <a:lvl3pPr marL="921005" marR="45012" indent="-177444" defTabSz="913940">
              <a:spcBef>
                <a:spcPts val="492"/>
              </a:spcBef>
              <a:buChar char=""/>
              <a:defRPr sz="2100"/>
            </a:lvl3pPr>
            <a:lvl4pPr marL="1274778" marR="45012" indent="-177444" defTabSz="913940">
              <a:spcBef>
                <a:spcPts val="422"/>
              </a:spcBef>
              <a:buChar char=""/>
              <a:defRPr sz="2000"/>
            </a:lvl4pPr>
            <a:lvl5pPr marL="1629666" marR="45012" indent="-177444" defTabSz="913940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337" name="Shape 337"/>
          <p:cNvSpPr>
            <a:spLocks noGrp="1"/>
          </p:cNvSpPr>
          <p:nvPr>
            <p:ph type="sldNum" sz="quarter" idx="2"/>
          </p:nvPr>
        </p:nvSpPr>
        <p:spPr>
          <a:xfrm>
            <a:off x="7541634" y="6249072"/>
            <a:ext cx="156731" cy="153888"/>
          </a:xfrm>
          <a:prstGeom prst="rect">
            <a:avLst/>
          </a:prstGeom>
        </p:spPr>
        <p:txBody>
          <a:bodyPr/>
          <a:lstStyle>
            <a:lvl1pPr defTabSz="526752">
              <a:defRPr sz="1000"/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8052990"/>
      </p:ext>
    </p:extLst>
  </p:cSld>
  <p:clrMapOvr>
    <a:masterClrMapping/>
  </p:clrMapOvr>
  <p:transition xmlns:p14="http://schemas.microsoft.com/office/powerpoint/2010/main" spd="med"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24" y="3886648"/>
            <a:ext cx="6400354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440" indent="0" algn="ctr">
              <a:buNone/>
              <a:defRPr/>
            </a:lvl2pPr>
            <a:lvl3pPr marL="642882" indent="0" algn="ctr">
              <a:buNone/>
              <a:defRPr/>
            </a:lvl3pPr>
            <a:lvl4pPr marL="964323" indent="0" algn="ctr">
              <a:buNone/>
              <a:defRPr/>
            </a:lvl4pPr>
            <a:lvl5pPr marL="1285763" indent="0" algn="ctr">
              <a:buNone/>
              <a:defRPr/>
            </a:lvl5pPr>
            <a:lvl6pPr marL="1607205" indent="0" algn="ctr">
              <a:buNone/>
              <a:defRPr/>
            </a:lvl6pPr>
            <a:lvl7pPr marL="1928645" indent="0" algn="ctr">
              <a:buNone/>
              <a:defRPr/>
            </a:lvl7pPr>
            <a:lvl8pPr marL="2250086" indent="0" algn="ctr">
              <a:buNone/>
              <a:defRPr/>
            </a:lvl8pPr>
            <a:lvl9pPr marL="2571527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27B3186-DEE2-C244-9C16-7D50C0A908F4}" type="slidenum">
              <a:rPr lang="en-US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4162239"/>
      </p:ext>
    </p:extLst>
  </p:cSld>
  <p:clrMapOvr>
    <a:masterClrMapping/>
  </p:clrMapOvr>
  <p:transition xmlns:p14="http://schemas.microsoft.com/office/powerpoint/2010/main"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500F0C-6188-904B-BD51-2863663709D8}" type="slidenum">
              <a:rPr lang="en-US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1205571"/>
      </p:ext>
    </p:extLst>
  </p:cSld>
  <p:clrMapOvr>
    <a:masterClrMapping/>
  </p:clrMapOvr>
  <p:transition xmlns:p14="http://schemas.microsoft.com/office/powerpoint/2010/main"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89" y="4406802"/>
            <a:ext cx="7772176" cy="1361777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</p:spPr>
        <p:txBody>
          <a:bodyPr anchor="b"/>
          <a:lstStyle>
            <a:lvl1pPr marL="0" indent="0">
              <a:buNone/>
              <a:defRPr sz="1400"/>
            </a:lvl1pPr>
            <a:lvl2pPr marL="321440" indent="0">
              <a:buNone/>
              <a:defRPr sz="1300"/>
            </a:lvl2pPr>
            <a:lvl3pPr marL="642882" indent="0">
              <a:buNone/>
              <a:defRPr sz="1100"/>
            </a:lvl3pPr>
            <a:lvl4pPr marL="964323" indent="0">
              <a:buNone/>
              <a:defRPr sz="1000"/>
            </a:lvl4pPr>
            <a:lvl5pPr marL="1285763" indent="0">
              <a:buNone/>
              <a:defRPr sz="1000"/>
            </a:lvl5pPr>
            <a:lvl6pPr marL="1607205" indent="0">
              <a:buNone/>
              <a:defRPr sz="1000"/>
            </a:lvl6pPr>
            <a:lvl7pPr marL="1928645" indent="0">
              <a:buNone/>
              <a:defRPr sz="1000"/>
            </a:lvl7pPr>
            <a:lvl8pPr marL="2250086" indent="0">
              <a:buNone/>
              <a:defRPr sz="1000"/>
            </a:lvl8pPr>
            <a:lvl9pPr marL="2571527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F5F6D0B-F7B9-454B-BF55-F2F1B65FE448}" type="slidenum">
              <a:rPr lang="en-US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98220047"/>
      </p:ext>
    </p:extLst>
  </p:cSld>
  <p:clrMapOvr>
    <a:masterClrMapping/>
  </p:clrMapOvr>
  <p:transition xmlns:p14="http://schemas.microsoft.com/office/powerpoint/2010/main"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156" y="1483446"/>
            <a:ext cx="4441404" cy="5374555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716" y="1483446"/>
            <a:ext cx="4441403" cy="5374555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A8D3B74-183C-C44E-81BF-2D101F2E1B3D}" type="slidenum">
              <a:rPr lang="en-US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4964526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TAUP 200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67B3FE1E-A637-9E49-8218-A4362A0F57CE}" type="slidenum">
              <a:rPr lang="en-US">
                <a:solidFill>
                  <a:srgbClr val="1C1C34"/>
                </a:solidFill>
              </a:rPr>
              <a:pPr/>
              <a:t>‹#›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September 13, 2007</a:t>
            </a:r>
          </a:p>
        </p:txBody>
      </p:sp>
    </p:spTree>
    <p:extLst>
      <p:ext uri="{BB962C8B-B14F-4D97-AF65-F5344CB8AC3E}">
        <p14:creationId xmlns:p14="http://schemas.microsoft.com/office/powerpoint/2010/main" val="3410598261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440" indent="0">
              <a:buNone/>
              <a:defRPr sz="1400" b="1"/>
            </a:lvl2pPr>
            <a:lvl3pPr marL="642882" indent="0">
              <a:buNone/>
              <a:defRPr sz="1300" b="1"/>
            </a:lvl3pPr>
            <a:lvl4pPr marL="964323" indent="0">
              <a:buNone/>
              <a:defRPr sz="1100" b="1"/>
            </a:lvl4pPr>
            <a:lvl5pPr marL="1285763" indent="0">
              <a:buNone/>
              <a:defRPr sz="1100" b="1"/>
            </a:lvl5pPr>
            <a:lvl6pPr marL="1607205" indent="0">
              <a:buNone/>
              <a:defRPr sz="1100" b="1"/>
            </a:lvl6pPr>
            <a:lvl7pPr marL="1928645" indent="0">
              <a:buNone/>
              <a:defRPr sz="1100" b="1"/>
            </a:lvl7pPr>
            <a:lvl8pPr marL="2250086" indent="0">
              <a:buNone/>
              <a:defRPr sz="1100" b="1"/>
            </a:lvl8pPr>
            <a:lvl9pPr marL="2571527" indent="0">
              <a:buNone/>
              <a:defRPr sz="1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440" indent="0">
              <a:buNone/>
              <a:defRPr sz="1400" b="1"/>
            </a:lvl2pPr>
            <a:lvl3pPr marL="642882" indent="0">
              <a:buNone/>
              <a:defRPr sz="1300" b="1"/>
            </a:lvl3pPr>
            <a:lvl4pPr marL="964323" indent="0">
              <a:buNone/>
              <a:defRPr sz="1100" b="1"/>
            </a:lvl4pPr>
            <a:lvl5pPr marL="1285763" indent="0">
              <a:buNone/>
              <a:defRPr sz="1100" b="1"/>
            </a:lvl5pPr>
            <a:lvl6pPr marL="1607205" indent="0">
              <a:buNone/>
              <a:defRPr sz="1100" b="1"/>
            </a:lvl6pPr>
            <a:lvl7pPr marL="1928645" indent="0">
              <a:buNone/>
              <a:defRPr sz="1100" b="1"/>
            </a:lvl7pPr>
            <a:lvl8pPr marL="2250086" indent="0">
              <a:buNone/>
              <a:defRPr sz="1100" b="1"/>
            </a:lvl8pPr>
            <a:lvl9pPr marL="2571527" indent="0">
              <a:buNone/>
              <a:defRPr sz="1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A1B90CE-C46F-8F49-84CB-638DD98603AB}" type="slidenum">
              <a:rPr lang="en-US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3747857"/>
      </p:ext>
    </p:extLst>
  </p:cSld>
  <p:clrMapOvr>
    <a:masterClrMapping/>
  </p:clrMapOvr>
  <p:transition xmlns:p14="http://schemas.microsoft.com/office/powerpoint/2010/main"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9A37540-0F41-424E-B93F-0D26C9074AFD}" type="slidenum">
              <a:rPr lang="en-US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81959934"/>
      </p:ext>
    </p:extLst>
  </p:cSld>
  <p:clrMapOvr>
    <a:masterClrMapping/>
  </p:clrMapOvr>
  <p:transition xmlns:p14="http://schemas.microsoft.com/office/powerpoint/2010/main"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CE1E335-7B09-724B-B88F-9EC5009BC857}" type="slidenum">
              <a:rPr lang="en-US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6254777"/>
      </p:ext>
    </p:extLst>
  </p:cSld>
  <p:clrMapOvr>
    <a:masterClrMapping/>
  </p:clrMapOvr>
  <p:transition xmlns:p14="http://schemas.microsoft.com/office/powerpoint/2010/main"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8" y="273474"/>
            <a:ext cx="3008189" cy="116197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24" y="273473"/>
            <a:ext cx="5111130" cy="585229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648" y="1435448"/>
            <a:ext cx="3008189" cy="4690318"/>
          </a:xfrm>
        </p:spPr>
        <p:txBody>
          <a:bodyPr/>
          <a:lstStyle>
            <a:lvl1pPr marL="0" indent="0">
              <a:buNone/>
              <a:defRPr sz="1000"/>
            </a:lvl1pPr>
            <a:lvl2pPr marL="321440" indent="0">
              <a:buNone/>
              <a:defRPr sz="800"/>
            </a:lvl2pPr>
            <a:lvl3pPr marL="642882" indent="0">
              <a:buNone/>
              <a:defRPr sz="700"/>
            </a:lvl3pPr>
            <a:lvl4pPr marL="964323" indent="0">
              <a:buNone/>
              <a:defRPr sz="600"/>
            </a:lvl4pPr>
            <a:lvl5pPr marL="1285763" indent="0">
              <a:buNone/>
              <a:defRPr sz="600"/>
            </a:lvl5pPr>
            <a:lvl6pPr marL="1607205" indent="0">
              <a:buNone/>
              <a:defRPr sz="600"/>
            </a:lvl6pPr>
            <a:lvl7pPr marL="1928645" indent="0">
              <a:buNone/>
              <a:defRPr sz="600"/>
            </a:lvl7pPr>
            <a:lvl8pPr marL="2250086" indent="0">
              <a:buNone/>
              <a:defRPr sz="600"/>
            </a:lvl8pPr>
            <a:lvl9pPr marL="2571527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8BED3A-0B4E-E842-80DC-FDEB9D2A622A}" type="slidenum">
              <a:rPr lang="en-US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3757159"/>
      </p:ext>
    </p:extLst>
  </p:cSld>
  <p:clrMapOvr>
    <a:masterClrMapping/>
  </p:clrMapOvr>
  <p:transition xmlns:p14="http://schemas.microsoft.com/office/powerpoint/2010/main"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636" y="4800824"/>
            <a:ext cx="5486177" cy="56703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636" y="612800"/>
            <a:ext cx="5486177" cy="4114354"/>
          </a:xfrm>
        </p:spPr>
        <p:txBody>
          <a:bodyPr/>
          <a:lstStyle>
            <a:lvl1pPr marL="0" indent="0">
              <a:buNone/>
              <a:defRPr sz="2200"/>
            </a:lvl1pPr>
            <a:lvl2pPr marL="321440" indent="0">
              <a:buNone/>
              <a:defRPr sz="2000"/>
            </a:lvl2pPr>
            <a:lvl3pPr marL="642882" indent="0">
              <a:buNone/>
              <a:defRPr sz="1700"/>
            </a:lvl3pPr>
            <a:lvl4pPr marL="964323" indent="0">
              <a:buNone/>
              <a:defRPr sz="1400"/>
            </a:lvl4pPr>
            <a:lvl5pPr marL="1285763" indent="0">
              <a:buNone/>
              <a:defRPr sz="1400"/>
            </a:lvl5pPr>
            <a:lvl6pPr marL="1607205" indent="0">
              <a:buNone/>
              <a:defRPr sz="1400"/>
            </a:lvl6pPr>
            <a:lvl7pPr marL="1928645" indent="0">
              <a:buNone/>
              <a:defRPr sz="1400"/>
            </a:lvl7pPr>
            <a:lvl8pPr marL="2250086" indent="0">
              <a:buNone/>
              <a:defRPr sz="1400"/>
            </a:lvl8pPr>
            <a:lvl9pPr marL="2571527" indent="0">
              <a:buNone/>
              <a:defRPr sz="1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636" y="5367860"/>
            <a:ext cx="5486177" cy="804788"/>
          </a:xfrm>
        </p:spPr>
        <p:txBody>
          <a:bodyPr/>
          <a:lstStyle>
            <a:lvl1pPr marL="0" indent="0">
              <a:buNone/>
              <a:defRPr sz="1000"/>
            </a:lvl1pPr>
            <a:lvl2pPr marL="321440" indent="0">
              <a:buNone/>
              <a:defRPr sz="800"/>
            </a:lvl2pPr>
            <a:lvl3pPr marL="642882" indent="0">
              <a:buNone/>
              <a:defRPr sz="700"/>
            </a:lvl3pPr>
            <a:lvl4pPr marL="964323" indent="0">
              <a:buNone/>
              <a:defRPr sz="600"/>
            </a:lvl4pPr>
            <a:lvl5pPr marL="1285763" indent="0">
              <a:buNone/>
              <a:defRPr sz="600"/>
            </a:lvl5pPr>
            <a:lvl6pPr marL="1607205" indent="0">
              <a:buNone/>
              <a:defRPr sz="600"/>
            </a:lvl6pPr>
            <a:lvl7pPr marL="1928645" indent="0">
              <a:buNone/>
              <a:defRPr sz="600"/>
            </a:lvl7pPr>
            <a:lvl8pPr marL="2250086" indent="0">
              <a:buNone/>
              <a:defRPr sz="600"/>
            </a:lvl8pPr>
            <a:lvl9pPr marL="2571527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7379C1F-BF11-F340-B5EF-64F66E177ADC}" type="slidenum">
              <a:rPr lang="en-US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13148238"/>
      </p:ext>
    </p:extLst>
  </p:cSld>
  <p:clrMapOvr>
    <a:masterClrMapping/>
  </p:clrMapOvr>
  <p:transition xmlns:p14="http://schemas.microsoft.com/office/powerpoint/2010/main"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8D6D26F-3615-6248-BEB5-53CAA7FC2BA2}" type="slidenum">
              <a:rPr lang="en-US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33273093"/>
      </p:ext>
    </p:extLst>
  </p:cSld>
  <p:clrMapOvr>
    <a:masterClrMapping/>
  </p:clrMapOvr>
  <p:transition xmlns:p14="http://schemas.microsoft.com/office/powerpoint/2010/main"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0187" y="457647"/>
            <a:ext cx="2246932" cy="640035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156" y="457647"/>
            <a:ext cx="6635874" cy="640035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B06C185-CD2C-A649-ABAA-C8F0E1047C64}" type="slidenum">
              <a:rPr lang="en-US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73084831"/>
      </p:ext>
    </p:extLst>
  </p:cSld>
  <p:clrMapOvr>
    <a:masterClrMapping/>
  </p:clrMapOvr>
  <p:transition xmlns:p14="http://schemas.microsoft.com/office/powerpoint/2010/main"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24" y="3886706"/>
            <a:ext cx="6400354" cy="1752451"/>
          </a:xfrm>
          <a:prstGeom prst="rect">
            <a:avLst/>
          </a:prstGeom>
        </p:spPr>
        <p:txBody>
          <a:bodyPr vert="horz" lIns="64101" tIns="32043" rIns="64101" bIns="32043"/>
          <a:lstStyle>
            <a:lvl1pPr marL="0" indent="0" algn="ctr">
              <a:buNone/>
              <a:defRPr/>
            </a:lvl1pPr>
            <a:lvl2pPr marL="320479" indent="0" algn="ctr">
              <a:buNone/>
              <a:defRPr/>
            </a:lvl2pPr>
            <a:lvl3pPr marL="640969" indent="0" algn="ctr">
              <a:buNone/>
              <a:defRPr/>
            </a:lvl3pPr>
            <a:lvl4pPr marL="961463" indent="0" algn="ctr">
              <a:buNone/>
              <a:defRPr/>
            </a:lvl4pPr>
            <a:lvl5pPr marL="1281948" indent="0" algn="ctr">
              <a:buNone/>
              <a:defRPr/>
            </a:lvl5pPr>
            <a:lvl6pPr marL="1602444" indent="0" algn="ctr">
              <a:buNone/>
              <a:defRPr/>
            </a:lvl6pPr>
            <a:lvl7pPr marL="1922922" indent="0" algn="ctr">
              <a:buNone/>
              <a:defRPr/>
            </a:lvl7pPr>
            <a:lvl8pPr marL="2243416" indent="0" algn="ctr">
              <a:buNone/>
              <a:defRPr/>
            </a:lvl8pPr>
            <a:lvl9pPr marL="2563905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732569"/>
      </p:ext>
    </p:extLst>
  </p:cSld>
  <p:clrMapOvr>
    <a:masterClrMapping/>
  </p:clrMapOvr>
  <p:transition xmlns:p14="http://schemas.microsoft.com/office/powerpoint/2010/main"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647" y="1600706"/>
            <a:ext cx="8228707" cy="4525119"/>
          </a:xfrm>
          <a:prstGeom prst="rect">
            <a:avLst/>
          </a:prstGeom>
        </p:spPr>
        <p:txBody>
          <a:bodyPr vert="horz" lIns="64101" tIns="32043" rIns="64101" bIns="32043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844529"/>
      </p:ext>
    </p:extLst>
  </p:cSld>
  <p:clrMapOvr>
    <a:masterClrMapping/>
  </p:clrMapOvr>
  <p:transition xmlns:p14="http://schemas.microsoft.com/office/powerpoint/2010/main"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89" y="4406802"/>
            <a:ext cx="7772176" cy="1361777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  <a:prstGeom prst="rect">
            <a:avLst/>
          </a:prstGeom>
        </p:spPr>
        <p:txBody>
          <a:bodyPr vert="horz" lIns="64101" tIns="32043" rIns="64101" bIns="32043" anchor="b"/>
          <a:lstStyle>
            <a:lvl1pPr marL="0" indent="0">
              <a:buNone/>
              <a:defRPr sz="1400"/>
            </a:lvl1pPr>
            <a:lvl2pPr marL="320479" indent="0">
              <a:buNone/>
              <a:defRPr sz="1300"/>
            </a:lvl2pPr>
            <a:lvl3pPr marL="640969" indent="0">
              <a:buNone/>
              <a:defRPr sz="1100"/>
            </a:lvl3pPr>
            <a:lvl4pPr marL="961463" indent="0">
              <a:buNone/>
              <a:defRPr sz="1000"/>
            </a:lvl4pPr>
            <a:lvl5pPr marL="1281948" indent="0">
              <a:buNone/>
              <a:defRPr sz="1000"/>
            </a:lvl5pPr>
            <a:lvl6pPr marL="1602444" indent="0">
              <a:buNone/>
              <a:defRPr sz="1000"/>
            </a:lvl6pPr>
            <a:lvl7pPr marL="1922922" indent="0">
              <a:buNone/>
              <a:defRPr sz="1000"/>
            </a:lvl7pPr>
            <a:lvl8pPr marL="2243416" indent="0">
              <a:buNone/>
              <a:defRPr sz="1000"/>
            </a:lvl8pPr>
            <a:lvl9pPr marL="2563905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2893152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59" indent="0">
              <a:buNone/>
              <a:defRPr sz="1800"/>
            </a:lvl2pPr>
            <a:lvl3pPr marL="914118" indent="0">
              <a:buNone/>
              <a:defRPr sz="1600"/>
            </a:lvl3pPr>
            <a:lvl4pPr marL="1371180" indent="0">
              <a:buNone/>
              <a:defRPr sz="1400"/>
            </a:lvl4pPr>
            <a:lvl5pPr marL="1828239" indent="0">
              <a:buNone/>
              <a:defRPr sz="1400"/>
            </a:lvl5pPr>
            <a:lvl6pPr marL="2285298" indent="0">
              <a:buNone/>
              <a:defRPr sz="1400"/>
            </a:lvl6pPr>
            <a:lvl7pPr marL="2742360" indent="0">
              <a:buNone/>
              <a:defRPr sz="1400"/>
            </a:lvl7pPr>
            <a:lvl8pPr marL="3199416" indent="0">
              <a:buNone/>
              <a:defRPr sz="1400"/>
            </a:lvl8pPr>
            <a:lvl9pPr marL="3656478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TAUP 200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F8EC603B-6E8D-B04D-A682-64B698F54EFD}" type="slidenum">
              <a:rPr lang="en-US">
                <a:solidFill>
                  <a:srgbClr val="1C1C34"/>
                </a:solidFill>
              </a:rPr>
              <a:pPr/>
              <a:t>‹#›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September 13, 2007</a:t>
            </a:r>
          </a:p>
        </p:txBody>
      </p:sp>
    </p:spTree>
    <p:extLst>
      <p:ext uri="{BB962C8B-B14F-4D97-AF65-F5344CB8AC3E}">
        <p14:creationId xmlns:p14="http://schemas.microsoft.com/office/powerpoint/2010/main" val="835185510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648" y="1600706"/>
            <a:ext cx="4060775" cy="4525119"/>
          </a:xfrm>
          <a:prstGeom prst="rect">
            <a:avLst/>
          </a:prstGeom>
        </p:spPr>
        <p:txBody>
          <a:bodyPr vert="horz" lIns="64101" tIns="32043" rIns="64101" bIns="32043"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5579" y="1600706"/>
            <a:ext cx="4060775" cy="4525119"/>
          </a:xfrm>
          <a:prstGeom prst="rect">
            <a:avLst/>
          </a:prstGeom>
        </p:spPr>
        <p:txBody>
          <a:bodyPr vert="horz" lIns="64101" tIns="32043" rIns="64101" bIns="32043"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661293"/>
      </p:ext>
    </p:extLst>
  </p:cSld>
  <p:clrMapOvr>
    <a:masterClrMapping/>
  </p:clrMapOvr>
  <p:transition xmlns:p14="http://schemas.microsoft.com/office/powerpoint/2010/main"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  <a:prstGeom prst="rect">
            <a:avLst/>
          </a:prstGeom>
        </p:spPr>
        <p:txBody>
          <a:bodyPr vert="horz" lIns="64101" tIns="32043" rIns="64101" bIns="32043" anchor="b"/>
          <a:lstStyle>
            <a:lvl1pPr marL="0" indent="0">
              <a:buNone/>
              <a:defRPr sz="1700" b="1"/>
            </a:lvl1pPr>
            <a:lvl2pPr marL="320479" indent="0">
              <a:buNone/>
              <a:defRPr sz="1400" b="1"/>
            </a:lvl2pPr>
            <a:lvl3pPr marL="640969" indent="0">
              <a:buNone/>
              <a:defRPr sz="1300" b="1"/>
            </a:lvl3pPr>
            <a:lvl4pPr marL="961463" indent="0">
              <a:buNone/>
              <a:defRPr sz="1100" b="1"/>
            </a:lvl4pPr>
            <a:lvl5pPr marL="1281948" indent="0">
              <a:buNone/>
              <a:defRPr sz="1100" b="1"/>
            </a:lvl5pPr>
            <a:lvl6pPr marL="1602444" indent="0">
              <a:buNone/>
              <a:defRPr sz="1100" b="1"/>
            </a:lvl6pPr>
            <a:lvl7pPr marL="1922922" indent="0">
              <a:buNone/>
              <a:defRPr sz="1100" b="1"/>
            </a:lvl7pPr>
            <a:lvl8pPr marL="2243416" indent="0">
              <a:buNone/>
              <a:defRPr sz="1100" b="1"/>
            </a:lvl8pPr>
            <a:lvl9pPr marL="2563905" indent="0">
              <a:buNone/>
              <a:defRPr sz="1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  <a:prstGeom prst="rect">
            <a:avLst/>
          </a:prstGeom>
        </p:spPr>
        <p:txBody>
          <a:bodyPr vert="horz" lIns="64101" tIns="32043" rIns="64101" bIns="32043"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  <a:prstGeom prst="rect">
            <a:avLst/>
          </a:prstGeom>
        </p:spPr>
        <p:txBody>
          <a:bodyPr vert="horz" lIns="64101" tIns="32043" rIns="64101" bIns="32043" anchor="b"/>
          <a:lstStyle>
            <a:lvl1pPr marL="0" indent="0">
              <a:buNone/>
              <a:defRPr sz="1700" b="1"/>
            </a:lvl1pPr>
            <a:lvl2pPr marL="320479" indent="0">
              <a:buNone/>
              <a:defRPr sz="1400" b="1"/>
            </a:lvl2pPr>
            <a:lvl3pPr marL="640969" indent="0">
              <a:buNone/>
              <a:defRPr sz="1300" b="1"/>
            </a:lvl3pPr>
            <a:lvl4pPr marL="961463" indent="0">
              <a:buNone/>
              <a:defRPr sz="1100" b="1"/>
            </a:lvl4pPr>
            <a:lvl5pPr marL="1281948" indent="0">
              <a:buNone/>
              <a:defRPr sz="1100" b="1"/>
            </a:lvl5pPr>
            <a:lvl6pPr marL="1602444" indent="0">
              <a:buNone/>
              <a:defRPr sz="1100" b="1"/>
            </a:lvl6pPr>
            <a:lvl7pPr marL="1922922" indent="0">
              <a:buNone/>
              <a:defRPr sz="1100" b="1"/>
            </a:lvl7pPr>
            <a:lvl8pPr marL="2243416" indent="0">
              <a:buNone/>
              <a:defRPr sz="1100" b="1"/>
            </a:lvl8pPr>
            <a:lvl9pPr marL="2563905" indent="0">
              <a:buNone/>
              <a:defRPr sz="1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  <a:prstGeom prst="rect">
            <a:avLst/>
          </a:prstGeom>
        </p:spPr>
        <p:txBody>
          <a:bodyPr vert="horz" lIns="64101" tIns="32043" rIns="64101" bIns="32043"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399430"/>
      </p:ext>
    </p:extLst>
  </p:cSld>
  <p:clrMapOvr>
    <a:masterClrMapping/>
  </p:clrMapOvr>
  <p:transition xmlns:p14="http://schemas.microsoft.com/office/powerpoint/2010/main"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514227"/>
      </p:ext>
    </p:extLst>
  </p:cSld>
  <p:clrMapOvr>
    <a:masterClrMapping/>
  </p:clrMapOvr>
  <p:transition xmlns:p14="http://schemas.microsoft.com/office/powerpoint/2010/main"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5081"/>
      </p:ext>
    </p:extLst>
  </p:cSld>
  <p:clrMapOvr>
    <a:masterClrMapping/>
  </p:clrMapOvr>
  <p:transition xmlns:p14="http://schemas.microsoft.com/office/powerpoint/2010/main"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706" y="273532"/>
            <a:ext cx="3008189" cy="116197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224" y="273473"/>
            <a:ext cx="5111130" cy="5852294"/>
          </a:xfrm>
          <a:prstGeom prst="rect">
            <a:avLst/>
          </a:prstGeom>
        </p:spPr>
        <p:txBody>
          <a:bodyPr vert="horz" lIns="64101" tIns="32043" rIns="64101" bIns="32043"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706" y="1435448"/>
            <a:ext cx="3008189" cy="4690318"/>
          </a:xfrm>
          <a:prstGeom prst="rect">
            <a:avLst/>
          </a:prstGeom>
        </p:spPr>
        <p:txBody>
          <a:bodyPr vert="horz" lIns="64101" tIns="32043" rIns="64101" bIns="32043"/>
          <a:lstStyle>
            <a:lvl1pPr marL="0" indent="0">
              <a:buNone/>
              <a:defRPr sz="1000"/>
            </a:lvl1pPr>
            <a:lvl2pPr marL="320479" indent="0">
              <a:buNone/>
              <a:defRPr sz="800"/>
            </a:lvl2pPr>
            <a:lvl3pPr marL="640969" indent="0">
              <a:buNone/>
              <a:defRPr sz="700"/>
            </a:lvl3pPr>
            <a:lvl4pPr marL="961463" indent="0">
              <a:buNone/>
              <a:defRPr sz="600"/>
            </a:lvl4pPr>
            <a:lvl5pPr marL="1281948" indent="0">
              <a:buNone/>
              <a:defRPr sz="600"/>
            </a:lvl5pPr>
            <a:lvl6pPr marL="1602444" indent="0">
              <a:buNone/>
              <a:defRPr sz="600"/>
            </a:lvl6pPr>
            <a:lvl7pPr marL="1922922" indent="0">
              <a:buNone/>
              <a:defRPr sz="600"/>
            </a:lvl7pPr>
            <a:lvl8pPr marL="2243416" indent="0">
              <a:buNone/>
              <a:defRPr sz="600"/>
            </a:lvl8pPr>
            <a:lvl9pPr marL="2563905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7910636"/>
      </p:ext>
    </p:extLst>
  </p:cSld>
  <p:clrMapOvr>
    <a:masterClrMapping/>
  </p:clrMapOvr>
  <p:transition xmlns:p14="http://schemas.microsoft.com/office/powerpoint/2010/main"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694" y="4800824"/>
            <a:ext cx="5486177" cy="56703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694" y="612800"/>
            <a:ext cx="5486177" cy="4114354"/>
          </a:xfrm>
          <a:prstGeom prst="rect">
            <a:avLst/>
          </a:prstGeom>
        </p:spPr>
        <p:txBody>
          <a:bodyPr vert="horz" lIns="64101" tIns="32043" rIns="64101" bIns="32043"/>
          <a:lstStyle>
            <a:lvl1pPr marL="0" indent="0">
              <a:buNone/>
              <a:defRPr sz="2200"/>
            </a:lvl1pPr>
            <a:lvl2pPr marL="320479" indent="0">
              <a:buNone/>
              <a:defRPr sz="2000"/>
            </a:lvl2pPr>
            <a:lvl3pPr marL="640969" indent="0">
              <a:buNone/>
              <a:defRPr sz="1700"/>
            </a:lvl3pPr>
            <a:lvl4pPr marL="961463" indent="0">
              <a:buNone/>
              <a:defRPr sz="1400"/>
            </a:lvl4pPr>
            <a:lvl5pPr marL="1281948" indent="0">
              <a:buNone/>
              <a:defRPr sz="1400"/>
            </a:lvl5pPr>
            <a:lvl6pPr marL="1602444" indent="0">
              <a:buNone/>
              <a:defRPr sz="1400"/>
            </a:lvl6pPr>
            <a:lvl7pPr marL="1922922" indent="0">
              <a:buNone/>
              <a:defRPr sz="1400"/>
            </a:lvl7pPr>
            <a:lvl8pPr marL="2243416" indent="0">
              <a:buNone/>
              <a:defRPr sz="1400"/>
            </a:lvl8pPr>
            <a:lvl9pPr marL="2563905" indent="0">
              <a:buNone/>
              <a:defRPr sz="1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694" y="5367860"/>
            <a:ext cx="5486177" cy="804788"/>
          </a:xfrm>
          <a:prstGeom prst="rect">
            <a:avLst/>
          </a:prstGeom>
        </p:spPr>
        <p:txBody>
          <a:bodyPr vert="horz" lIns="64101" tIns="32043" rIns="64101" bIns="32043"/>
          <a:lstStyle>
            <a:lvl1pPr marL="0" indent="0">
              <a:buNone/>
              <a:defRPr sz="1000"/>
            </a:lvl1pPr>
            <a:lvl2pPr marL="320479" indent="0">
              <a:buNone/>
              <a:defRPr sz="800"/>
            </a:lvl2pPr>
            <a:lvl3pPr marL="640969" indent="0">
              <a:buNone/>
              <a:defRPr sz="700"/>
            </a:lvl3pPr>
            <a:lvl4pPr marL="961463" indent="0">
              <a:buNone/>
              <a:defRPr sz="600"/>
            </a:lvl4pPr>
            <a:lvl5pPr marL="1281948" indent="0">
              <a:buNone/>
              <a:defRPr sz="600"/>
            </a:lvl5pPr>
            <a:lvl6pPr marL="1602444" indent="0">
              <a:buNone/>
              <a:defRPr sz="600"/>
            </a:lvl6pPr>
            <a:lvl7pPr marL="1922922" indent="0">
              <a:buNone/>
              <a:defRPr sz="600"/>
            </a:lvl7pPr>
            <a:lvl8pPr marL="2243416" indent="0">
              <a:buNone/>
              <a:defRPr sz="600"/>
            </a:lvl8pPr>
            <a:lvl9pPr marL="2563905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39503219"/>
      </p:ext>
    </p:extLst>
  </p:cSld>
  <p:clrMapOvr>
    <a:masterClrMapping/>
  </p:clrMapOvr>
  <p:transition xmlns:p14="http://schemas.microsoft.com/office/powerpoint/2010/main"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647" y="1600706"/>
            <a:ext cx="8228707" cy="4525119"/>
          </a:xfrm>
          <a:prstGeom prst="rect">
            <a:avLst/>
          </a:prstGeom>
        </p:spPr>
        <p:txBody>
          <a:bodyPr vert="eaVert" lIns="64101" tIns="32043" rIns="64101" bIns="32043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920916"/>
      </p:ext>
    </p:extLst>
  </p:cSld>
  <p:clrMapOvr>
    <a:masterClrMapping/>
  </p:clrMapOvr>
  <p:transition xmlns:p14="http://schemas.microsoft.com/office/powerpoint/2010/main"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0294" y="274588"/>
            <a:ext cx="2058293" cy="585117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415" y="274588"/>
            <a:ext cx="6067723" cy="5851178"/>
          </a:xfrm>
          <a:prstGeom prst="rect">
            <a:avLst/>
          </a:prstGeom>
        </p:spPr>
        <p:txBody>
          <a:bodyPr vert="eaVert" lIns="64101" tIns="32043" rIns="64101" bIns="32043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5560"/>
      </p:ext>
    </p:extLst>
  </p:cSld>
  <p:clrMapOvr>
    <a:masterClrMapping/>
  </p:clrMapOvr>
  <p:transition xmlns:p14="http://schemas.microsoft.com/office/powerpoint/2010/main"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1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67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6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4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7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40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08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76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4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32C8-69A7-458B-9684-2BFA64B31948}" type="datetime2">
              <a:rPr lang="en-US" smtClean="0">
                <a:latin typeface="Arial"/>
              </a:rPr>
              <a:pPr/>
              <a:t>Tuesday, September 23, 14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617592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6A3A3-94A6-4E5B-AF39-173ACA3E61CC}" type="datetime2">
              <a:rPr lang="en-US" smtClean="0">
                <a:latin typeface="Arial"/>
              </a:rPr>
              <a:pPr/>
              <a:t>Tuesday, September 23, 14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28585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951" y="1484313"/>
            <a:ext cx="4418013" cy="4608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8363" y="1484313"/>
            <a:ext cx="4419600" cy="4608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TAUP 200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7625B64E-BE9D-4B4E-9C2D-16124A9C368C}" type="slidenum">
              <a:rPr lang="en-US">
                <a:solidFill>
                  <a:srgbClr val="1C1C34"/>
                </a:solidFill>
              </a:rPr>
              <a:pPr/>
              <a:t>‹#›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September 13, 2007</a:t>
            </a:r>
          </a:p>
        </p:txBody>
      </p:sp>
    </p:spTree>
    <p:extLst>
      <p:ext uri="{BB962C8B-B14F-4D97-AF65-F5344CB8AC3E}">
        <p14:creationId xmlns:p14="http://schemas.microsoft.com/office/powerpoint/2010/main" val="323685737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81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679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360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04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721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401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081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76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442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3D019-A32C-4EAD-B8E6-DBDA699692FD}" type="datetime2">
              <a:rPr lang="en-US" smtClean="0">
                <a:latin typeface="Arial"/>
              </a:rPr>
              <a:pPr/>
              <a:t>Tuesday, September 23, 14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1098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A98F-560C-4997-81C4-81D4D9187EAB}" type="datetime2">
              <a:rPr lang="en-US" smtClean="0">
                <a:latin typeface="Arial"/>
              </a:rPr>
              <a:pPr/>
              <a:t>Tuesday, September 23, 14</a:t>
            </a:fld>
            <a:endParaRPr lang="en-US"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8233596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6798" indent="0">
              <a:buNone/>
              <a:defRPr sz="2000" b="1"/>
            </a:lvl2pPr>
            <a:lvl3pPr marL="913603" indent="0">
              <a:buNone/>
              <a:defRPr sz="1800" b="1"/>
            </a:lvl3pPr>
            <a:lvl4pPr marL="1370410" indent="0">
              <a:buNone/>
              <a:defRPr sz="1600" b="1"/>
            </a:lvl4pPr>
            <a:lvl5pPr marL="1827211" indent="0">
              <a:buNone/>
              <a:defRPr sz="1600" b="1"/>
            </a:lvl5pPr>
            <a:lvl6pPr marL="2284011" indent="0">
              <a:buNone/>
              <a:defRPr sz="1600" b="1"/>
            </a:lvl6pPr>
            <a:lvl7pPr marL="2740817" indent="0">
              <a:buNone/>
              <a:defRPr sz="1600" b="1"/>
            </a:lvl7pPr>
            <a:lvl8pPr marL="3197614" indent="0">
              <a:buNone/>
              <a:defRPr sz="1600" b="1"/>
            </a:lvl8pPr>
            <a:lvl9pPr marL="3654421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6798" indent="0">
              <a:buNone/>
              <a:defRPr sz="2000" b="1"/>
            </a:lvl2pPr>
            <a:lvl3pPr marL="913603" indent="0">
              <a:buNone/>
              <a:defRPr sz="1800" b="1"/>
            </a:lvl3pPr>
            <a:lvl4pPr marL="1370410" indent="0">
              <a:buNone/>
              <a:defRPr sz="1600" b="1"/>
            </a:lvl4pPr>
            <a:lvl5pPr marL="1827211" indent="0">
              <a:buNone/>
              <a:defRPr sz="1600" b="1"/>
            </a:lvl5pPr>
            <a:lvl6pPr marL="2284011" indent="0">
              <a:buNone/>
              <a:defRPr sz="1600" b="1"/>
            </a:lvl6pPr>
            <a:lvl7pPr marL="2740817" indent="0">
              <a:buNone/>
              <a:defRPr sz="1600" b="1"/>
            </a:lvl7pPr>
            <a:lvl8pPr marL="3197614" indent="0">
              <a:buNone/>
              <a:defRPr sz="1600" b="1"/>
            </a:lvl8pPr>
            <a:lvl9pPr marL="3654421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972B2-CA5C-437D-87D0-8081271A9E4B}" type="datetime2">
              <a:rPr lang="en-US" smtClean="0">
                <a:latin typeface="Arial"/>
              </a:rPr>
              <a:pPr/>
              <a:t>Tuesday, September 23, 14</a:t>
            </a:fld>
            <a:endParaRPr lang="en-US"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4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916766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D4847-11EF-4466-A8AD-85CDB7B49118}" type="datetime2">
              <a:rPr lang="en-US" smtClean="0">
                <a:latin typeface="Arial"/>
              </a:rPr>
              <a:pPr/>
              <a:t>Tuesday, September 23, 14</a:t>
            </a:fld>
            <a:endParaRPr lang="en-US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08463619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8457A-3AB9-4880-8A0C-9F8524491207}" type="datetime2">
              <a:rPr lang="en-US" smtClean="0">
                <a:latin typeface="Arial"/>
              </a:rPr>
              <a:pPr/>
              <a:t>Tuesday, September 23, 14</a:t>
            </a:fld>
            <a:endParaRPr lang="en-US"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99353963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2130553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6798" indent="0">
              <a:buNone/>
              <a:defRPr sz="1200"/>
            </a:lvl2pPr>
            <a:lvl3pPr marL="913603" indent="0">
              <a:buNone/>
              <a:defRPr sz="1000"/>
            </a:lvl3pPr>
            <a:lvl4pPr marL="1370410" indent="0">
              <a:buNone/>
              <a:defRPr sz="900"/>
            </a:lvl4pPr>
            <a:lvl5pPr marL="1827211" indent="0">
              <a:buNone/>
              <a:defRPr sz="900"/>
            </a:lvl5pPr>
            <a:lvl6pPr marL="2284011" indent="0">
              <a:buNone/>
              <a:defRPr sz="900"/>
            </a:lvl6pPr>
            <a:lvl7pPr marL="2740817" indent="0">
              <a:buNone/>
              <a:defRPr sz="900"/>
            </a:lvl7pPr>
            <a:lvl8pPr marL="3197614" indent="0">
              <a:buNone/>
              <a:defRPr sz="900"/>
            </a:lvl8pPr>
            <a:lvl9pPr marL="3654421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976D3-5B7F-4300-ABED-C91F1B2AE209}" type="datetime2">
              <a:rPr lang="en-US" smtClean="0">
                <a:latin typeface="Arial"/>
              </a:rPr>
              <a:pPr/>
              <a:t>Tuesday, September 23, 14</a:t>
            </a:fld>
            <a:endParaRPr lang="en-US"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3452237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1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6798" indent="0">
              <a:buNone/>
              <a:defRPr sz="2800"/>
            </a:lvl2pPr>
            <a:lvl3pPr marL="913603" indent="0">
              <a:buNone/>
              <a:defRPr sz="2400"/>
            </a:lvl3pPr>
            <a:lvl4pPr marL="1370410" indent="0">
              <a:buNone/>
              <a:defRPr sz="2000"/>
            </a:lvl4pPr>
            <a:lvl5pPr marL="1827211" indent="0">
              <a:buNone/>
              <a:defRPr sz="2000"/>
            </a:lvl5pPr>
            <a:lvl6pPr marL="2284011" indent="0">
              <a:buNone/>
              <a:defRPr sz="2000"/>
            </a:lvl6pPr>
            <a:lvl7pPr marL="2740817" indent="0">
              <a:buNone/>
              <a:defRPr sz="2000"/>
            </a:lvl7pPr>
            <a:lvl8pPr marL="3197614" indent="0">
              <a:buNone/>
              <a:defRPr sz="2000"/>
            </a:lvl8pPr>
            <a:lvl9pPr marL="3654421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6798" indent="0">
              <a:buNone/>
              <a:defRPr sz="1200"/>
            </a:lvl2pPr>
            <a:lvl3pPr marL="913603" indent="0">
              <a:buNone/>
              <a:defRPr sz="1000"/>
            </a:lvl3pPr>
            <a:lvl4pPr marL="1370410" indent="0">
              <a:buNone/>
              <a:defRPr sz="900"/>
            </a:lvl4pPr>
            <a:lvl5pPr marL="1827211" indent="0">
              <a:buNone/>
              <a:defRPr sz="900"/>
            </a:lvl5pPr>
            <a:lvl6pPr marL="2284011" indent="0">
              <a:buNone/>
              <a:defRPr sz="900"/>
            </a:lvl6pPr>
            <a:lvl7pPr marL="2740817" indent="0">
              <a:buNone/>
              <a:defRPr sz="900"/>
            </a:lvl7pPr>
            <a:lvl8pPr marL="3197614" indent="0">
              <a:buNone/>
              <a:defRPr sz="900"/>
            </a:lvl8pPr>
            <a:lvl9pPr marL="3654421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C1E59-17DD-41CE-97CA-624A472382D4}" type="datetime2">
              <a:rPr lang="en-US" smtClean="0">
                <a:latin typeface="Arial"/>
              </a:rPr>
              <a:pPr/>
              <a:t>Tuesday, September 23, 14</a:t>
            </a:fld>
            <a:endParaRPr lang="en-US"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47343579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057FC-95B6-4D89-AFDA-ABA33EE921E5}" type="datetime2">
              <a:rPr lang="en-US" smtClean="0">
                <a:latin typeface="Arial"/>
              </a:rPr>
              <a:pPr/>
              <a:t>Tuesday, September 23, 14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71817201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1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1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549AC-EB31-477F-92A9-B1988E232878}" type="datetime2">
              <a:rPr lang="en-US" smtClean="0">
                <a:latin typeface="Arial"/>
              </a:rPr>
              <a:pPr/>
              <a:t>Tuesday, September 23, 14</a:t>
            </a:fld>
            <a:endParaRPr lang="en-US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>
                <a:latin typeface="Arial"/>
              </a:rPr>
              <a:pPr/>
              <a:t>‹#›</a:t>
            </a:fld>
            <a:endParaRPr lang="en-US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246013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9" indent="0">
              <a:buNone/>
              <a:defRPr sz="2000" b="1"/>
            </a:lvl2pPr>
            <a:lvl3pPr marL="914118" indent="0">
              <a:buNone/>
              <a:defRPr sz="1800" b="1"/>
            </a:lvl3pPr>
            <a:lvl4pPr marL="1371180" indent="0">
              <a:buNone/>
              <a:defRPr sz="1600" b="1"/>
            </a:lvl4pPr>
            <a:lvl5pPr marL="1828239" indent="0">
              <a:buNone/>
              <a:defRPr sz="1600" b="1"/>
            </a:lvl5pPr>
            <a:lvl6pPr marL="2285298" indent="0">
              <a:buNone/>
              <a:defRPr sz="1600" b="1"/>
            </a:lvl6pPr>
            <a:lvl7pPr marL="2742360" indent="0">
              <a:buNone/>
              <a:defRPr sz="1600" b="1"/>
            </a:lvl7pPr>
            <a:lvl8pPr marL="3199416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9" indent="0">
              <a:buNone/>
              <a:defRPr sz="2000" b="1"/>
            </a:lvl2pPr>
            <a:lvl3pPr marL="914118" indent="0">
              <a:buNone/>
              <a:defRPr sz="1800" b="1"/>
            </a:lvl3pPr>
            <a:lvl4pPr marL="1371180" indent="0">
              <a:buNone/>
              <a:defRPr sz="1600" b="1"/>
            </a:lvl4pPr>
            <a:lvl5pPr marL="1828239" indent="0">
              <a:buNone/>
              <a:defRPr sz="1600" b="1"/>
            </a:lvl5pPr>
            <a:lvl6pPr marL="2285298" indent="0">
              <a:buNone/>
              <a:defRPr sz="1600" b="1"/>
            </a:lvl6pPr>
            <a:lvl7pPr marL="2742360" indent="0">
              <a:buNone/>
              <a:defRPr sz="1600" b="1"/>
            </a:lvl7pPr>
            <a:lvl8pPr marL="3199416" indent="0">
              <a:buNone/>
              <a:defRPr sz="1600" b="1"/>
            </a:lvl8pPr>
            <a:lvl9pPr marL="365647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TAUP 2007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CAF2C02A-DF75-F247-AAB2-4E45B861CB97}" type="slidenum">
              <a:rPr lang="en-US">
                <a:solidFill>
                  <a:srgbClr val="1C1C34"/>
                </a:solidFill>
              </a:rPr>
              <a:pPr/>
              <a:t>‹#›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September 13, 2007</a:t>
            </a:r>
          </a:p>
        </p:txBody>
      </p:sp>
    </p:spTree>
    <p:extLst>
      <p:ext uri="{BB962C8B-B14F-4D97-AF65-F5344CB8AC3E}">
        <p14:creationId xmlns:p14="http://schemas.microsoft.com/office/powerpoint/2010/main" val="2025095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TAUP 200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7F8B4693-29ED-0446-B502-638829745E5D}" type="slidenum">
              <a:rPr lang="en-US">
                <a:solidFill>
                  <a:srgbClr val="1C1C34"/>
                </a:solidFill>
              </a:rPr>
              <a:pPr/>
              <a:t>‹#›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September 13, 2007</a:t>
            </a:r>
          </a:p>
        </p:txBody>
      </p:sp>
    </p:spTree>
    <p:extLst>
      <p:ext uri="{BB962C8B-B14F-4D97-AF65-F5344CB8AC3E}">
        <p14:creationId xmlns:p14="http://schemas.microsoft.com/office/powerpoint/2010/main" val="31172828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3198E-6164-EE4D-B341-4976DAEE4162}" type="datetimeFigureOut">
              <a:rPr lang="en-US" smtClean="0"/>
              <a:t>2014-09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29984-4EBB-F842-9D05-8CBC9B8121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TAUP 2007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1624AF10-A624-104A-B72A-6B2568BC9116}" type="slidenum">
              <a:rPr lang="en-US">
                <a:solidFill>
                  <a:srgbClr val="1C1C34"/>
                </a:solidFill>
              </a:rPr>
              <a:pPr/>
              <a:t>‹#›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September 13, 2007</a:t>
            </a:r>
          </a:p>
        </p:txBody>
      </p:sp>
    </p:spTree>
    <p:extLst>
      <p:ext uri="{BB962C8B-B14F-4D97-AF65-F5344CB8AC3E}">
        <p14:creationId xmlns:p14="http://schemas.microsoft.com/office/powerpoint/2010/main" val="31384986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59" indent="0">
              <a:buNone/>
              <a:defRPr sz="1200"/>
            </a:lvl2pPr>
            <a:lvl3pPr marL="914118" indent="0">
              <a:buNone/>
              <a:defRPr sz="1000"/>
            </a:lvl3pPr>
            <a:lvl4pPr marL="1371180" indent="0">
              <a:buNone/>
              <a:defRPr sz="900"/>
            </a:lvl4pPr>
            <a:lvl5pPr marL="1828239" indent="0">
              <a:buNone/>
              <a:defRPr sz="900"/>
            </a:lvl5pPr>
            <a:lvl6pPr marL="2285298" indent="0">
              <a:buNone/>
              <a:defRPr sz="900"/>
            </a:lvl6pPr>
            <a:lvl7pPr marL="2742360" indent="0">
              <a:buNone/>
              <a:defRPr sz="900"/>
            </a:lvl7pPr>
            <a:lvl8pPr marL="3199416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TAUP 200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971B1CC0-93B4-B845-8B53-223EA13CD563}" type="slidenum">
              <a:rPr lang="en-US">
                <a:solidFill>
                  <a:srgbClr val="1C1C34"/>
                </a:solidFill>
              </a:rPr>
              <a:pPr/>
              <a:t>‹#›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September 13, 2007</a:t>
            </a:r>
          </a:p>
        </p:txBody>
      </p:sp>
    </p:spTree>
    <p:extLst>
      <p:ext uri="{BB962C8B-B14F-4D97-AF65-F5344CB8AC3E}">
        <p14:creationId xmlns:p14="http://schemas.microsoft.com/office/powerpoint/2010/main" val="18516923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59" indent="0">
              <a:buNone/>
              <a:defRPr sz="2800"/>
            </a:lvl2pPr>
            <a:lvl3pPr marL="914118" indent="0">
              <a:buNone/>
              <a:defRPr sz="2400"/>
            </a:lvl3pPr>
            <a:lvl4pPr marL="1371180" indent="0">
              <a:buNone/>
              <a:defRPr sz="2000"/>
            </a:lvl4pPr>
            <a:lvl5pPr marL="1828239" indent="0">
              <a:buNone/>
              <a:defRPr sz="2000"/>
            </a:lvl5pPr>
            <a:lvl6pPr marL="2285298" indent="0">
              <a:buNone/>
              <a:defRPr sz="2000"/>
            </a:lvl6pPr>
            <a:lvl7pPr marL="2742360" indent="0">
              <a:buNone/>
              <a:defRPr sz="2000"/>
            </a:lvl7pPr>
            <a:lvl8pPr marL="3199416" indent="0">
              <a:buNone/>
              <a:defRPr sz="2000"/>
            </a:lvl8pPr>
            <a:lvl9pPr marL="3656478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59" indent="0">
              <a:buNone/>
              <a:defRPr sz="1200"/>
            </a:lvl2pPr>
            <a:lvl3pPr marL="914118" indent="0">
              <a:buNone/>
              <a:defRPr sz="1000"/>
            </a:lvl3pPr>
            <a:lvl4pPr marL="1371180" indent="0">
              <a:buNone/>
              <a:defRPr sz="900"/>
            </a:lvl4pPr>
            <a:lvl5pPr marL="1828239" indent="0">
              <a:buNone/>
              <a:defRPr sz="900"/>
            </a:lvl5pPr>
            <a:lvl6pPr marL="2285298" indent="0">
              <a:buNone/>
              <a:defRPr sz="900"/>
            </a:lvl6pPr>
            <a:lvl7pPr marL="2742360" indent="0">
              <a:buNone/>
              <a:defRPr sz="900"/>
            </a:lvl7pPr>
            <a:lvl8pPr marL="3199416" indent="0">
              <a:buNone/>
              <a:defRPr sz="900"/>
            </a:lvl8pPr>
            <a:lvl9pPr marL="365647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TAUP 200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D2D270A5-C7EA-FC49-B1CB-F2F829B2DB9A}" type="slidenum">
              <a:rPr lang="en-US">
                <a:solidFill>
                  <a:srgbClr val="1C1C34"/>
                </a:solidFill>
              </a:rPr>
              <a:pPr/>
              <a:t>‹#›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September 13, 2007</a:t>
            </a:r>
          </a:p>
        </p:txBody>
      </p:sp>
    </p:spTree>
    <p:extLst>
      <p:ext uri="{BB962C8B-B14F-4D97-AF65-F5344CB8AC3E}">
        <p14:creationId xmlns:p14="http://schemas.microsoft.com/office/powerpoint/2010/main" val="17809240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TAUP 200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54D7C5BF-4A03-BB4A-8BA3-3E55F0D2640A}" type="slidenum">
              <a:rPr lang="en-US">
                <a:solidFill>
                  <a:srgbClr val="1C1C34"/>
                </a:solidFill>
              </a:rPr>
              <a:pPr/>
              <a:t>‹#›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September 13, 2007</a:t>
            </a:r>
          </a:p>
        </p:txBody>
      </p:sp>
    </p:spTree>
    <p:extLst>
      <p:ext uri="{BB962C8B-B14F-4D97-AF65-F5344CB8AC3E}">
        <p14:creationId xmlns:p14="http://schemas.microsoft.com/office/powerpoint/2010/main" val="20910570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1651" y="457206"/>
            <a:ext cx="2246313" cy="5635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" y="457206"/>
            <a:ext cx="6591300" cy="5635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TAUP 200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C9CE4BCD-CF73-D94C-9856-0D39F2AC5B6C}" type="slidenum">
              <a:rPr lang="en-US">
                <a:solidFill>
                  <a:srgbClr val="1C1C34"/>
                </a:solidFill>
              </a:rPr>
              <a:pPr/>
              <a:t>‹#›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September 13, 2007</a:t>
            </a:r>
          </a:p>
        </p:txBody>
      </p:sp>
    </p:spTree>
    <p:extLst>
      <p:ext uri="{BB962C8B-B14F-4D97-AF65-F5344CB8AC3E}">
        <p14:creationId xmlns:p14="http://schemas.microsoft.com/office/powerpoint/2010/main" val="39153228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399602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33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33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A1EC7EE-1DD8-4E4B-ADC4-F28F3B5D5F1D}" type="slidenum">
              <a:rPr lang="en-US">
                <a:solidFill>
                  <a:srgbClr val="336666"/>
                </a:solidFill>
              </a:rPr>
              <a:pPr/>
              <a:t>‹#›</a:t>
            </a:fld>
            <a:endParaRPr 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8037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358906"/>
            <a:ext cx="3884612" cy="5084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58906"/>
            <a:ext cx="3886200" cy="5084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3366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3366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D83C8DF-6CB1-8444-9D08-DE51629C063E}" type="slidenum">
              <a:rPr lang="en-US">
                <a:solidFill>
                  <a:srgbClr val="336666"/>
                </a:solidFill>
              </a:rPr>
              <a:pPr/>
              <a:t>‹#›</a:t>
            </a:fld>
            <a:endParaRPr 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8679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815743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ea typeface="ＭＳ Ｐゴシック"/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ea typeface="ＭＳ Ｐゴシック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5AD8C-9B0E-624E-8916-1111585EC629}" type="slidenum">
              <a:rPr lang="en-US" altLang="ja-JP">
                <a:ea typeface="ＭＳ Ｐゴシック"/>
              </a:rPr>
              <a:pPr/>
              <a:t>‹#›</a:t>
            </a:fld>
            <a:endParaRPr lang="en-US" altLang="ja-JP"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915202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035" indent="0">
              <a:buNone/>
              <a:defRPr sz="2000" b="1"/>
            </a:lvl2pPr>
            <a:lvl3pPr marL="914071" indent="0">
              <a:buNone/>
              <a:defRPr sz="1800" b="1"/>
            </a:lvl3pPr>
            <a:lvl4pPr marL="1371110" indent="0">
              <a:buNone/>
              <a:defRPr sz="1600" b="1"/>
            </a:lvl4pPr>
            <a:lvl5pPr marL="1828146" indent="0">
              <a:buNone/>
              <a:defRPr sz="1600" b="1"/>
            </a:lvl5pPr>
            <a:lvl6pPr marL="2285181" indent="0">
              <a:buNone/>
              <a:defRPr sz="1600" b="1"/>
            </a:lvl6pPr>
            <a:lvl7pPr marL="2742219" indent="0">
              <a:buNone/>
              <a:defRPr sz="1600" b="1"/>
            </a:lvl7pPr>
            <a:lvl8pPr marL="3199252" indent="0">
              <a:buNone/>
              <a:defRPr sz="1600" b="1"/>
            </a:lvl8pPr>
            <a:lvl9pPr marL="3656291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035" indent="0">
              <a:buNone/>
              <a:defRPr sz="2000" b="1"/>
            </a:lvl2pPr>
            <a:lvl3pPr marL="914071" indent="0">
              <a:buNone/>
              <a:defRPr sz="1800" b="1"/>
            </a:lvl3pPr>
            <a:lvl4pPr marL="1371110" indent="0">
              <a:buNone/>
              <a:defRPr sz="1600" b="1"/>
            </a:lvl4pPr>
            <a:lvl5pPr marL="1828146" indent="0">
              <a:buNone/>
              <a:defRPr sz="1600" b="1"/>
            </a:lvl5pPr>
            <a:lvl6pPr marL="2285181" indent="0">
              <a:buNone/>
              <a:defRPr sz="1600" b="1"/>
            </a:lvl6pPr>
            <a:lvl7pPr marL="2742219" indent="0">
              <a:buNone/>
              <a:defRPr sz="1600" b="1"/>
            </a:lvl7pPr>
            <a:lvl8pPr marL="3199252" indent="0">
              <a:buNone/>
              <a:defRPr sz="1600" b="1"/>
            </a:lvl8pPr>
            <a:lvl9pPr marL="3656291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3198E-6164-EE4D-B341-4976DAEE4162}" type="datetimeFigureOut">
              <a:rPr lang="en-US" smtClean="0"/>
              <a:t>2014-09-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29984-4EBB-F842-9D05-8CBC9B812188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4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905FBD-0BBD-F545-BC88-498E226D7F6E}" type="slidenum">
              <a:rPr lang="en-US" altLang="ja-JP">
                <a:ea typeface="ＭＳ Ｐゴシック"/>
              </a:rPr>
              <a:pPr/>
              <a:t>‹#›</a:t>
            </a:fld>
            <a:endParaRPr lang="en-US" altLang="ja-JP">
              <a:ea typeface="ＭＳ Ｐゴシック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187822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8034" y="1484174"/>
            <a:ext cx="4425074" cy="4607988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1392" y="1484174"/>
            <a:ext cx="4426514" cy="4607988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345" y="6249074"/>
            <a:ext cx="2895312" cy="456336"/>
          </a:xfrm>
          <a:prstGeom prst="rect">
            <a:avLst/>
          </a:prstGeom>
        </p:spPr>
        <p:txBody>
          <a:bodyPr lIns="82920" tIns="41461" rIns="82920" bIns="41461"/>
          <a:lstStyle>
            <a:lvl1pPr>
              <a:defRPr smtClean="0"/>
            </a:lvl1pPr>
          </a:lstStyle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M. Chen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TAUP 2007</a:t>
            </a:r>
            <a:endParaRPr lang="en-US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2625" y="6249074"/>
            <a:ext cx="2134752" cy="456336"/>
          </a:xfrm>
          <a:prstGeom prst="rect">
            <a:avLst/>
          </a:prstGeom>
        </p:spPr>
        <p:txBody>
          <a:bodyPr lIns="82920" tIns="41461" rIns="82920" bIns="41461"/>
          <a:lstStyle>
            <a:lvl1pPr>
              <a:defRPr smtClean="0"/>
            </a:lvl1pPr>
          </a:lstStyle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fld id="{168A7F4B-81E8-BC4C-82E7-CE240C0FAB1B}" type="slidenum">
              <a:rPr lang="en-US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pPr defTabSz="914118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6625" y="6244755"/>
            <a:ext cx="2134752" cy="476490"/>
          </a:xfrm>
          <a:prstGeom prst="rect">
            <a:avLst/>
          </a:prstGeom>
        </p:spPr>
        <p:txBody>
          <a:bodyPr lIns="82920" tIns="41461" rIns="82920" bIns="41461"/>
          <a:lstStyle>
            <a:lvl1pPr>
              <a:defRPr/>
            </a:lvl1pPr>
          </a:lstStyle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</a:endParaRPr>
          </a:p>
        </p:txBody>
      </p:sp>
    </p:spTree>
    <p:extLst>
      <p:ext uri="{BB962C8B-B14F-4D97-AF65-F5344CB8AC3E}">
        <p14:creationId xmlns:p14="http://schemas.microsoft.com/office/powerpoint/2010/main" val="19086102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7951" y="457206"/>
            <a:ext cx="8990013" cy="5635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1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LLWI 200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fld id="{E3646F86-CEF6-DF49-A0CD-C413D6A9B611}" type="slidenum">
              <a:rPr lang="en-US">
                <a:solidFill>
                  <a:srgbClr val="1C1C34"/>
                </a:solidFill>
              </a:rPr>
              <a:pPr/>
              <a:t>‹#›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February 19, 2008</a:t>
            </a:r>
          </a:p>
        </p:txBody>
      </p:sp>
    </p:spTree>
    <p:extLst>
      <p:ext uri="{BB962C8B-B14F-4D97-AF65-F5344CB8AC3E}">
        <p14:creationId xmlns:p14="http://schemas.microsoft.com/office/powerpoint/2010/main" val="17874040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57658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title"/>
          </p:nvPr>
        </p:nvSpPr>
        <p:spPr>
          <a:xfrm>
            <a:off x="892975" y="1151930"/>
            <a:ext cx="7358063" cy="2321719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marR="0" algn="ctr" defTabSz="410625">
              <a:defRPr sz="5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/>
            </a:pPr>
            <a:r>
              <a:rPr sz="5600"/>
              <a:t>Title Text</a:t>
            </a:r>
          </a:p>
        </p:txBody>
      </p:sp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892975" y="3536156"/>
            <a:ext cx="7358063" cy="794742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marR="0" indent="160679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marR="0" indent="321357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marR="0" indent="482038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marR="0" indent="642717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sz="2200"/>
              <a:t>Body Level One</a:t>
            </a:r>
          </a:p>
          <a:p>
            <a:pPr lvl="1">
              <a:defRPr sz="1800"/>
            </a:pPr>
            <a:r>
              <a:rPr sz="2200"/>
              <a:t>Body Level Two</a:t>
            </a:r>
          </a:p>
          <a:p>
            <a:pPr lvl="2">
              <a:defRPr sz="1800"/>
            </a:pPr>
            <a:r>
              <a:rPr sz="2200"/>
              <a:t>Body Level Three</a:t>
            </a:r>
          </a:p>
          <a:p>
            <a:pPr lvl="3">
              <a:defRPr sz="1800"/>
            </a:pPr>
            <a:r>
              <a:rPr sz="2200"/>
              <a:t>Body Level Four</a:t>
            </a:r>
          </a:p>
          <a:p>
            <a:pPr lvl="4">
              <a:defRPr sz="1800"/>
            </a:pPr>
            <a:r>
              <a:rPr sz="2200"/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509784063"/>
      </p:ext>
    </p:extLst>
  </p:cSld>
  <p:clrMapOvr>
    <a:masterClrMapping/>
  </p:clrMapOvr>
  <p:transition xmlns:p14="http://schemas.microsoft.com/office/powerpoint/2010/main"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>
            <a:spLocks noGrp="1"/>
          </p:cNvSpPr>
          <p:nvPr>
            <p:ph type="title"/>
          </p:nvPr>
        </p:nvSpPr>
        <p:spPr>
          <a:xfrm>
            <a:off x="892975" y="4723805"/>
            <a:ext cx="7358063" cy="1000125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marR="0" algn="ctr" defTabSz="410625">
              <a:defRPr sz="5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/>
            </a:pPr>
            <a:r>
              <a:rPr sz="5600"/>
              <a:t>Title Text</a:t>
            </a:r>
          </a:p>
        </p:txBody>
      </p:sp>
      <p:sp>
        <p:nvSpPr>
          <p:cNvPr id="10" name="Shape 10"/>
          <p:cNvSpPr>
            <a:spLocks noGrp="1"/>
          </p:cNvSpPr>
          <p:nvPr>
            <p:ph type="body" idx="1"/>
          </p:nvPr>
        </p:nvSpPr>
        <p:spPr>
          <a:xfrm>
            <a:off x="892975" y="5759649"/>
            <a:ext cx="7358063" cy="794742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marR="0" indent="160679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marR="0" indent="321357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marR="0" indent="482038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marR="0" indent="642717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sz="2200"/>
              <a:t>Body Level One</a:t>
            </a:r>
          </a:p>
          <a:p>
            <a:pPr lvl="1">
              <a:defRPr sz="1800"/>
            </a:pPr>
            <a:r>
              <a:rPr sz="2200"/>
              <a:t>Body Level Two</a:t>
            </a:r>
          </a:p>
          <a:p>
            <a:pPr lvl="2">
              <a:defRPr sz="1800"/>
            </a:pPr>
            <a:r>
              <a:rPr sz="2200"/>
              <a:t>Body Level Three</a:t>
            </a:r>
          </a:p>
          <a:p>
            <a:pPr lvl="3">
              <a:defRPr sz="1800"/>
            </a:pPr>
            <a:r>
              <a:rPr sz="2200"/>
              <a:t>Body Level Four</a:t>
            </a:r>
          </a:p>
          <a:p>
            <a:pPr lvl="4">
              <a:defRPr sz="1800"/>
            </a:pPr>
            <a:r>
              <a:rPr sz="2200"/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521906256"/>
      </p:ext>
    </p:extLst>
  </p:cSld>
  <p:clrMapOvr>
    <a:masterClrMapping/>
  </p:clrMapOvr>
  <p:transition xmlns:p14="http://schemas.microsoft.com/office/powerpoint/2010/main"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hape 12"/>
          <p:cNvSpPr>
            <a:spLocks noGrp="1"/>
          </p:cNvSpPr>
          <p:nvPr>
            <p:ph type="title"/>
          </p:nvPr>
        </p:nvSpPr>
        <p:spPr>
          <a:xfrm>
            <a:off x="892975" y="2268141"/>
            <a:ext cx="7358063" cy="2321719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algn="ctr" defTabSz="410625">
              <a:defRPr sz="5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/>
            </a:pPr>
            <a:r>
              <a:rPr sz="5600"/>
              <a:t>Title Text</a:t>
            </a:r>
          </a:p>
        </p:txBody>
      </p:sp>
    </p:spTree>
    <p:extLst>
      <p:ext uri="{BB962C8B-B14F-4D97-AF65-F5344CB8AC3E}">
        <p14:creationId xmlns:p14="http://schemas.microsoft.com/office/powerpoint/2010/main" val="4068698326"/>
      </p:ext>
    </p:extLst>
  </p:cSld>
  <p:clrMapOvr>
    <a:masterClrMapping/>
  </p:clrMapOvr>
  <p:transition xmlns:p14="http://schemas.microsoft.com/office/powerpoint/2010/main"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>
            <a:spLocks noGrp="1"/>
          </p:cNvSpPr>
          <p:nvPr>
            <p:ph type="title"/>
          </p:nvPr>
        </p:nvSpPr>
        <p:spPr>
          <a:xfrm>
            <a:off x="669726" y="446484"/>
            <a:ext cx="3750469" cy="2803922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marR="0" algn="ctr" defTabSz="410625">
              <a:defRPr sz="4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/>
            </a:pPr>
            <a:r>
              <a:rPr sz="4200"/>
              <a:t>Title Text</a:t>
            </a:r>
          </a:p>
        </p:txBody>
      </p:sp>
      <p:sp>
        <p:nvSpPr>
          <p:cNvPr id="15" name="Shape 15"/>
          <p:cNvSpPr>
            <a:spLocks noGrp="1"/>
          </p:cNvSpPr>
          <p:nvPr>
            <p:ph type="body" idx="1"/>
          </p:nvPr>
        </p:nvSpPr>
        <p:spPr>
          <a:xfrm>
            <a:off x="669726" y="3348634"/>
            <a:ext cx="3750469" cy="2884289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0" marR="0" indent="160679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0" marR="0" indent="321357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0" marR="0" indent="482038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0" marR="0" indent="642717" algn="ctr" defTabSz="410625">
              <a:spcBef>
                <a:spcPts val="0"/>
              </a:spcBef>
              <a:buClrTx/>
              <a:buSzTx/>
              <a:buFontTx/>
              <a:buNone/>
              <a:defRPr sz="22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sz="2200"/>
              <a:t>Body Level One</a:t>
            </a:r>
          </a:p>
          <a:p>
            <a:pPr lvl="1">
              <a:defRPr sz="1800"/>
            </a:pPr>
            <a:r>
              <a:rPr sz="2200"/>
              <a:t>Body Level Two</a:t>
            </a:r>
          </a:p>
          <a:p>
            <a:pPr lvl="2">
              <a:defRPr sz="1800"/>
            </a:pPr>
            <a:r>
              <a:rPr sz="2200"/>
              <a:t>Body Level Three</a:t>
            </a:r>
          </a:p>
          <a:p>
            <a:pPr lvl="3">
              <a:defRPr sz="1800"/>
            </a:pPr>
            <a:r>
              <a:rPr sz="2200"/>
              <a:t>Body Level Four</a:t>
            </a:r>
          </a:p>
          <a:p>
            <a:pPr lvl="4">
              <a:defRPr sz="1800"/>
            </a:pPr>
            <a:r>
              <a:rPr sz="2200"/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938087607"/>
      </p:ext>
    </p:extLst>
  </p:cSld>
  <p:clrMapOvr>
    <a:masterClrMapping/>
  </p:clrMapOvr>
  <p:transition xmlns:p14="http://schemas.microsoft.com/office/powerpoint/2010/main"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>
            <a:spLocks noGrp="1"/>
          </p:cNvSpPr>
          <p:nvPr>
            <p:ph type="title"/>
          </p:nvPr>
        </p:nvSpPr>
        <p:spPr>
          <a:xfrm>
            <a:off x="669727" y="312540"/>
            <a:ext cx="7804547" cy="151804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algn="ctr" defTabSz="410625">
              <a:defRPr sz="5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/>
            </a:pPr>
            <a:r>
              <a:rPr sz="5600"/>
              <a:t>Title Text</a:t>
            </a:r>
          </a:p>
        </p:txBody>
      </p:sp>
    </p:spTree>
    <p:extLst>
      <p:ext uri="{BB962C8B-B14F-4D97-AF65-F5344CB8AC3E}">
        <p14:creationId xmlns:p14="http://schemas.microsoft.com/office/powerpoint/2010/main" val="3411206427"/>
      </p:ext>
    </p:extLst>
  </p:cSld>
  <p:clrMapOvr>
    <a:masterClrMapping/>
  </p:clrMapOvr>
  <p:transition xmlns:p14="http://schemas.microsoft.com/office/powerpoint/2010/main"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3198E-6164-EE4D-B341-4976DAEE4162}" type="datetimeFigureOut">
              <a:rPr lang="en-US" smtClean="0"/>
              <a:t>2014-09-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29984-4EBB-F842-9D05-8CBC9B8121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hape 19"/>
          <p:cNvSpPr>
            <a:spLocks noGrp="1"/>
          </p:cNvSpPr>
          <p:nvPr>
            <p:ph type="title"/>
          </p:nvPr>
        </p:nvSpPr>
        <p:spPr>
          <a:xfrm>
            <a:off x="669727" y="312540"/>
            <a:ext cx="7804547" cy="151804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algn="ctr" defTabSz="410625">
              <a:defRPr sz="5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/>
            </a:pPr>
            <a:r>
              <a:rPr sz="5600"/>
              <a:t>Title Text</a:t>
            </a:r>
          </a:p>
        </p:txBody>
      </p:sp>
      <p:sp>
        <p:nvSpPr>
          <p:cNvPr id="20" name="Shape 20"/>
          <p:cNvSpPr>
            <a:spLocks noGrp="1"/>
          </p:cNvSpPr>
          <p:nvPr>
            <p:ph type="body" idx="1"/>
          </p:nvPr>
        </p:nvSpPr>
        <p:spPr>
          <a:xfrm>
            <a:off x="669727" y="1830588"/>
            <a:ext cx="7804547" cy="4420195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312432" marR="0" indent="-312432" defTabSz="410625">
              <a:spcBef>
                <a:spcPts val="2953"/>
              </a:spcBef>
              <a:buClrTx/>
              <a:buSzPct val="75000"/>
              <a:buFontTx/>
              <a:buChar char="•"/>
              <a:defRPr sz="25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624864" marR="0" indent="-312432" defTabSz="410625">
              <a:spcBef>
                <a:spcPts val="2953"/>
              </a:spcBef>
              <a:buClrTx/>
              <a:buSzPct val="75000"/>
              <a:buFontTx/>
              <a:buChar char="•"/>
              <a:defRPr sz="25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937296" marR="0" indent="-312432" defTabSz="410625">
              <a:spcBef>
                <a:spcPts val="2953"/>
              </a:spcBef>
              <a:buClrTx/>
              <a:buSzPct val="75000"/>
              <a:buFontTx/>
              <a:buChar char="•"/>
              <a:defRPr sz="25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1249728" marR="0" indent="-312432" defTabSz="410625">
              <a:spcBef>
                <a:spcPts val="2953"/>
              </a:spcBef>
              <a:buClrTx/>
              <a:buSzPct val="75000"/>
              <a:buFontTx/>
              <a:buChar char="•"/>
              <a:defRPr sz="25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1562160" marR="0" indent="-312432" defTabSz="410625">
              <a:spcBef>
                <a:spcPts val="2953"/>
              </a:spcBef>
              <a:buClrTx/>
              <a:buSzPct val="75000"/>
              <a:buFontTx/>
              <a:buChar char="•"/>
              <a:defRPr sz="25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sz="2500"/>
              <a:t>Body Level One</a:t>
            </a:r>
          </a:p>
          <a:p>
            <a:pPr lvl="1">
              <a:defRPr sz="1800"/>
            </a:pPr>
            <a:r>
              <a:rPr sz="2500"/>
              <a:t>Body Level Two</a:t>
            </a:r>
          </a:p>
          <a:p>
            <a:pPr lvl="2">
              <a:defRPr sz="1800"/>
            </a:pPr>
            <a:r>
              <a:rPr sz="2500"/>
              <a:t>Body Level Three</a:t>
            </a:r>
          </a:p>
          <a:p>
            <a:pPr lvl="3">
              <a:defRPr sz="1800"/>
            </a:pPr>
            <a:r>
              <a:rPr sz="2500"/>
              <a:t>Body Level Four</a:t>
            </a:r>
          </a:p>
          <a:p>
            <a:pPr lvl="4">
              <a:defRPr sz="1800"/>
            </a:pPr>
            <a:r>
              <a:rPr sz="2500"/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2700589549"/>
      </p:ext>
    </p:extLst>
  </p:cSld>
  <p:clrMapOvr>
    <a:masterClrMapping/>
  </p:clrMapOvr>
  <p:transition xmlns:p14="http://schemas.microsoft.com/office/powerpoint/2010/main"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xfrm>
            <a:off x="669727" y="312540"/>
            <a:ext cx="7804547" cy="1518047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algn="ctr" defTabSz="410625">
              <a:defRPr sz="56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/>
            </a:pPr>
            <a:r>
              <a:rPr sz="5600"/>
              <a:t>Title Text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/>
          </p:nvPr>
        </p:nvSpPr>
        <p:spPr>
          <a:xfrm>
            <a:off x="669726" y="1830588"/>
            <a:ext cx="3750469" cy="4420195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241020" marR="0" indent="-241020" defTabSz="410625">
              <a:spcBef>
                <a:spcPts val="2250"/>
              </a:spcBef>
              <a:buClrTx/>
              <a:buSzPct val="75000"/>
              <a:buFontTx/>
              <a:buChar char="•"/>
              <a:defRPr sz="20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482038" marR="0" indent="-241020" defTabSz="410625">
              <a:spcBef>
                <a:spcPts val="2250"/>
              </a:spcBef>
              <a:buClrTx/>
              <a:buSzPct val="75000"/>
              <a:buFontTx/>
              <a:buChar char="•"/>
              <a:defRPr sz="20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723057" marR="0" indent="-241020" defTabSz="410625">
              <a:spcBef>
                <a:spcPts val="2250"/>
              </a:spcBef>
              <a:buClrTx/>
              <a:buSzPct val="75000"/>
              <a:buFontTx/>
              <a:buChar char="•"/>
              <a:defRPr sz="20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964075" marR="0" indent="-241020" defTabSz="410625">
              <a:spcBef>
                <a:spcPts val="2250"/>
              </a:spcBef>
              <a:buClrTx/>
              <a:buSzPct val="75000"/>
              <a:buFontTx/>
              <a:buChar char="•"/>
              <a:defRPr sz="20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1205094" marR="0" indent="-241020" defTabSz="410625">
              <a:spcBef>
                <a:spcPts val="2250"/>
              </a:spcBef>
              <a:buClrTx/>
              <a:buSzPct val="75000"/>
              <a:buFontTx/>
              <a:buChar char="•"/>
              <a:defRPr sz="20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sz="2000"/>
              <a:t>Body Level One</a:t>
            </a:r>
          </a:p>
          <a:p>
            <a:pPr lvl="1">
              <a:defRPr sz="1800"/>
            </a:pPr>
            <a:r>
              <a:rPr sz="2000"/>
              <a:t>Body Level Two</a:t>
            </a:r>
          </a:p>
          <a:p>
            <a:pPr lvl="2">
              <a:defRPr sz="1800"/>
            </a:pPr>
            <a:r>
              <a:rPr sz="2000"/>
              <a:t>Body Level Three</a:t>
            </a:r>
          </a:p>
          <a:p>
            <a:pPr lvl="3">
              <a:defRPr sz="1800"/>
            </a:pPr>
            <a:r>
              <a:rPr sz="2000"/>
              <a:t>Body Level Four</a:t>
            </a:r>
          </a:p>
          <a:p>
            <a:pPr lvl="4">
              <a:defRPr sz="1800"/>
            </a:pPr>
            <a:r>
              <a:rPr sz="2000"/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99714836"/>
      </p:ext>
    </p:extLst>
  </p:cSld>
  <p:clrMapOvr>
    <a:masterClrMapping/>
  </p:clrMapOvr>
  <p:transition xmlns:p14="http://schemas.microsoft.com/office/powerpoint/2010/main"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hape 25"/>
          <p:cNvSpPr>
            <a:spLocks noGrp="1"/>
          </p:cNvSpPr>
          <p:nvPr>
            <p:ph type="body" idx="1"/>
          </p:nvPr>
        </p:nvSpPr>
        <p:spPr>
          <a:xfrm>
            <a:off x="669727" y="892975"/>
            <a:ext cx="7804547" cy="5072063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312432" marR="0" indent="-312432" defTabSz="410625">
              <a:spcBef>
                <a:spcPts val="2953"/>
              </a:spcBef>
              <a:buClrTx/>
              <a:buSzPct val="75000"/>
              <a:buFontTx/>
              <a:buChar char="•"/>
              <a:defRPr sz="25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marL="624864" marR="0" indent="-312432" defTabSz="410625">
              <a:spcBef>
                <a:spcPts val="2953"/>
              </a:spcBef>
              <a:buClrTx/>
              <a:buSzPct val="75000"/>
              <a:buFontTx/>
              <a:buChar char="•"/>
              <a:defRPr sz="25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marL="937296" marR="0" indent="-312432" defTabSz="410625">
              <a:spcBef>
                <a:spcPts val="2953"/>
              </a:spcBef>
              <a:buClrTx/>
              <a:buSzPct val="75000"/>
              <a:buFontTx/>
              <a:buChar char="•"/>
              <a:defRPr sz="25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marL="1249728" marR="0" indent="-312432" defTabSz="410625">
              <a:spcBef>
                <a:spcPts val="2953"/>
              </a:spcBef>
              <a:buClrTx/>
              <a:buSzPct val="75000"/>
              <a:buFontTx/>
              <a:buChar char="•"/>
              <a:defRPr sz="25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marL="1562160" marR="0" indent="-312432" defTabSz="410625">
              <a:spcBef>
                <a:spcPts val="2953"/>
              </a:spcBef>
              <a:buClrTx/>
              <a:buSzPct val="75000"/>
              <a:buFontTx/>
              <a:buChar char="•"/>
              <a:defRPr sz="2500"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sz="2500"/>
              <a:t>Body Level One</a:t>
            </a:r>
          </a:p>
          <a:p>
            <a:pPr lvl="1">
              <a:defRPr sz="1800"/>
            </a:pPr>
            <a:r>
              <a:rPr sz="2500"/>
              <a:t>Body Level Two</a:t>
            </a:r>
          </a:p>
          <a:p>
            <a:pPr lvl="2">
              <a:defRPr sz="1800"/>
            </a:pPr>
            <a:r>
              <a:rPr sz="2500"/>
              <a:t>Body Level Three</a:t>
            </a:r>
          </a:p>
          <a:p>
            <a:pPr lvl="3">
              <a:defRPr sz="1800"/>
            </a:pPr>
            <a:r>
              <a:rPr sz="2500"/>
              <a:t>Body Level Four</a:t>
            </a:r>
          </a:p>
          <a:p>
            <a:pPr lvl="4">
              <a:defRPr sz="1800"/>
            </a:pPr>
            <a:r>
              <a:rPr sz="2500"/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905734660"/>
      </p:ext>
    </p:extLst>
  </p:cSld>
  <p:clrMapOvr>
    <a:masterClrMapping/>
  </p:clrMapOvr>
  <p:transition xmlns:p14="http://schemas.microsoft.com/office/powerpoint/2010/main" spd="med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 - 3 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0200380"/>
      </p:ext>
    </p:extLst>
  </p:cSld>
  <p:clrMapOvr>
    <a:masterClrMapping/>
  </p:clrMapOvr>
  <p:transition xmlns:p14="http://schemas.microsoft.com/office/powerpoint/2010/main" spd="med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96172819"/>
      </p:ext>
    </p:extLst>
  </p:cSld>
  <p:clrMapOvr>
    <a:masterClrMapping/>
  </p:clrMapOvr>
  <p:transition xmlns:p14="http://schemas.microsoft.com/office/powerpoint/2010/main" spd="med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8730397"/>
      </p:ext>
    </p:extLst>
  </p:cSld>
  <p:clrMapOvr>
    <a:masterClrMapping/>
  </p:clrMapOvr>
  <p:transition xmlns:p14="http://schemas.microsoft.com/office/powerpoint/2010/main" spd="med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3671319"/>
      </p:ext>
    </p:extLst>
  </p:cSld>
  <p:clrMapOvr>
    <a:masterClrMapping/>
  </p:clrMapOvr>
  <p:transition xmlns:p14="http://schemas.microsoft.com/office/powerpoint/2010/main" spd="med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>
            <a:spLocks noGrp="1"/>
          </p:cNvSpPr>
          <p:nvPr>
            <p:ph type="title"/>
          </p:nvPr>
        </p:nvSpPr>
        <p:spPr>
          <a:xfrm>
            <a:off x="464344" y="89297"/>
            <a:ext cx="8224242" cy="1508124"/>
          </a:xfrm>
          <a:prstGeom prst="rect">
            <a:avLst/>
          </a:prstGeom>
        </p:spPr>
        <p:txBody>
          <a:bodyPr lIns="26779" tIns="26779" rIns="26779" bIns="26779" anchor="ctr"/>
          <a:lstStyle>
            <a:lvl1pPr marL="0" marR="0" algn="ctr" defTabSz="910515">
              <a:defRPr sz="4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4200">
                <a:uFill>
                  <a:solidFill/>
                </a:uFill>
              </a:rPr>
              <a:t>Title Text</a:t>
            </a:r>
          </a:p>
        </p:txBody>
      </p:sp>
      <p:sp>
        <p:nvSpPr>
          <p:cNvPr id="32" name="Shape 32"/>
          <p:cNvSpPr>
            <a:spLocks noGrp="1"/>
          </p:cNvSpPr>
          <p:nvPr>
            <p:ph type="body" idx="1"/>
          </p:nvPr>
        </p:nvSpPr>
        <p:spPr>
          <a:xfrm>
            <a:off x="464344" y="1598414"/>
            <a:ext cx="8224242" cy="5259586"/>
          </a:xfrm>
          <a:prstGeom prst="rect">
            <a:avLst/>
          </a:prstGeom>
        </p:spPr>
        <p:txBody>
          <a:bodyPr lIns="26779" tIns="26779" rIns="26779" bIns="26779"/>
          <a:lstStyle>
            <a:lvl1pPr marL="241020" marR="0" indent="-241020" defTabSz="910515">
              <a:spcBef>
                <a:spcPts val="703"/>
              </a:spcBef>
              <a:buClr>
                <a:srgbClr val="000000"/>
              </a:buClr>
              <a:buSzPct val="100000"/>
              <a:buFontTx/>
              <a:buChar char="•"/>
              <a:defRPr sz="3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  <a:lvl2pPr marL="522209" marR="0" indent="-200849" defTabSz="910515">
              <a:buClr>
                <a:srgbClr val="000000"/>
              </a:buClr>
              <a:buSzPct val="100000"/>
              <a:buFontTx/>
              <a:buChar char="–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803397" marR="0" indent="-160679" defTabSz="910515">
              <a:spcBef>
                <a:spcPts val="562"/>
              </a:spcBef>
              <a:buClr>
                <a:srgbClr val="000000"/>
              </a:buClr>
              <a:buSzPct val="100000"/>
              <a:buFontTx/>
              <a:buChar char="•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124756" marR="0" indent="-160679" defTabSz="910515">
              <a:spcBef>
                <a:spcPts val="422"/>
              </a:spcBef>
              <a:buClr>
                <a:srgbClr val="000000"/>
              </a:buClr>
              <a:buSzPct val="100000"/>
              <a:buFontTx/>
              <a:buChar char="–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446114" marR="0" indent="-160679" defTabSz="910515">
              <a:spcBef>
                <a:spcPts val="422"/>
              </a:spcBef>
              <a:buClr>
                <a:srgbClr val="000000"/>
              </a:buClr>
              <a:buSzPct val="100000"/>
              <a:buFontTx/>
              <a:buChar char="»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uFillTx/>
              </a:defRPr>
            </a:pPr>
            <a:r>
              <a:rPr sz="30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7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2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081353558"/>
      </p:ext>
    </p:extLst>
  </p:cSld>
  <p:clrMapOvr>
    <a:masterClrMapping/>
  </p:clrMapOvr>
  <p:transition xmlns:p14="http://schemas.microsoft.com/office/powerpoint/2010/main" spd="med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APS April Meeting 200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128CAF5E-302B-3944-89C3-8A1F5F61A1E4}" type="slidenum">
              <a:rPr lang="en-US">
                <a:solidFill>
                  <a:srgbClr val="1C1C34"/>
                </a:solidFill>
              </a:rPr>
              <a:pPr/>
              <a:t>‹#›</a:t>
            </a:fld>
            <a:r>
              <a:rPr lang="en-US">
                <a:solidFill>
                  <a:srgbClr val="1C1C34"/>
                </a:solidFill>
              </a:rPr>
              <a:t> of 42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May 4, 2009</a:t>
            </a:r>
          </a:p>
        </p:txBody>
      </p:sp>
    </p:spTree>
    <p:extLst>
      <p:ext uri="{BB962C8B-B14F-4D97-AF65-F5344CB8AC3E}">
        <p14:creationId xmlns:p14="http://schemas.microsoft.com/office/powerpoint/2010/main" val="10619370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APS April Meeting 2009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93077D1D-82EB-154F-953D-90AA1089BFA9}" type="slidenum">
              <a:rPr lang="en-US">
                <a:solidFill>
                  <a:srgbClr val="1C1C34"/>
                </a:solidFill>
              </a:rPr>
              <a:pPr/>
              <a:t>‹#›</a:t>
            </a:fld>
            <a:r>
              <a:rPr lang="en-US">
                <a:solidFill>
                  <a:srgbClr val="1C1C34"/>
                </a:solidFill>
              </a:rPr>
              <a:t> of 4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1C1C34"/>
                </a:solidFill>
              </a:rPr>
              <a:t>May 4, 2009</a:t>
            </a:r>
          </a:p>
        </p:txBody>
      </p:sp>
    </p:spTree>
    <p:extLst>
      <p:ext uri="{BB962C8B-B14F-4D97-AF65-F5344CB8AC3E}">
        <p14:creationId xmlns:p14="http://schemas.microsoft.com/office/powerpoint/2010/main" val="2908840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3198E-6164-EE4D-B341-4976DAEE4162}" type="datetimeFigureOut">
              <a:rPr lang="en-US" smtClean="0"/>
              <a:t>2014-09-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29984-4EBB-F842-9D05-8CBC9B8121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8" name="Shape 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550802" indent="-200859">
              <a:spcBef>
                <a:spcPts val="562"/>
              </a:spcBef>
              <a:buChar char=""/>
              <a:defRPr sz="2400"/>
            </a:lvl2pPr>
            <a:lvl3pPr marL="832004" indent="-160688">
              <a:spcBef>
                <a:spcPts val="492"/>
              </a:spcBef>
              <a:buChar char=""/>
              <a:defRPr sz="2100"/>
            </a:lvl3pPr>
            <a:lvl4pPr marL="1153379" indent="-160688">
              <a:spcBef>
                <a:spcPts val="422"/>
              </a:spcBef>
              <a:buChar char=""/>
              <a:defRPr sz="2000"/>
            </a:lvl4pPr>
            <a:lvl5pPr marL="1474752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9" name="Shape 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5544173"/>
      </p:ext>
    </p:extLst>
  </p:cSld>
  <p:clrMapOvr>
    <a:masterClrMapping/>
  </p:clrMapOvr>
  <p:transition xmlns:p14="http://schemas.microsoft.com/office/powerpoint/2010/main" spd="med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ELEGA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/>
          <p:nvPr/>
        </p:nvSpPr>
        <p:spPr>
          <a:xfrm>
            <a:off x="395287" y="6308725"/>
            <a:ext cx="8353426" cy="1588"/>
          </a:xfrm>
          <a:prstGeom prst="line">
            <a:avLst/>
          </a:prstGeom>
          <a:ln w="25400">
            <a:solidFill/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2" name="Shape 12"/>
          <p:cNvSpPr/>
          <p:nvPr/>
        </p:nvSpPr>
        <p:spPr>
          <a:xfrm>
            <a:off x="1692275" y="1052513"/>
            <a:ext cx="5759450" cy="1588"/>
          </a:xfrm>
          <a:prstGeom prst="line">
            <a:avLst/>
          </a:prstGeom>
          <a:ln w="25400">
            <a:solidFill/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13" name="ELEGANT_Base_0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50824" y="44454"/>
            <a:ext cx="1335088" cy="1354139"/>
          </a:xfrm>
          <a:prstGeom prst="rect">
            <a:avLst/>
          </a:prstGeom>
          <a:ln w="12700">
            <a:miter lim="400000"/>
          </a:ln>
        </p:spPr>
      </p:pic>
      <p:pic>
        <p:nvPicPr>
          <p:cNvPr id="14" name="ELEGANT_Base_02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451724" y="60325"/>
            <a:ext cx="1335088" cy="1352551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Shape 15"/>
          <p:cNvSpPr>
            <a:spLocks noGrp="1"/>
          </p:cNvSpPr>
          <p:nvPr>
            <p:ph type="title"/>
          </p:nvPr>
        </p:nvSpPr>
        <p:spPr>
          <a:xfrm>
            <a:off x="1547817" y="179392"/>
            <a:ext cx="5976939" cy="1162051"/>
          </a:xfrm>
          <a:prstGeom prst="rect">
            <a:avLst/>
          </a:prstGeom>
        </p:spPr>
        <p:txBody>
          <a:bodyPr lIns="35707" tIns="35707" rIns="35707" bIns="35707" anchor="ctr"/>
          <a:lstStyle>
            <a:lvl1pPr algn="ctr">
              <a:defRPr sz="3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3100">
                <a:uFill>
                  <a:solidFill/>
                </a:uFill>
              </a:rPr>
              <a:t>Title Text</a:t>
            </a:r>
          </a:p>
        </p:txBody>
      </p:sp>
      <p:sp>
        <p:nvSpPr>
          <p:cNvPr id="16" name="Shape 16"/>
          <p:cNvSpPr>
            <a:spLocks noGrp="1"/>
          </p:cNvSpPr>
          <p:nvPr>
            <p:ph type="body" idx="1"/>
          </p:nvPr>
        </p:nvSpPr>
        <p:spPr>
          <a:xfrm>
            <a:off x="395287" y="1341437"/>
            <a:ext cx="8233173" cy="5516563"/>
          </a:xfrm>
          <a:prstGeom prst="rect">
            <a:avLst/>
          </a:prstGeom>
        </p:spPr>
        <p:txBody>
          <a:bodyPr/>
          <a:lstStyle>
            <a:lvl1pPr marL="269597" indent="-241032">
              <a:spcBef>
                <a:spcPts val="492"/>
              </a:spcBef>
              <a:buClrTx/>
              <a:buSzPct val="113750"/>
              <a:buFontTx/>
              <a:buBlip>
                <a:blip r:embed="rId4"/>
              </a:buBlip>
              <a:defRPr sz="2400">
                <a:solidFill>
                  <a:srgbClr val="021EAA"/>
                </a:solidFill>
                <a:uFill>
                  <a:solidFill>
                    <a:srgbClr val="021EAA"/>
                  </a:solidFill>
                </a:uFill>
              </a:defRPr>
            </a:lvl1pPr>
            <a:lvl2pPr marL="550802" indent="-200859">
              <a:spcBef>
                <a:spcPts val="492"/>
              </a:spcBef>
              <a:buClrTx/>
              <a:buSzPct val="110500"/>
              <a:buFontTx/>
              <a:buBlip>
                <a:blip r:embed="rId5"/>
              </a:buBlip>
              <a:defRPr sz="2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832004" indent="-160688">
              <a:spcBef>
                <a:spcPts val="422"/>
              </a:spcBef>
              <a:buClrTx/>
              <a:buSzPct val="110500"/>
              <a:buFontTx/>
              <a:buBlip>
                <a:blip r:embed="rId6"/>
              </a:buBlip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153379" indent="-160688">
              <a:spcBef>
                <a:spcPts val="422"/>
              </a:spcBef>
              <a:buClrTx/>
              <a:buSzPct val="97500"/>
              <a:buFontTx/>
              <a:buBlip>
                <a:blip r:embed="rId4"/>
              </a:buBlip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474752" indent="-160688">
              <a:spcBef>
                <a:spcPts val="422"/>
              </a:spcBef>
              <a:buClrTx/>
              <a:buSzPct val="97500"/>
              <a:buFontTx/>
              <a:buBlip>
                <a:blip r:embed="rId4"/>
              </a:buBlip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021EAA"/>
                </a:solidFill>
                <a:uFill>
                  <a:solidFill>
                    <a:srgbClr val="021EAA"/>
                  </a:solidFill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1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17" name="Shape 17"/>
          <p:cNvSpPr>
            <a:spLocks noGrp="1"/>
          </p:cNvSpPr>
          <p:nvPr>
            <p:ph type="sldNum" sz="quarter" idx="2"/>
          </p:nvPr>
        </p:nvSpPr>
        <p:spPr>
          <a:xfrm>
            <a:off x="8219800" y="6245230"/>
            <a:ext cx="203750" cy="200055"/>
          </a:xfrm>
          <a:prstGeom prst="rect">
            <a:avLst/>
          </a:prstGeom>
        </p:spPr>
        <p:txBody>
          <a:bodyPr/>
          <a:lstStyle>
            <a:lvl1pPr>
              <a:defRPr sz="13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9691741"/>
      </p:ext>
    </p:extLst>
  </p:cSld>
  <p:clrMapOvr>
    <a:masterClrMapping/>
  </p:clrMapOvr>
  <p:transition xmlns:p14="http://schemas.microsoft.com/office/powerpoint/2010/main" spd="med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9_Generic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hape 19"/>
          <p:cNvSpPr>
            <a:spLocks noGrp="1"/>
          </p:cNvSpPr>
          <p:nvPr>
            <p:ph type="title"/>
          </p:nvPr>
        </p:nvSpPr>
        <p:spPr>
          <a:xfrm>
            <a:off x="222251" y="5"/>
            <a:ext cx="8697516" cy="1446609"/>
          </a:xfrm>
          <a:prstGeom prst="rect">
            <a:avLst/>
          </a:prstGeom>
        </p:spPr>
        <p:txBody>
          <a:bodyPr lIns="35707" tIns="35707" rIns="35707" bIns="35707" anchor="ctr"/>
          <a:lstStyle>
            <a:lvl1pPr marL="41263" marR="41263">
              <a:lnSpc>
                <a:spcPct val="70000"/>
              </a:lnSpc>
              <a:defRPr sz="4800" b="1">
                <a:solidFill>
                  <a:srgbClr val="FFFED5"/>
                </a:solidFill>
                <a:uFill>
                  <a:solidFill>
                    <a:srgbClr val="FFFED5"/>
                  </a:solidFill>
                </a:uFill>
                <a:latin typeface="Arial Narrow"/>
                <a:ea typeface="Arial Narrow"/>
                <a:cs typeface="Arial Narrow"/>
                <a:sym typeface="Arial Narrow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uFillTx/>
              </a:defRPr>
            </a:pPr>
            <a:r>
              <a:rPr sz="4800" b="1">
                <a:solidFill>
                  <a:srgbClr val="FFFED5"/>
                </a:solidFill>
                <a:uFill>
                  <a:solidFill>
                    <a:srgbClr val="FFFED5"/>
                  </a:solidFill>
                </a:uFill>
              </a:rPr>
              <a:t>Title Text</a:t>
            </a:r>
          </a:p>
        </p:txBody>
      </p:sp>
      <p:sp>
        <p:nvSpPr>
          <p:cNvPr id="20" name="Shape 20"/>
          <p:cNvSpPr>
            <a:spLocks noGrp="1"/>
          </p:cNvSpPr>
          <p:nvPr>
            <p:ph type="body" idx="1"/>
          </p:nvPr>
        </p:nvSpPr>
        <p:spPr>
          <a:xfrm>
            <a:off x="276230" y="1557343"/>
            <a:ext cx="8593139" cy="5300663"/>
          </a:xfrm>
          <a:prstGeom prst="rect">
            <a:avLst/>
          </a:prstGeom>
        </p:spPr>
        <p:txBody>
          <a:bodyPr/>
          <a:lstStyle>
            <a:lvl1pPr marL="270043" marR="41263">
              <a:buClr>
                <a:srgbClr val="941100"/>
              </a:buClr>
              <a:buSzPct val="60000"/>
              <a:buChar char=""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1pPr>
            <a:lvl2pPr marL="551248" marR="41263" indent="-200859">
              <a:spcBef>
                <a:spcPts val="562"/>
              </a:spcBef>
              <a:buClr>
                <a:srgbClr val="FFFED5"/>
              </a:buClr>
              <a:buSzPct val="65000"/>
              <a:buChar char=""/>
              <a:defRPr sz="25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2pPr>
            <a:lvl3pPr marL="832451" marR="41263" indent="-160688">
              <a:spcBef>
                <a:spcPts val="492"/>
              </a:spcBef>
              <a:buClr>
                <a:srgbClr val="941100"/>
              </a:buClr>
              <a:buSzPct val="65000"/>
              <a:buChar char=""/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3pPr>
            <a:lvl4pPr marL="1153826" marR="41263" indent="-160688">
              <a:spcBef>
                <a:spcPts val="422"/>
              </a:spcBef>
              <a:buClr>
                <a:srgbClr val="FFFED5"/>
              </a:buClr>
              <a:buSzPct val="100000"/>
              <a:buFont typeface="Arial"/>
              <a:buChar char="•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4pPr>
            <a:lvl5pPr marL="1475199" marR="41263" indent="-160688">
              <a:spcBef>
                <a:spcPts val="422"/>
              </a:spcBef>
              <a:buClr>
                <a:srgbClr val="941100"/>
              </a:buClr>
              <a:buSzPct val="100000"/>
              <a:buFont typeface="Arial"/>
              <a:buChar char="–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  <p:sp>
        <p:nvSpPr>
          <p:cNvPr id="21" name="Shape 21"/>
          <p:cNvSpPr>
            <a:spLocks noGrp="1"/>
          </p:cNvSpPr>
          <p:nvPr>
            <p:ph type="sldNum" sz="quarter" idx="2"/>
          </p:nvPr>
        </p:nvSpPr>
        <p:spPr>
          <a:xfrm>
            <a:off x="7802734" y="6337931"/>
            <a:ext cx="275882" cy="272186"/>
          </a:xfrm>
          <a:prstGeom prst="rect">
            <a:avLst/>
          </a:prstGeom>
        </p:spPr>
        <p:txBody>
          <a:bodyPr lIns="35707" tIns="35707" rIns="35707" bIns="35707" anchor="ctr"/>
          <a:lstStyle>
            <a:lvl1pPr>
              <a:defRPr sz="13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1979570"/>
      </p:ext>
    </p:extLst>
  </p:cSld>
  <p:clrMapOvr>
    <a:masterClrMapping/>
  </p:clrMapOvr>
  <p:transition xmlns:p14="http://schemas.microsoft.com/office/powerpoint/2010/main" spd="med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3_Shimmer">
    <p:bg>
      <p:bgPr>
        <a:solidFill>
          <a:srgbClr val="0112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5"/>
          <p:cNvGrpSpPr/>
          <p:nvPr/>
        </p:nvGrpSpPr>
        <p:grpSpPr>
          <a:xfrm>
            <a:off x="-1" y="6351"/>
            <a:ext cx="9140826" cy="6851651"/>
            <a:chOff x="0" y="0"/>
            <a:chExt cx="13000284" cy="9744569"/>
          </a:xfrm>
        </p:grpSpPr>
        <p:sp>
          <p:nvSpPr>
            <p:cNvPr id="23" name="Shape 23"/>
            <p:cNvSpPr/>
            <p:nvPr/>
          </p:nvSpPr>
          <p:spPr>
            <a:xfrm>
              <a:off x="1259840" y="2612249"/>
              <a:ext cx="11734801" cy="7132321"/>
            </a:xfrm>
            <a:prstGeom prst="rect">
              <a:avLst/>
            </a:prstGeom>
            <a:gradFill flip="none" rotWithShape="1">
              <a:gsLst>
                <a:gs pos="0">
                  <a:srgbClr val="011279"/>
                </a:gs>
                <a:gs pos="100000">
                  <a:srgbClr val="021EAA"/>
                </a:gs>
              </a:gsLst>
              <a:lin ang="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28" marR="40628" defTabSz="910562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Shape 24"/>
            <p:cNvSpPr/>
            <p:nvPr/>
          </p:nvSpPr>
          <p:spPr>
            <a:xfrm>
              <a:off x="0" y="2612249"/>
              <a:ext cx="1259841" cy="7132321"/>
            </a:xfrm>
            <a:prstGeom prst="rect">
              <a:avLst/>
            </a:prstGeom>
            <a:gradFill flip="none" rotWithShape="1">
              <a:gsLst>
                <a:gs pos="0">
                  <a:srgbClr val="021EAA"/>
                </a:gs>
                <a:gs pos="100000">
                  <a:srgbClr val="011279"/>
                </a:gs>
              </a:gsLst>
              <a:lin ang="1620000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28" marR="40628" defTabSz="910562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34" name="Group 34"/>
            <p:cNvGrpSpPr/>
            <p:nvPr/>
          </p:nvGrpSpPr>
          <p:grpSpPr>
            <a:xfrm>
              <a:off x="0" y="0"/>
              <a:ext cx="13000285" cy="9744569"/>
              <a:chOff x="0" y="0"/>
              <a:chExt cx="13000284" cy="9744568"/>
            </a:xfrm>
          </p:grpSpPr>
          <p:sp>
            <p:nvSpPr>
              <p:cNvPr id="25" name="Shape 25"/>
              <p:cNvSpPr/>
              <p:nvPr/>
            </p:nvSpPr>
            <p:spPr>
              <a:xfrm>
                <a:off x="1244600" y="0"/>
                <a:ext cx="29352" cy="1569156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6" name="Shape 26"/>
              <p:cNvSpPr/>
              <p:nvPr/>
            </p:nvSpPr>
            <p:spPr>
              <a:xfrm>
                <a:off x="1244600" y="3655341"/>
                <a:ext cx="29352" cy="6089228"/>
              </a:xfrm>
              <a:prstGeom prst="rect">
                <a:avLst/>
              </a:prstGeom>
              <a:gradFill flip="none" rotWithShape="1">
                <a:gsLst>
                  <a:gs pos="0">
                    <a:srgbClr val="011279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7" name="Shape 27"/>
              <p:cNvSpPr/>
              <p:nvPr/>
            </p:nvSpPr>
            <p:spPr>
              <a:xfrm>
                <a:off x="2300675" y="2598702"/>
                <a:ext cx="10699610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8" name="Shape 28"/>
              <p:cNvSpPr/>
              <p:nvPr/>
            </p:nvSpPr>
            <p:spPr>
              <a:xfrm>
                <a:off x="1244600" y="3086382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9" name="Shape 29"/>
              <p:cNvSpPr/>
              <p:nvPr/>
            </p:nvSpPr>
            <p:spPr>
              <a:xfrm>
                <a:off x="1244600" y="1569155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0" name="Shape 30"/>
              <p:cNvSpPr/>
              <p:nvPr/>
            </p:nvSpPr>
            <p:spPr>
              <a:xfrm>
                <a:off x="1244600" y="2138115"/>
                <a:ext cx="29352" cy="950526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1" name="Shape 31"/>
              <p:cNvSpPr/>
              <p:nvPr/>
            </p:nvSpPr>
            <p:spPr>
              <a:xfrm>
                <a:off x="0" y="2598702"/>
                <a:ext cx="79248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2" name="Shape 32"/>
              <p:cNvSpPr/>
              <p:nvPr/>
            </p:nvSpPr>
            <p:spPr>
              <a:xfrm>
                <a:off x="1731715" y="2598702"/>
                <a:ext cx="56896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33" name="Shape 33"/>
              <p:cNvSpPr/>
              <p:nvPr/>
            </p:nvSpPr>
            <p:spPr>
              <a:xfrm>
                <a:off x="785706" y="2598702"/>
                <a:ext cx="943752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36" name="Shape 36"/>
          <p:cNvSpPr>
            <a:spLocks noGrp="1"/>
          </p:cNvSpPr>
          <p:nvPr>
            <p:ph type="title"/>
          </p:nvPr>
        </p:nvSpPr>
        <p:spPr>
          <a:xfrm>
            <a:off x="1062633" y="60324"/>
            <a:ext cx="7545586" cy="1920876"/>
          </a:xfrm>
          <a:prstGeom prst="rect">
            <a:avLst/>
          </a:prstGeom>
        </p:spPr>
        <p:txBody>
          <a:bodyPr lIns="35707" tIns="35707" rIns="35707" bIns="35707" anchor="ctr"/>
          <a:lstStyle>
            <a:lvl1pPr marL="40381" marR="40381">
              <a:def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uFillTx/>
              </a:defRPr>
            </a:pPr>
            <a:r>
              <a: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</a:rPr>
              <a:t>Title Text</a:t>
            </a:r>
          </a:p>
        </p:txBody>
      </p:sp>
      <p:sp>
        <p:nvSpPr>
          <p:cNvPr id="37" name="Shape 37"/>
          <p:cNvSpPr>
            <a:spLocks noGrp="1"/>
          </p:cNvSpPr>
          <p:nvPr>
            <p:ph type="body" idx="1"/>
          </p:nvPr>
        </p:nvSpPr>
        <p:spPr>
          <a:xfrm>
            <a:off x="1062633" y="1982396"/>
            <a:ext cx="7545586" cy="4875609"/>
          </a:xfrm>
          <a:prstGeom prst="rect">
            <a:avLst/>
          </a:prstGeom>
        </p:spPr>
        <p:txBody>
          <a:bodyPr/>
          <a:lstStyle>
            <a:lvl1pPr marL="268307" marR="40381" indent="-239916">
              <a:spcBef>
                <a:spcPts val="773"/>
              </a:spcBef>
              <a:buClr>
                <a:srgbClr val="FFFED5"/>
              </a:buClr>
              <a:buSzPct val="70000"/>
              <a:buChar char=""/>
              <a:def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  <a:lvl2pPr marL="550628" marR="40381" indent="-200859">
              <a:buClr>
                <a:srgbClr val="FFFFFF"/>
              </a:buClr>
              <a:buSzPct val="100000"/>
              <a:buFont typeface="Tahoma"/>
              <a:buChar char="–"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2pPr>
            <a:lvl3pPr marL="831831" marR="40381" indent="-160688">
              <a:spcBef>
                <a:spcPts val="562"/>
              </a:spcBef>
              <a:buClr>
                <a:srgbClr val="FFFED5"/>
              </a:buClr>
              <a:buChar char=""/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3pPr>
            <a:lvl4pPr marL="1152089" marR="40381" indent="-160688">
              <a:spcBef>
                <a:spcPts val="422"/>
              </a:spcBef>
              <a:buClr>
                <a:srgbClr val="FFFFFF"/>
              </a:buClr>
              <a:buSzPct val="100000"/>
              <a:buFont typeface="Tahoma"/>
              <a:buChar char="–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4pPr>
            <a:lvl5pPr marL="1474579" marR="40381" indent="-160688">
              <a:spcBef>
                <a:spcPts val="422"/>
              </a:spcBef>
              <a:buClr>
                <a:srgbClr val="FFFED5"/>
              </a:buClr>
              <a:buChar char="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57838780"/>
      </p:ext>
    </p:extLst>
  </p:cSld>
  <p:clrMapOvr>
    <a:masterClrMapping/>
  </p:clrMapOvr>
  <p:transition xmlns:p14="http://schemas.microsoft.com/office/powerpoint/2010/main" spd="med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8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0" name="Shape 40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1" name="Shape 4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03" marR="40303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42" name="Shape 42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253" marR="40303" indent="-239916"/>
            <a:lvl2pPr marL="550573" marR="40303" indent="-200859">
              <a:spcBef>
                <a:spcPts val="562"/>
              </a:spcBef>
              <a:buChar char=""/>
              <a:defRPr sz="2400"/>
            </a:lvl2pPr>
            <a:lvl3pPr marL="831774" marR="40303" indent="-160688">
              <a:spcBef>
                <a:spcPts val="492"/>
              </a:spcBef>
              <a:buChar char=""/>
              <a:defRPr sz="2100"/>
            </a:lvl3pPr>
            <a:lvl4pPr marL="1152035" marR="40303" indent="-160688">
              <a:spcBef>
                <a:spcPts val="422"/>
              </a:spcBef>
              <a:buChar char=""/>
              <a:defRPr sz="2000"/>
            </a:lvl4pPr>
            <a:lvl5pPr marL="1474524" marR="40303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43" name="Shape 4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81610220"/>
      </p:ext>
    </p:extLst>
  </p:cSld>
  <p:clrMapOvr>
    <a:masterClrMapping/>
  </p:clrMapOvr>
  <p:transition xmlns:p14="http://schemas.microsoft.com/office/powerpoint/2010/main" spd="med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9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6" name="Shape 46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7" name="Shape 4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81" marR="40381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48" name="Shape 4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307" marR="40381" indent="-239916"/>
            <a:lvl2pPr marL="550628" marR="40381" indent="-200859">
              <a:spcBef>
                <a:spcPts val="562"/>
              </a:spcBef>
              <a:buChar char=""/>
              <a:defRPr sz="2400"/>
            </a:lvl2pPr>
            <a:lvl3pPr marL="831831" marR="40381" indent="-160688">
              <a:spcBef>
                <a:spcPts val="492"/>
              </a:spcBef>
              <a:buChar char=""/>
              <a:defRPr sz="2100"/>
            </a:lvl3pPr>
            <a:lvl4pPr marL="1152089" marR="40381" indent="-160688">
              <a:spcBef>
                <a:spcPts val="422"/>
              </a:spcBef>
              <a:buChar char=""/>
              <a:defRPr sz="2000"/>
            </a:lvl4pPr>
            <a:lvl5pPr marL="1474579" marR="40381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2558017250"/>
      </p:ext>
    </p:extLst>
  </p:cSld>
  <p:clrMapOvr>
    <a:masterClrMapping/>
  </p:clrMapOvr>
  <p:transition xmlns:p14="http://schemas.microsoft.com/office/powerpoint/2010/main" spd="med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_Shimmer">
    <p:bg>
      <p:bgPr>
        <a:solidFill>
          <a:srgbClr val="0112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2"/>
          <p:cNvGrpSpPr/>
          <p:nvPr/>
        </p:nvGrpSpPr>
        <p:grpSpPr>
          <a:xfrm>
            <a:off x="-1" y="6351"/>
            <a:ext cx="9140826" cy="6851651"/>
            <a:chOff x="0" y="0"/>
            <a:chExt cx="13000284" cy="9744569"/>
          </a:xfrm>
        </p:grpSpPr>
        <p:sp>
          <p:nvSpPr>
            <p:cNvPr id="50" name="Shape 50"/>
            <p:cNvSpPr/>
            <p:nvPr/>
          </p:nvSpPr>
          <p:spPr>
            <a:xfrm>
              <a:off x="1259840" y="2612249"/>
              <a:ext cx="11734801" cy="7132321"/>
            </a:xfrm>
            <a:prstGeom prst="rect">
              <a:avLst/>
            </a:prstGeom>
            <a:gradFill flip="none" rotWithShape="1">
              <a:gsLst>
                <a:gs pos="0">
                  <a:srgbClr val="011279"/>
                </a:gs>
                <a:gs pos="100000">
                  <a:srgbClr val="021EAA"/>
                </a:gs>
              </a:gsLst>
              <a:lin ang="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28" marR="40628" defTabSz="910562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1" name="Shape 51"/>
            <p:cNvSpPr/>
            <p:nvPr/>
          </p:nvSpPr>
          <p:spPr>
            <a:xfrm>
              <a:off x="0" y="2612249"/>
              <a:ext cx="1259841" cy="7132321"/>
            </a:xfrm>
            <a:prstGeom prst="rect">
              <a:avLst/>
            </a:prstGeom>
            <a:gradFill flip="none" rotWithShape="1">
              <a:gsLst>
                <a:gs pos="0">
                  <a:srgbClr val="021EAA"/>
                </a:gs>
                <a:gs pos="100000">
                  <a:srgbClr val="011279"/>
                </a:gs>
              </a:gsLst>
              <a:lin ang="1620000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28" marR="40628" defTabSz="910562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61" name="Group 61"/>
            <p:cNvGrpSpPr/>
            <p:nvPr/>
          </p:nvGrpSpPr>
          <p:grpSpPr>
            <a:xfrm>
              <a:off x="0" y="0"/>
              <a:ext cx="13000285" cy="9744569"/>
              <a:chOff x="0" y="0"/>
              <a:chExt cx="13000284" cy="9744568"/>
            </a:xfrm>
          </p:grpSpPr>
          <p:sp>
            <p:nvSpPr>
              <p:cNvPr id="52" name="Shape 52"/>
              <p:cNvSpPr/>
              <p:nvPr/>
            </p:nvSpPr>
            <p:spPr>
              <a:xfrm>
                <a:off x="1244600" y="0"/>
                <a:ext cx="29352" cy="1569156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3" name="Shape 53"/>
              <p:cNvSpPr/>
              <p:nvPr/>
            </p:nvSpPr>
            <p:spPr>
              <a:xfrm>
                <a:off x="1244600" y="3655341"/>
                <a:ext cx="29352" cy="6089228"/>
              </a:xfrm>
              <a:prstGeom prst="rect">
                <a:avLst/>
              </a:prstGeom>
              <a:gradFill flip="none" rotWithShape="1">
                <a:gsLst>
                  <a:gs pos="0">
                    <a:srgbClr val="011279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4" name="Shape 54"/>
              <p:cNvSpPr/>
              <p:nvPr/>
            </p:nvSpPr>
            <p:spPr>
              <a:xfrm>
                <a:off x="2300675" y="2598702"/>
                <a:ext cx="10699610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5" name="Shape 55"/>
              <p:cNvSpPr/>
              <p:nvPr/>
            </p:nvSpPr>
            <p:spPr>
              <a:xfrm>
                <a:off x="1244600" y="3086382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6" name="Shape 56"/>
              <p:cNvSpPr/>
              <p:nvPr/>
            </p:nvSpPr>
            <p:spPr>
              <a:xfrm>
                <a:off x="1244600" y="1569155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7" name="Shape 57"/>
              <p:cNvSpPr/>
              <p:nvPr/>
            </p:nvSpPr>
            <p:spPr>
              <a:xfrm>
                <a:off x="1244600" y="2138115"/>
                <a:ext cx="29352" cy="950526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8" name="Shape 58"/>
              <p:cNvSpPr/>
              <p:nvPr/>
            </p:nvSpPr>
            <p:spPr>
              <a:xfrm>
                <a:off x="0" y="2598702"/>
                <a:ext cx="79248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9" name="Shape 59"/>
              <p:cNvSpPr/>
              <p:nvPr/>
            </p:nvSpPr>
            <p:spPr>
              <a:xfrm>
                <a:off x="1731715" y="2598702"/>
                <a:ext cx="56896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60" name="Shape 60"/>
              <p:cNvSpPr/>
              <p:nvPr/>
            </p:nvSpPr>
            <p:spPr>
              <a:xfrm>
                <a:off x="785706" y="2598702"/>
                <a:ext cx="943752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63" name="Shape 63"/>
          <p:cNvSpPr>
            <a:spLocks noGrp="1"/>
          </p:cNvSpPr>
          <p:nvPr>
            <p:ph type="title"/>
          </p:nvPr>
        </p:nvSpPr>
        <p:spPr>
          <a:xfrm>
            <a:off x="1062633" y="60324"/>
            <a:ext cx="7545586" cy="1920876"/>
          </a:xfrm>
          <a:prstGeom prst="rect">
            <a:avLst/>
          </a:prstGeom>
        </p:spPr>
        <p:txBody>
          <a:bodyPr lIns="35707" tIns="35707" rIns="35707" bIns="35707" anchor="ctr"/>
          <a:lstStyle>
            <a:lvl1pPr marL="40588" marR="40588">
              <a:def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uFillTx/>
              </a:defRPr>
            </a:pPr>
            <a:r>
              <a: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</a:rPr>
              <a:t>Title Text</a:t>
            </a:r>
          </a:p>
        </p:txBody>
      </p:sp>
      <p:sp>
        <p:nvSpPr>
          <p:cNvPr id="64" name="Shape 64"/>
          <p:cNvSpPr>
            <a:spLocks noGrp="1"/>
          </p:cNvSpPr>
          <p:nvPr>
            <p:ph type="body" idx="1"/>
          </p:nvPr>
        </p:nvSpPr>
        <p:spPr>
          <a:xfrm>
            <a:off x="1062633" y="1982396"/>
            <a:ext cx="7545586" cy="4875609"/>
          </a:xfrm>
          <a:prstGeom prst="rect">
            <a:avLst/>
          </a:prstGeom>
        </p:spPr>
        <p:txBody>
          <a:bodyPr/>
          <a:lstStyle>
            <a:lvl1pPr marL="268452" marR="40588" indent="-239916">
              <a:spcBef>
                <a:spcPts val="773"/>
              </a:spcBef>
              <a:buClr>
                <a:srgbClr val="FFFED5"/>
              </a:buClr>
              <a:buSzPct val="70000"/>
              <a:buChar char=""/>
              <a:def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  <a:lvl2pPr marL="550772" marR="40588" indent="-200859">
              <a:buClr>
                <a:srgbClr val="FFFFFF"/>
              </a:buClr>
              <a:buSzPct val="100000"/>
              <a:buFont typeface="Tahoma"/>
              <a:buChar char="–"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2pPr>
            <a:lvl3pPr marL="831975" marR="40588" indent="-160688">
              <a:spcBef>
                <a:spcPts val="562"/>
              </a:spcBef>
              <a:buClr>
                <a:srgbClr val="FFFED5"/>
              </a:buClr>
              <a:buChar char=""/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3pPr>
            <a:lvl4pPr marL="1152236" marR="40588" indent="-160688">
              <a:spcBef>
                <a:spcPts val="422"/>
              </a:spcBef>
              <a:buClr>
                <a:srgbClr val="FFFFFF"/>
              </a:buClr>
              <a:buSzPct val="100000"/>
              <a:buFont typeface="Tahoma"/>
              <a:buChar char="–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4pPr>
            <a:lvl5pPr marL="1474726" marR="40588" indent="-160688">
              <a:spcBef>
                <a:spcPts val="422"/>
              </a:spcBef>
              <a:buClr>
                <a:srgbClr val="FFFED5"/>
              </a:buClr>
              <a:buChar char="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711465648"/>
      </p:ext>
    </p:extLst>
  </p:cSld>
  <p:clrMapOvr>
    <a:masterClrMapping/>
  </p:clrMapOvr>
  <p:transition xmlns:p14="http://schemas.microsoft.com/office/powerpoint/2010/main" spd="med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7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7" name="Shape 67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8" name="Shape 6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03" marR="40303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69" name="Shape 6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253" marR="40303" indent="-239916"/>
            <a:lvl2pPr marL="550573" marR="40303" indent="-200859">
              <a:spcBef>
                <a:spcPts val="562"/>
              </a:spcBef>
              <a:buChar char=""/>
              <a:defRPr sz="2400"/>
            </a:lvl2pPr>
            <a:lvl3pPr marL="831774" marR="40303" indent="-160688">
              <a:spcBef>
                <a:spcPts val="492"/>
              </a:spcBef>
              <a:buChar char=""/>
              <a:defRPr sz="2100"/>
            </a:lvl3pPr>
            <a:lvl4pPr marL="1152035" marR="40303" indent="-160688">
              <a:spcBef>
                <a:spcPts val="422"/>
              </a:spcBef>
              <a:buChar char=""/>
              <a:defRPr sz="2000"/>
            </a:lvl4pPr>
            <a:lvl5pPr marL="1474524" marR="40303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70" name="Shape 7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86659535"/>
      </p:ext>
    </p:extLst>
  </p:cSld>
  <p:clrMapOvr>
    <a:masterClrMapping/>
  </p:clrMapOvr>
  <p:transition xmlns:p14="http://schemas.microsoft.com/office/powerpoint/2010/main" spd="med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73" name="Shape 73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74" name="Shape 7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550802" indent="-200859">
              <a:spcBef>
                <a:spcPts val="562"/>
              </a:spcBef>
              <a:buChar char=""/>
              <a:defRPr sz="2400"/>
            </a:lvl2pPr>
            <a:lvl3pPr marL="832004" indent="-160688">
              <a:spcBef>
                <a:spcPts val="492"/>
              </a:spcBef>
              <a:buChar char=""/>
              <a:defRPr sz="2100"/>
            </a:lvl3pPr>
            <a:lvl4pPr marL="1153379" indent="-160688">
              <a:spcBef>
                <a:spcPts val="422"/>
              </a:spcBef>
              <a:buChar char=""/>
              <a:defRPr sz="2000"/>
            </a:lvl4pPr>
            <a:lvl5pPr marL="1474752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50523664"/>
      </p:ext>
    </p:extLst>
  </p:cSld>
  <p:clrMapOvr>
    <a:masterClrMapping/>
  </p:clrMapOvr>
  <p:transition xmlns:p14="http://schemas.microsoft.com/office/powerpoint/2010/main" spd="med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3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Shape 78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79" name="Shape 79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0" name="Shape 8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420" marR="40420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81" name="Shape 8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335" marR="40420" indent="-239916"/>
            <a:lvl2pPr marL="550655" marR="40420" indent="-200859">
              <a:spcBef>
                <a:spcPts val="562"/>
              </a:spcBef>
              <a:buChar char=""/>
              <a:defRPr sz="2400"/>
            </a:lvl2pPr>
            <a:lvl3pPr marL="831857" marR="40420" indent="-160688">
              <a:spcBef>
                <a:spcPts val="492"/>
              </a:spcBef>
              <a:buChar char=""/>
              <a:defRPr sz="2100"/>
            </a:lvl3pPr>
            <a:lvl4pPr marL="1152117" marR="40420" indent="-160688">
              <a:spcBef>
                <a:spcPts val="422"/>
              </a:spcBef>
              <a:buChar char=""/>
              <a:defRPr sz="2000"/>
            </a:lvl4pPr>
            <a:lvl5pPr marL="1474607" marR="40420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82" name="Shape 8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38225002"/>
      </p:ext>
    </p:extLst>
  </p:cSld>
  <p:clrMapOvr>
    <a:masterClrMapping/>
  </p:clrMapOvr>
  <p:transition xmlns:p14="http://schemas.microsoft.com/office/powerpoint/2010/main"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2130553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035" indent="0">
              <a:buNone/>
              <a:defRPr sz="1200"/>
            </a:lvl2pPr>
            <a:lvl3pPr marL="914071" indent="0">
              <a:buNone/>
              <a:defRPr sz="1000"/>
            </a:lvl3pPr>
            <a:lvl4pPr marL="1371110" indent="0">
              <a:buNone/>
              <a:defRPr sz="900"/>
            </a:lvl4pPr>
            <a:lvl5pPr marL="1828146" indent="0">
              <a:buNone/>
              <a:defRPr sz="900"/>
            </a:lvl5pPr>
            <a:lvl6pPr marL="2285181" indent="0">
              <a:buNone/>
              <a:defRPr sz="900"/>
            </a:lvl6pPr>
            <a:lvl7pPr marL="2742219" indent="0">
              <a:buNone/>
              <a:defRPr sz="900"/>
            </a:lvl7pPr>
            <a:lvl8pPr marL="3199252" indent="0">
              <a:buNone/>
              <a:defRPr sz="900"/>
            </a:lvl8pPr>
            <a:lvl9pPr marL="3656291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3198E-6164-EE4D-B341-4976DAEE4162}" type="datetimeFigureOut">
              <a:rPr lang="en-US" smtClean="0"/>
              <a:t>2014-09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3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5" name="Shape 85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6" name="Shape 8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73" marR="40373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87" name="Shape 8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300" marR="40373" indent="-239916"/>
            <a:lvl2pPr marL="550620" marR="40373" indent="-200859">
              <a:spcBef>
                <a:spcPts val="562"/>
              </a:spcBef>
              <a:buChar char=""/>
              <a:defRPr sz="2400"/>
            </a:lvl2pPr>
            <a:lvl3pPr marL="831824" marR="40373" indent="-160688">
              <a:spcBef>
                <a:spcPts val="492"/>
              </a:spcBef>
              <a:buChar char=""/>
              <a:defRPr sz="2100"/>
            </a:lvl3pPr>
            <a:lvl4pPr marL="1152083" marR="40373" indent="-160688">
              <a:spcBef>
                <a:spcPts val="422"/>
              </a:spcBef>
              <a:buChar char=""/>
              <a:defRPr sz="2000"/>
            </a:lvl4pPr>
            <a:lvl5pPr marL="1474572" marR="40373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948698095"/>
      </p:ext>
    </p:extLst>
  </p:cSld>
  <p:clrMapOvr>
    <a:masterClrMapping/>
  </p:clrMapOvr>
  <p:transition xmlns:p14="http://schemas.microsoft.com/office/powerpoint/2010/main" spd="med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Default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hape 89"/>
          <p:cNvSpPr>
            <a:spLocks noGrp="1"/>
          </p:cNvSpPr>
          <p:nvPr>
            <p:ph type="title"/>
          </p:nvPr>
        </p:nvSpPr>
        <p:spPr>
          <a:xfrm>
            <a:off x="455414" y="92080"/>
            <a:ext cx="8233172" cy="1508125"/>
          </a:xfrm>
          <a:prstGeom prst="rect">
            <a:avLst/>
          </a:prstGeom>
        </p:spPr>
        <p:txBody>
          <a:bodyPr lIns="35707" tIns="35707" rIns="35707" bIns="35707" anchor="ctr"/>
          <a:lstStyle>
            <a:lvl1pPr marL="40618" marR="40618" algn="ctr">
              <a:defRPr sz="4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Title Text</a:t>
            </a:r>
          </a:p>
        </p:txBody>
      </p:sp>
      <p:sp>
        <p:nvSpPr>
          <p:cNvPr id="90" name="Shape 90"/>
          <p:cNvSpPr>
            <a:spLocks noGrp="1"/>
          </p:cNvSpPr>
          <p:nvPr>
            <p:ph type="body" idx="1"/>
          </p:nvPr>
        </p:nvSpPr>
        <p:spPr>
          <a:xfrm>
            <a:off x="455414" y="1598414"/>
            <a:ext cx="8233172" cy="5259586"/>
          </a:xfrm>
          <a:prstGeom prst="rect">
            <a:avLst/>
          </a:prstGeom>
        </p:spPr>
        <p:txBody>
          <a:bodyPr/>
          <a:lstStyle>
            <a:lvl1pPr marL="268473" marR="40618" indent="-239916">
              <a:spcBef>
                <a:spcPts val="703"/>
              </a:spcBef>
              <a:buClrTx/>
              <a:buSzPct val="100000"/>
              <a:buFontTx/>
              <a:buChar char="•"/>
              <a:defRPr sz="3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  <a:lvl2pPr marL="550794" marR="40618" indent="-200859">
              <a:buClrTx/>
              <a:buSzPct val="100000"/>
              <a:buFontTx/>
              <a:buChar char="–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831997" marR="40618" indent="-160688">
              <a:spcBef>
                <a:spcPts val="492"/>
              </a:spcBef>
              <a:buClrTx/>
              <a:buSzPct val="100000"/>
              <a:buFontTx/>
              <a:buChar char="•"/>
              <a:defRPr sz="2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152256" marR="40618" indent="-160688">
              <a:spcBef>
                <a:spcPts val="422"/>
              </a:spcBef>
              <a:buClrTx/>
              <a:buSzPct val="100000"/>
              <a:buFontTx/>
              <a:buChar char="–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474745" marR="40618" indent="-160688">
              <a:spcBef>
                <a:spcPts val="422"/>
              </a:spcBef>
              <a:buClrTx/>
              <a:buSzPct val="100000"/>
              <a:buFontTx/>
              <a:buChar char="»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uFillTx/>
              </a:defRPr>
            </a:pPr>
            <a:r>
              <a:rPr sz="31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7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4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91" name="Shape 91"/>
          <p:cNvSpPr>
            <a:spLocks noGrp="1"/>
          </p:cNvSpPr>
          <p:nvPr>
            <p:ph type="sldNum" sz="quarter" idx="2"/>
          </p:nvPr>
        </p:nvSpPr>
        <p:spPr>
          <a:xfrm>
            <a:off x="7518125" y="6245230"/>
            <a:ext cx="203750" cy="200055"/>
          </a:xfrm>
          <a:prstGeom prst="rect">
            <a:avLst/>
          </a:prstGeom>
        </p:spPr>
        <p:txBody>
          <a:bodyPr/>
          <a:lstStyle>
            <a:lvl1pPr>
              <a:defRPr sz="13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69838349"/>
      </p:ext>
    </p:extLst>
  </p:cSld>
  <p:clrMapOvr>
    <a:masterClrMapping/>
  </p:clrMapOvr>
  <p:transition xmlns:p14="http://schemas.microsoft.com/office/powerpoint/2010/main" spd="med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Ripple">
    <p:bg>
      <p:bgPr>
        <a:solidFill>
          <a:srgbClr val="00335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hape 93"/>
          <p:cNvSpPr/>
          <p:nvPr/>
        </p:nvSpPr>
        <p:spPr>
          <a:xfrm>
            <a:off x="6627818" y="6429375"/>
            <a:ext cx="285751" cy="20955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3499" y="21600"/>
                </a:lnTo>
                <a:lnTo>
                  <a:pt x="9292" y="17673"/>
                </a:lnTo>
                <a:lnTo>
                  <a:pt x="14360" y="12764"/>
                </a:lnTo>
                <a:lnTo>
                  <a:pt x="18704" y="7855"/>
                </a:lnTo>
                <a:lnTo>
                  <a:pt x="21600" y="1964"/>
                </a:lnTo>
                <a:lnTo>
                  <a:pt x="20876" y="982"/>
                </a:lnTo>
                <a:lnTo>
                  <a:pt x="20152" y="0"/>
                </a:lnTo>
                <a:lnTo>
                  <a:pt x="16532" y="6873"/>
                </a:lnTo>
                <a:lnTo>
                  <a:pt x="12188" y="12764"/>
                </a:lnTo>
                <a:lnTo>
                  <a:pt x="6396" y="17673"/>
                </a:lnTo>
                <a:lnTo>
                  <a:pt x="0" y="21600"/>
                </a:lnTo>
                <a:lnTo>
                  <a:pt x="0" y="21600"/>
                </a:lnTo>
                <a:close/>
              </a:path>
            </a:pathLst>
          </a:custGeom>
          <a:gradFill>
            <a:gsLst>
              <a:gs pos="0">
                <a:srgbClr val="007AAA"/>
              </a:gs>
              <a:gs pos="100000">
                <a:srgbClr val="006E98"/>
              </a:gs>
            </a:gsLst>
            <a:lin ang="18900000"/>
          </a:gradFill>
          <a:ln>
            <a:round/>
          </a:ln>
        </p:spPr>
        <p:txBody>
          <a:bodyPr lIns="0" tIns="0" rIns="0" bIns="0" anchor="ctr"/>
          <a:lstStyle/>
          <a:p>
            <a:pPr marL="40628" marR="40628" defTabSz="910562">
              <a:defRPr sz="3400" b="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endParaRPr sz="3400" b="1" kern="0">
              <a:solidFill>
                <a:srgbClr val="FFFFFF"/>
              </a:solidFill>
              <a:uFill>
                <a:solidFill>
                  <a:srgbClr val="FFFFFF"/>
                </a:solidFill>
              </a:u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7" name="Group 157"/>
          <p:cNvGrpSpPr/>
          <p:nvPr/>
        </p:nvGrpSpPr>
        <p:grpSpPr>
          <a:xfrm>
            <a:off x="3175" y="4268396"/>
            <a:ext cx="9140826" cy="2589609"/>
            <a:chOff x="0" y="0"/>
            <a:chExt cx="13000284" cy="3683000"/>
          </a:xfrm>
        </p:grpSpPr>
        <p:sp>
          <p:nvSpPr>
            <p:cNvPr id="94" name="Shape 94"/>
            <p:cNvSpPr/>
            <p:nvPr/>
          </p:nvSpPr>
          <p:spPr>
            <a:xfrm>
              <a:off x="0" y="0"/>
              <a:ext cx="13000285" cy="3683000"/>
            </a:xfrm>
            <a:prstGeom prst="rect">
              <a:avLst/>
            </a:prstGeom>
            <a:gradFill flip="none" rotWithShape="1">
              <a:gsLst>
                <a:gs pos="0">
                  <a:srgbClr val="007AAA"/>
                </a:gs>
                <a:gs pos="100000">
                  <a:srgbClr val="00335C"/>
                </a:gs>
              </a:gsLst>
              <a:lin ang="1620000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28" marR="40628" defTabSz="910562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106" name="Group 106"/>
            <p:cNvGrpSpPr/>
            <p:nvPr/>
          </p:nvGrpSpPr>
          <p:grpSpPr>
            <a:xfrm>
              <a:off x="7958384" y="2317044"/>
              <a:ext cx="1790702" cy="1176304"/>
              <a:chOff x="0" y="0"/>
              <a:chExt cx="1790700" cy="1176302"/>
            </a:xfrm>
          </p:grpSpPr>
          <p:sp>
            <p:nvSpPr>
              <p:cNvPr id="95" name="Shape 95"/>
              <p:cNvSpPr/>
              <p:nvPr/>
            </p:nvSpPr>
            <p:spPr>
              <a:xfrm>
                <a:off x="361526" y="214489"/>
                <a:ext cx="1201139" cy="73829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path path="shape">
                  <a:fillToRect l="50000" t="50000" r="50000" b="50000"/>
                </a:path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6" name="Shape 96"/>
              <p:cNvSpPr/>
              <p:nvPr/>
            </p:nvSpPr>
            <p:spPr>
              <a:xfrm>
                <a:off x="451838" y="286455"/>
                <a:ext cx="1020516" cy="62089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7" name="Shape 97"/>
              <p:cNvSpPr/>
              <p:nvPr/>
            </p:nvSpPr>
            <p:spPr>
              <a:xfrm>
                <a:off x="578273" y="349955"/>
                <a:ext cx="774701" cy="46736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8" name="Shape 98"/>
              <p:cNvSpPr/>
              <p:nvPr/>
            </p:nvSpPr>
            <p:spPr>
              <a:xfrm>
                <a:off x="668584" y="413455"/>
                <a:ext cx="591539" cy="35898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7A5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99" name="Shape 99"/>
              <p:cNvSpPr/>
              <p:nvPr/>
            </p:nvSpPr>
            <p:spPr>
              <a:xfrm>
                <a:off x="745349" y="467359"/>
                <a:ext cx="431801" cy="24158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0" name="Shape 100"/>
              <p:cNvSpPr/>
              <p:nvPr/>
            </p:nvSpPr>
            <p:spPr>
              <a:xfrm>
                <a:off x="114300" y="0"/>
                <a:ext cx="864729" cy="36350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261" y="1610"/>
                    </a:moveTo>
                    <a:lnTo>
                      <a:pt x="14532" y="3220"/>
                    </a:lnTo>
                    <a:lnTo>
                      <a:pt x="8425" y="7245"/>
                    </a:lnTo>
                    <a:lnTo>
                      <a:pt x="5711" y="10330"/>
                    </a:lnTo>
                    <a:lnTo>
                      <a:pt x="3336" y="13550"/>
                    </a:lnTo>
                    <a:lnTo>
                      <a:pt x="1357" y="17575"/>
                    </a:lnTo>
                    <a:lnTo>
                      <a:pt x="0" y="21600"/>
                    </a:lnTo>
                    <a:lnTo>
                      <a:pt x="0" y="18380"/>
                    </a:lnTo>
                    <a:lnTo>
                      <a:pt x="1640" y="14355"/>
                    </a:lnTo>
                    <a:lnTo>
                      <a:pt x="3675" y="11135"/>
                    </a:lnTo>
                    <a:lnTo>
                      <a:pt x="8764" y="4830"/>
                    </a:lnTo>
                    <a:lnTo>
                      <a:pt x="14532" y="1610"/>
                    </a:lnTo>
                    <a:lnTo>
                      <a:pt x="21261" y="0"/>
                    </a:lnTo>
                    <a:lnTo>
                      <a:pt x="21261" y="0"/>
                    </a:lnTo>
                    <a:lnTo>
                      <a:pt x="21600" y="0"/>
                    </a:lnTo>
                    <a:lnTo>
                      <a:pt x="21600" y="1610"/>
                    </a:lnTo>
                    <a:lnTo>
                      <a:pt x="21261" y="1610"/>
                    </a:lnTo>
                    <a:lnTo>
                      <a:pt x="21261" y="1610"/>
                    </a:lnTo>
                    <a:lnTo>
                      <a:pt x="21261" y="161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4A1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1" name="Shape 101"/>
              <p:cNvSpPr/>
              <p:nvPr/>
            </p:nvSpPr>
            <p:spPr>
              <a:xfrm>
                <a:off x="381000" y="1027289"/>
                <a:ext cx="1002454" cy="1490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2531" y="17673"/>
                    </a:moveTo>
                    <a:lnTo>
                      <a:pt x="17212" y="15709"/>
                    </a:lnTo>
                    <a:lnTo>
                      <a:pt x="21600" y="7855"/>
                    </a:lnTo>
                    <a:lnTo>
                      <a:pt x="21600" y="11782"/>
                    </a:lnTo>
                    <a:lnTo>
                      <a:pt x="17212" y="19636"/>
                    </a:lnTo>
                    <a:lnTo>
                      <a:pt x="12531" y="21600"/>
                    </a:lnTo>
                    <a:lnTo>
                      <a:pt x="9069" y="19636"/>
                    </a:lnTo>
                    <a:lnTo>
                      <a:pt x="5851" y="15709"/>
                    </a:lnTo>
                    <a:lnTo>
                      <a:pt x="2926" y="11782"/>
                    </a:lnTo>
                    <a:lnTo>
                      <a:pt x="0" y="3927"/>
                    </a:lnTo>
                    <a:lnTo>
                      <a:pt x="0" y="0"/>
                    </a:lnTo>
                    <a:lnTo>
                      <a:pt x="2633" y="7855"/>
                    </a:lnTo>
                    <a:lnTo>
                      <a:pt x="5851" y="11782"/>
                    </a:lnTo>
                    <a:lnTo>
                      <a:pt x="9069" y="15709"/>
                    </a:lnTo>
                    <a:lnTo>
                      <a:pt x="12531" y="17673"/>
                    </a:lnTo>
                    <a:lnTo>
                      <a:pt x="12531" y="17673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6A94"/>
                  </a:gs>
                  <a:gs pos="100000">
                    <a:srgbClr val="007AAA"/>
                  </a:gs>
                </a:gsLst>
                <a:lin ang="189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2" name="Shape 102"/>
              <p:cNvSpPr/>
              <p:nvPr/>
            </p:nvSpPr>
            <p:spPr>
              <a:xfrm>
                <a:off x="0" y="431235"/>
                <a:ext cx="200943" cy="4826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912" y="6600"/>
                    </a:moveTo>
                    <a:lnTo>
                      <a:pt x="4369" y="10800"/>
                    </a:lnTo>
                    <a:lnTo>
                      <a:pt x="8737" y="14400"/>
                    </a:lnTo>
                    <a:lnTo>
                      <a:pt x="14562" y="18000"/>
                    </a:lnTo>
                    <a:lnTo>
                      <a:pt x="21600" y="21600"/>
                    </a:lnTo>
                    <a:lnTo>
                      <a:pt x="17474" y="21600"/>
                    </a:lnTo>
                    <a:lnTo>
                      <a:pt x="10193" y="18000"/>
                    </a:lnTo>
                    <a:lnTo>
                      <a:pt x="4369" y="14400"/>
                    </a:lnTo>
                    <a:lnTo>
                      <a:pt x="1456" y="10800"/>
                    </a:lnTo>
                    <a:lnTo>
                      <a:pt x="0" y="6600"/>
                    </a:lnTo>
                    <a:lnTo>
                      <a:pt x="0" y="3000"/>
                    </a:lnTo>
                    <a:lnTo>
                      <a:pt x="2912" y="0"/>
                    </a:lnTo>
                    <a:lnTo>
                      <a:pt x="7281" y="0"/>
                    </a:lnTo>
                    <a:lnTo>
                      <a:pt x="4369" y="3000"/>
                    </a:lnTo>
                    <a:lnTo>
                      <a:pt x="2912" y="6600"/>
                    </a:lnTo>
                    <a:lnTo>
                      <a:pt x="2912" y="66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6E98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3" name="Shape 103"/>
              <p:cNvSpPr/>
              <p:nvPr/>
            </p:nvSpPr>
            <p:spPr>
              <a:xfrm>
                <a:off x="97366" y="67733"/>
                <a:ext cx="1693335" cy="10408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1046" y="20757"/>
                    </a:moveTo>
                    <a:lnTo>
                      <a:pt x="8993" y="20475"/>
                    </a:lnTo>
                    <a:lnTo>
                      <a:pt x="7084" y="19913"/>
                    </a:lnTo>
                    <a:lnTo>
                      <a:pt x="5349" y="19070"/>
                    </a:lnTo>
                    <a:lnTo>
                      <a:pt x="3788" y="17945"/>
                    </a:lnTo>
                    <a:lnTo>
                      <a:pt x="2400" y="16259"/>
                    </a:lnTo>
                    <a:lnTo>
                      <a:pt x="1533" y="14572"/>
                    </a:lnTo>
                    <a:lnTo>
                      <a:pt x="867" y="12604"/>
                    </a:lnTo>
                    <a:lnTo>
                      <a:pt x="694" y="10636"/>
                    </a:lnTo>
                    <a:lnTo>
                      <a:pt x="867" y="8668"/>
                    </a:lnTo>
                    <a:lnTo>
                      <a:pt x="1533" y="6700"/>
                    </a:lnTo>
                    <a:lnTo>
                      <a:pt x="2400" y="5013"/>
                    </a:lnTo>
                    <a:lnTo>
                      <a:pt x="3788" y="3608"/>
                    </a:lnTo>
                    <a:lnTo>
                      <a:pt x="5349" y="2202"/>
                    </a:lnTo>
                    <a:lnTo>
                      <a:pt x="7084" y="1406"/>
                    </a:lnTo>
                    <a:lnTo>
                      <a:pt x="8993" y="843"/>
                    </a:lnTo>
                    <a:lnTo>
                      <a:pt x="11046" y="562"/>
                    </a:lnTo>
                    <a:lnTo>
                      <a:pt x="13822" y="843"/>
                    </a:lnTo>
                    <a:lnTo>
                      <a:pt x="16251" y="1921"/>
                    </a:lnTo>
                    <a:lnTo>
                      <a:pt x="16251" y="1687"/>
                    </a:lnTo>
                    <a:lnTo>
                      <a:pt x="16251" y="1406"/>
                    </a:lnTo>
                    <a:lnTo>
                      <a:pt x="13822" y="281"/>
                    </a:lnTo>
                    <a:lnTo>
                      <a:pt x="11046" y="0"/>
                    </a:lnTo>
                    <a:lnTo>
                      <a:pt x="8819" y="281"/>
                    </a:lnTo>
                    <a:lnTo>
                      <a:pt x="6737" y="843"/>
                    </a:lnTo>
                    <a:lnTo>
                      <a:pt x="4829" y="1921"/>
                    </a:lnTo>
                    <a:lnTo>
                      <a:pt x="3267" y="3046"/>
                    </a:lnTo>
                    <a:lnTo>
                      <a:pt x="1880" y="4732"/>
                    </a:lnTo>
                    <a:lnTo>
                      <a:pt x="867" y="6419"/>
                    </a:lnTo>
                    <a:lnTo>
                      <a:pt x="173" y="8387"/>
                    </a:lnTo>
                    <a:lnTo>
                      <a:pt x="0" y="10636"/>
                    </a:lnTo>
                    <a:lnTo>
                      <a:pt x="173" y="12885"/>
                    </a:lnTo>
                    <a:lnTo>
                      <a:pt x="867" y="14853"/>
                    </a:lnTo>
                    <a:lnTo>
                      <a:pt x="1880" y="16821"/>
                    </a:lnTo>
                    <a:lnTo>
                      <a:pt x="3267" y="18508"/>
                    </a:lnTo>
                    <a:lnTo>
                      <a:pt x="4829" y="19632"/>
                    </a:lnTo>
                    <a:lnTo>
                      <a:pt x="6737" y="20757"/>
                    </a:lnTo>
                    <a:lnTo>
                      <a:pt x="8819" y="21319"/>
                    </a:lnTo>
                    <a:lnTo>
                      <a:pt x="11046" y="21600"/>
                    </a:lnTo>
                    <a:lnTo>
                      <a:pt x="12954" y="21319"/>
                    </a:lnTo>
                    <a:lnTo>
                      <a:pt x="14689" y="21038"/>
                    </a:lnTo>
                    <a:lnTo>
                      <a:pt x="17610" y="19351"/>
                    </a:lnTo>
                    <a:lnTo>
                      <a:pt x="18998" y="18226"/>
                    </a:lnTo>
                    <a:lnTo>
                      <a:pt x="20039" y="16821"/>
                    </a:lnTo>
                    <a:lnTo>
                      <a:pt x="20906" y="15415"/>
                    </a:lnTo>
                    <a:lnTo>
                      <a:pt x="21600" y="13728"/>
                    </a:lnTo>
                    <a:lnTo>
                      <a:pt x="21427" y="13447"/>
                    </a:lnTo>
                    <a:lnTo>
                      <a:pt x="21080" y="13166"/>
                    </a:lnTo>
                    <a:lnTo>
                      <a:pt x="20559" y="14853"/>
                    </a:lnTo>
                    <a:lnTo>
                      <a:pt x="19692" y="16259"/>
                    </a:lnTo>
                    <a:lnTo>
                      <a:pt x="18651" y="17664"/>
                    </a:lnTo>
                    <a:lnTo>
                      <a:pt x="17465" y="18789"/>
                    </a:lnTo>
                    <a:lnTo>
                      <a:pt x="14516" y="20194"/>
                    </a:lnTo>
                    <a:lnTo>
                      <a:pt x="12781" y="20757"/>
                    </a:lnTo>
                    <a:lnTo>
                      <a:pt x="11046" y="20757"/>
                    </a:lnTo>
                    <a:lnTo>
                      <a:pt x="11046" y="20757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path path="shape">
                  <a:fillToRect l="50000" t="50000" r="50000" b="50000"/>
                </a:path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4" name="Shape 104"/>
              <p:cNvSpPr/>
              <p:nvPr/>
            </p:nvSpPr>
            <p:spPr>
              <a:xfrm>
                <a:off x="1154007" y="13546"/>
                <a:ext cx="215901" cy="6773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lnTo>
                      <a:pt x="0" y="8640"/>
                    </a:lnTo>
                    <a:lnTo>
                      <a:pt x="10800" y="12960"/>
                    </a:lnTo>
                    <a:lnTo>
                      <a:pt x="21600" y="21600"/>
                    </a:lnTo>
                    <a:lnTo>
                      <a:pt x="21600" y="17280"/>
                    </a:lnTo>
                    <a:lnTo>
                      <a:pt x="21600" y="12960"/>
                    </a:lnTo>
                    <a:lnTo>
                      <a:pt x="10800" y="864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6E98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5" name="Shape 105"/>
              <p:cNvSpPr/>
              <p:nvPr/>
            </p:nvSpPr>
            <p:spPr>
              <a:xfrm>
                <a:off x="867268" y="526062"/>
                <a:ext cx="189655" cy="11966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4A1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5" name="Group 125"/>
            <p:cNvGrpSpPr/>
            <p:nvPr/>
          </p:nvGrpSpPr>
          <p:grpSpPr>
            <a:xfrm>
              <a:off x="4008684" y="2127391"/>
              <a:ext cx="3662963" cy="1542063"/>
              <a:chOff x="0" y="0"/>
              <a:chExt cx="3662962" cy="1542062"/>
            </a:xfrm>
          </p:grpSpPr>
          <p:sp>
            <p:nvSpPr>
              <p:cNvPr id="107" name="Shape 107"/>
              <p:cNvSpPr/>
              <p:nvPr/>
            </p:nvSpPr>
            <p:spPr>
              <a:xfrm>
                <a:off x="1107440" y="684107"/>
                <a:ext cx="1440463" cy="85118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6E98"/>
                  </a:gs>
                  <a:gs pos="100000">
                    <a:srgbClr val="007AAA"/>
                  </a:gs>
                </a:gsLst>
                <a:lin ang="27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8" name="Shape 108"/>
              <p:cNvSpPr/>
              <p:nvPr/>
            </p:nvSpPr>
            <p:spPr>
              <a:xfrm>
                <a:off x="1211297" y="738293"/>
                <a:ext cx="1225975" cy="74958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6E98"/>
                  </a:gs>
                </a:gsLst>
                <a:lin ang="27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09" name="Shape 109"/>
              <p:cNvSpPr/>
              <p:nvPr/>
            </p:nvSpPr>
            <p:spPr>
              <a:xfrm>
                <a:off x="1272258" y="785707"/>
                <a:ext cx="1131147" cy="67507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19D"/>
                  </a:gs>
                  <a:gs pos="100000">
                    <a:srgbClr val="007AAA"/>
                  </a:gs>
                </a:gsLst>
                <a:lin ang="27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0" name="Shape 110"/>
              <p:cNvSpPr/>
              <p:nvPr/>
            </p:nvSpPr>
            <p:spPr>
              <a:xfrm>
                <a:off x="1333500" y="826347"/>
                <a:ext cx="1002454" cy="58250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6E98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1" name="Shape 111"/>
              <p:cNvSpPr/>
              <p:nvPr/>
            </p:nvSpPr>
            <p:spPr>
              <a:xfrm>
                <a:off x="1371599" y="844408"/>
                <a:ext cx="932464" cy="5461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4A1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2" name="Shape 112"/>
              <p:cNvSpPr/>
              <p:nvPr/>
            </p:nvSpPr>
            <p:spPr>
              <a:xfrm>
                <a:off x="1489004" y="891822"/>
                <a:ext cx="690881" cy="4318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6E98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3" name="Shape 113"/>
              <p:cNvSpPr/>
              <p:nvPr/>
            </p:nvSpPr>
            <p:spPr>
              <a:xfrm>
                <a:off x="1577058" y="958708"/>
                <a:ext cx="512516" cy="3048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lin ang="27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4" name="Shape 114"/>
              <p:cNvSpPr/>
              <p:nvPr/>
            </p:nvSpPr>
            <p:spPr>
              <a:xfrm>
                <a:off x="1726071" y="1052124"/>
                <a:ext cx="203201" cy="13546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5" name="Shape 115"/>
              <p:cNvSpPr/>
              <p:nvPr/>
            </p:nvSpPr>
            <p:spPr>
              <a:xfrm>
                <a:off x="1823155" y="431235"/>
                <a:ext cx="1013744" cy="41994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89" y="697"/>
                    </a:moveTo>
                    <a:lnTo>
                      <a:pt x="3761" y="1394"/>
                    </a:lnTo>
                    <a:lnTo>
                      <a:pt x="7232" y="2090"/>
                    </a:lnTo>
                    <a:lnTo>
                      <a:pt x="10366" y="4181"/>
                    </a:lnTo>
                    <a:lnTo>
                      <a:pt x="13259" y="6968"/>
                    </a:lnTo>
                    <a:lnTo>
                      <a:pt x="15863" y="9755"/>
                    </a:lnTo>
                    <a:lnTo>
                      <a:pt x="18177" y="13239"/>
                    </a:lnTo>
                    <a:lnTo>
                      <a:pt x="20202" y="17419"/>
                    </a:lnTo>
                    <a:lnTo>
                      <a:pt x="21600" y="21600"/>
                    </a:lnTo>
                    <a:lnTo>
                      <a:pt x="21600" y="18813"/>
                    </a:lnTo>
                    <a:lnTo>
                      <a:pt x="19913" y="14632"/>
                    </a:lnTo>
                    <a:lnTo>
                      <a:pt x="17888" y="11148"/>
                    </a:lnTo>
                    <a:lnTo>
                      <a:pt x="15573" y="7665"/>
                    </a:lnTo>
                    <a:lnTo>
                      <a:pt x="12970" y="5574"/>
                    </a:lnTo>
                    <a:lnTo>
                      <a:pt x="6943" y="1394"/>
                    </a:lnTo>
                    <a:lnTo>
                      <a:pt x="3761" y="697"/>
                    </a:lnTo>
                    <a:lnTo>
                      <a:pt x="289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97"/>
                    </a:lnTo>
                    <a:lnTo>
                      <a:pt x="0" y="697"/>
                    </a:lnTo>
                    <a:lnTo>
                      <a:pt x="289" y="697"/>
                    </a:lnTo>
                    <a:lnTo>
                      <a:pt x="289" y="697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6" name="Shape 116"/>
              <p:cNvSpPr/>
              <p:nvPr/>
            </p:nvSpPr>
            <p:spPr>
              <a:xfrm>
                <a:off x="822960" y="498968"/>
                <a:ext cx="2013938" cy="104309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558" y="12904"/>
                    </a:moveTo>
                    <a:lnTo>
                      <a:pt x="704" y="10379"/>
                    </a:lnTo>
                    <a:lnTo>
                      <a:pt x="1432" y="8135"/>
                    </a:lnTo>
                    <a:lnTo>
                      <a:pt x="2306" y="6171"/>
                    </a:lnTo>
                    <a:lnTo>
                      <a:pt x="3616" y="4488"/>
                    </a:lnTo>
                    <a:lnTo>
                      <a:pt x="5072" y="2805"/>
                    </a:lnTo>
                    <a:lnTo>
                      <a:pt x="6820" y="1683"/>
                    </a:lnTo>
                    <a:lnTo>
                      <a:pt x="8834" y="1122"/>
                    </a:lnTo>
                    <a:lnTo>
                      <a:pt x="10873" y="842"/>
                    </a:lnTo>
                    <a:lnTo>
                      <a:pt x="12911" y="1122"/>
                    </a:lnTo>
                    <a:lnTo>
                      <a:pt x="14780" y="1683"/>
                    </a:lnTo>
                    <a:lnTo>
                      <a:pt x="16528" y="2805"/>
                    </a:lnTo>
                    <a:lnTo>
                      <a:pt x="17984" y="4488"/>
                    </a:lnTo>
                    <a:lnTo>
                      <a:pt x="19294" y="6171"/>
                    </a:lnTo>
                    <a:lnTo>
                      <a:pt x="20168" y="8135"/>
                    </a:lnTo>
                    <a:lnTo>
                      <a:pt x="20896" y="10379"/>
                    </a:lnTo>
                    <a:lnTo>
                      <a:pt x="21042" y="12904"/>
                    </a:lnTo>
                    <a:lnTo>
                      <a:pt x="20751" y="15429"/>
                    </a:lnTo>
                    <a:lnTo>
                      <a:pt x="20168" y="17673"/>
                    </a:lnTo>
                    <a:lnTo>
                      <a:pt x="19003" y="19917"/>
                    </a:lnTo>
                    <a:lnTo>
                      <a:pt x="17547" y="21600"/>
                    </a:lnTo>
                    <a:lnTo>
                      <a:pt x="18566" y="21600"/>
                    </a:lnTo>
                    <a:lnTo>
                      <a:pt x="19877" y="19917"/>
                    </a:lnTo>
                    <a:lnTo>
                      <a:pt x="20751" y="17673"/>
                    </a:lnTo>
                    <a:lnTo>
                      <a:pt x="21454" y="15429"/>
                    </a:lnTo>
                    <a:lnTo>
                      <a:pt x="21600" y="12904"/>
                    </a:lnTo>
                    <a:lnTo>
                      <a:pt x="21454" y="10379"/>
                    </a:lnTo>
                    <a:lnTo>
                      <a:pt x="20751" y="7855"/>
                    </a:lnTo>
                    <a:lnTo>
                      <a:pt x="19731" y="5610"/>
                    </a:lnTo>
                    <a:lnTo>
                      <a:pt x="18421" y="3927"/>
                    </a:lnTo>
                    <a:lnTo>
                      <a:pt x="16819" y="2244"/>
                    </a:lnTo>
                    <a:lnTo>
                      <a:pt x="15071" y="1122"/>
                    </a:lnTo>
                    <a:lnTo>
                      <a:pt x="13057" y="281"/>
                    </a:lnTo>
                    <a:lnTo>
                      <a:pt x="10873" y="0"/>
                    </a:lnTo>
                    <a:lnTo>
                      <a:pt x="8689" y="281"/>
                    </a:lnTo>
                    <a:lnTo>
                      <a:pt x="6674" y="1122"/>
                    </a:lnTo>
                    <a:lnTo>
                      <a:pt x="4781" y="2244"/>
                    </a:lnTo>
                    <a:lnTo>
                      <a:pt x="3179" y="3927"/>
                    </a:lnTo>
                    <a:lnTo>
                      <a:pt x="1869" y="5610"/>
                    </a:lnTo>
                    <a:lnTo>
                      <a:pt x="849" y="7855"/>
                    </a:lnTo>
                    <a:lnTo>
                      <a:pt x="291" y="10379"/>
                    </a:lnTo>
                    <a:lnTo>
                      <a:pt x="0" y="12904"/>
                    </a:lnTo>
                    <a:lnTo>
                      <a:pt x="146" y="15429"/>
                    </a:lnTo>
                    <a:lnTo>
                      <a:pt x="849" y="17673"/>
                    </a:lnTo>
                    <a:lnTo>
                      <a:pt x="1723" y="19917"/>
                    </a:lnTo>
                    <a:lnTo>
                      <a:pt x="3034" y="21600"/>
                    </a:lnTo>
                    <a:lnTo>
                      <a:pt x="4053" y="21600"/>
                    </a:lnTo>
                    <a:lnTo>
                      <a:pt x="2597" y="19917"/>
                    </a:lnTo>
                    <a:lnTo>
                      <a:pt x="1432" y="17673"/>
                    </a:lnTo>
                    <a:lnTo>
                      <a:pt x="849" y="15429"/>
                    </a:lnTo>
                    <a:lnTo>
                      <a:pt x="558" y="12904"/>
                    </a:lnTo>
                    <a:lnTo>
                      <a:pt x="558" y="12904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6A94"/>
                  </a:gs>
                </a:gsLst>
                <a:lin ang="27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7" name="Shape 117"/>
              <p:cNvSpPr/>
              <p:nvPr/>
            </p:nvSpPr>
            <p:spPr>
              <a:xfrm>
                <a:off x="687493" y="444782"/>
                <a:ext cx="918916" cy="109728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958" y="13333"/>
                    </a:moveTo>
                    <a:lnTo>
                      <a:pt x="1277" y="10933"/>
                    </a:lnTo>
                    <a:lnTo>
                      <a:pt x="2554" y="8800"/>
                    </a:lnTo>
                    <a:lnTo>
                      <a:pt x="4416" y="6667"/>
                    </a:lnTo>
                    <a:lnTo>
                      <a:pt x="6969" y="4800"/>
                    </a:lnTo>
                    <a:lnTo>
                      <a:pt x="9842" y="3200"/>
                    </a:lnTo>
                    <a:lnTo>
                      <a:pt x="13354" y="1867"/>
                    </a:lnTo>
                    <a:lnTo>
                      <a:pt x="17503" y="1067"/>
                    </a:lnTo>
                    <a:lnTo>
                      <a:pt x="21600" y="267"/>
                    </a:lnTo>
                    <a:lnTo>
                      <a:pt x="21600" y="0"/>
                    </a:lnTo>
                    <a:lnTo>
                      <a:pt x="17184" y="533"/>
                    </a:lnTo>
                    <a:lnTo>
                      <a:pt x="13034" y="1600"/>
                    </a:lnTo>
                    <a:lnTo>
                      <a:pt x="9523" y="2933"/>
                    </a:lnTo>
                    <a:lnTo>
                      <a:pt x="6331" y="4533"/>
                    </a:lnTo>
                    <a:lnTo>
                      <a:pt x="3831" y="6400"/>
                    </a:lnTo>
                    <a:lnTo>
                      <a:pt x="1596" y="8533"/>
                    </a:lnTo>
                    <a:lnTo>
                      <a:pt x="319" y="10933"/>
                    </a:lnTo>
                    <a:lnTo>
                      <a:pt x="0" y="13333"/>
                    </a:lnTo>
                    <a:lnTo>
                      <a:pt x="319" y="15467"/>
                    </a:lnTo>
                    <a:lnTo>
                      <a:pt x="1596" y="17600"/>
                    </a:lnTo>
                    <a:lnTo>
                      <a:pt x="3511" y="19733"/>
                    </a:lnTo>
                    <a:lnTo>
                      <a:pt x="5693" y="21600"/>
                    </a:lnTo>
                    <a:lnTo>
                      <a:pt x="6969" y="21600"/>
                    </a:lnTo>
                    <a:lnTo>
                      <a:pt x="4416" y="20000"/>
                    </a:lnTo>
                    <a:lnTo>
                      <a:pt x="2554" y="17867"/>
                    </a:lnTo>
                    <a:lnTo>
                      <a:pt x="1277" y="15733"/>
                    </a:lnTo>
                    <a:lnTo>
                      <a:pt x="958" y="13333"/>
                    </a:lnTo>
                    <a:lnTo>
                      <a:pt x="958" y="13333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19D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8" name="Shape 118"/>
              <p:cNvSpPr/>
              <p:nvPr/>
            </p:nvSpPr>
            <p:spPr>
              <a:xfrm>
                <a:off x="2730782" y="932462"/>
                <a:ext cx="243841" cy="56896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7966" y="7200"/>
                    </a:moveTo>
                    <a:lnTo>
                      <a:pt x="16755" y="11314"/>
                    </a:lnTo>
                    <a:lnTo>
                      <a:pt x="13121" y="14914"/>
                    </a:lnTo>
                    <a:lnTo>
                      <a:pt x="7267" y="18514"/>
                    </a:lnTo>
                    <a:lnTo>
                      <a:pt x="0" y="21600"/>
                    </a:lnTo>
                    <a:lnTo>
                      <a:pt x="3634" y="21600"/>
                    </a:lnTo>
                    <a:lnTo>
                      <a:pt x="10699" y="18514"/>
                    </a:lnTo>
                    <a:lnTo>
                      <a:pt x="16755" y="14914"/>
                    </a:lnTo>
                    <a:lnTo>
                      <a:pt x="20389" y="11314"/>
                    </a:lnTo>
                    <a:lnTo>
                      <a:pt x="21600" y="7200"/>
                    </a:lnTo>
                    <a:lnTo>
                      <a:pt x="20389" y="3600"/>
                    </a:lnTo>
                    <a:lnTo>
                      <a:pt x="17966" y="0"/>
                    </a:lnTo>
                    <a:lnTo>
                      <a:pt x="13121" y="0"/>
                    </a:lnTo>
                    <a:lnTo>
                      <a:pt x="16755" y="3600"/>
                    </a:lnTo>
                    <a:lnTo>
                      <a:pt x="17966" y="7200"/>
                    </a:lnTo>
                    <a:lnTo>
                      <a:pt x="17966" y="72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6890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19" name="Shape 119"/>
              <p:cNvSpPr/>
              <p:nvPr/>
            </p:nvSpPr>
            <p:spPr>
              <a:xfrm>
                <a:off x="655884" y="121920"/>
                <a:ext cx="1885245" cy="33866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3400" y="2592"/>
                    </a:moveTo>
                    <a:lnTo>
                      <a:pt x="15443" y="3456"/>
                    </a:lnTo>
                    <a:lnTo>
                      <a:pt x="17642" y="4320"/>
                    </a:lnTo>
                    <a:lnTo>
                      <a:pt x="19531" y="6048"/>
                    </a:lnTo>
                    <a:lnTo>
                      <a:pt x="21419" y="8640"/>
                    </a:lnTo>
                    <a:lnTo>
                      <a:pt x="21600" y="6048"/>
                    </a:lnTo>
                    <a:lnTo>
                      <a:pt x="19686" y="3456"/>
                    </a:lnTo>
                    <a:lnTo>
                      <a:pt x="17797" y="1728"/>
                    </a:lnTo>
                    <a:lnTo>
                      <a:pt x="15599" y="864"/>
                    </a:lnTo>
                    <a:lnTo>
                      <a:pt x="13400" y="0"/>
                    </a:lnTo>
                    <a:lnTo>
                      <a:pt x="9623" y="1728"/>
                    </a:lnTo>
                    <a:lnTo>
                      <a:pt x="6001" y="5184"/>
                    </a:lnTo>
                    <a:lnTo>
                      <a:pt x="2846" y="11232"/>
                    </a:lnTo>
                    <a:lnTo>
                      <a:pt x="0" y="19008"/>
                    </a:lnTo>
                    <a:lnTo>
                      <a:pt x="491" y="21600"/>
                    </a:lnTo>
                    <a:lnTo>
                      <a:pt x="3156" y="13824"/>
                    </a:lnTo>
                    <a:lnTo>
                      <a:pt x="6312" y="7776"/>
                    </a:lnTo>
                    <a:lnTo>
                      <a:pt x="9778" y="4320"/>
                    </a:lnTo>
                    <a:lnTo>
                      <a:pt x="13400" y="2592"/>
                    </a:lnTo>
                    <a:lnTo>
                      <a:pt x="13400" y="2592"/>
                    </a:lnTo>
                    <a:close/>
                  </a:path>
                </a:pathLst>
              </a:custGeom>
              <a:solidFill>
                <a:srgbClr val="007AAA"/>
              </a:soli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0" name="Shape 120"/>
              <p:cNvSpPr/>
              <p:nvPr/>
            </p:nvSpPr>
            <p:spPr>
              <a:xfrm>
                <a:off x="202071" y="501226"/>
                <a:ext cx="386081" cy="104083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3916" y="12323"/>
                    </a:moveTo>
                    <a:lnTo>
                      <a:pt x="5432" y="8949"/>
                    </a:lnTo>
                    <a:lnTo>
                      <a:pt x="8463" y="6138"/>
                    </a:lnTo>
                    <a:lnTo>
                      <a:pt x="14653" y="3374"/>
                    </a:lnTo>
                    <a:lnTo>
                      <a:pt x="21600" y="843"/>
                    </a:lnTo>
                    <a:lnTo>
                      <a:pt x="19326" y="0"/>
                    </a:lnTo>
                    <a:lnTo>
                      <a:pt x="10863" y="2811"/>
                    </a:lnTo>
                    <a:lnTo>
                      <a:pt x="5432" y="5623"/>
                    </a:lnTo>
                    <a:lnTo>
                      <a:pt x="1642" y="8949"/>
                    </a:lnTo>
                    <a:lnTo>
                      <a:pt x="0" y="12323"/>
                    </a:lnTo>
                    <a:lnTo>
                      <a:pt x="758" y="14853"/>
                    </a:lnTo>
                    <a:lnTo>
                      <a:pt x="3158" y="17102"/>
                    </a:lnTo>
                    <a:lnTo>
                      <a:pt x="6189" y="19351"/>
                    </a:lnTo>
                    <a:lnTo>
                      <a:pt x="10863" y="21600"/>
                    </a:lnTo>
                    <a:lnTo>
                      <a:pt x="15411" y="21600"/>
                    </a:lnTo>
                    <a:lnTo>
                      <a:pt x="10863" y="19351"/>
                    </a:lnTo>
                    <a:lnTo>
                      <a:pt x="6947" y="17102"/>
                    </a:lnTo>
                    <a:lnTo>
                      <a:pt x="4674" y="14853"/>
                    </a:lnTo>
                    <a:lnTo>
                      <a:pt x="3916" y="12323"/>
                    </a:lnTo>
                    <a:lnTo>
                      <a:pt x="3916" y="12323"/>
                    </a:lnTo>
                    <a:close/>
                  </a:path>
                </a:pathLst>
              </a:custGeom>
              <a:solidFill>
                <a:srgbClr val="007AAA"/>
              </a:soli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1" name="Shape 121"/>
              <p:cNvSpPr/>
              <p:nvPr/>
            </p:nvSpPr>
            <p:spPr>
              <a:xfrm>
                <a:off x="2649502" y="270933"/>
                <a:ext cx="812801" cy="127113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14004"/>
                    </a:moveTo>
                    <a:lnTo>
                      <a:pt x="21180" y="11702"/>
                    </a:lnTo>
                    <a:lnTo>
                      <a:pt x="20100" y="9630"/>
                    </a:lnTo>
                    <a:lnTo>
                      <a:pt x="18300" y="7827"/>
                    </a:lnTo>
                    <a:lnTo>
                      <a:pt x="15720" y="5985"/>
                    </a:lnTo>
                    <a:lnTo>
                      <a:pt x="12780" y="4144"/>
                    </a:lnTo>
                    <a:lnTo>
                      <a:pt x="9540" y="2532"/>
                    </a:lnTo>
                    <a:lnTo>
                      <a:pt x="5520" y="1151"/>
                    </a:lnTo>
                    <a:lnTo>
                      <a:pt x="1140" y="0"/>
                    </a:lnTo>
                    <a:lnTo>
                      <a:pt x="0" y="460"/>
                    </a:lnTo>
                    <a:lnTo>
                      <a:pt x="4020" y="1611"/>
                    </a:lnTo>
                    <a:lnTo>
                      <a:pt x="8040" y="2993"/>
                    </a:lnTo>
                    <a:lnTo>
                      <a:pt x="11340" y="4374"/>
                    </a:lnTo>
                    <a:lnTo>
                      <a:pt x="14280" y="6215"/>
                    </a:lnTo>
                    <a:lnTo>
                      <a:pt x="16440" y="8057"/>
                    </a:lnTo>
                    <a:lnTo>
                      <a:pt x="17940" y="9860"/>
                    </a:lnTo>
                    <a:lnTo>
                      <a:pt x="19020" y="11932"/>
                    </a:lnTo>
                    <a:lnTo>
                      <a:pt x="19380" y="14004"/>
                    </a:lnTo>
                    <a:lnTo>
                      <a:pt x="19020" y="16075"/>
                    </a:lnTo>
                    <a:lnTo>
                      <a:pt x="17940" y="17917"/>
                    </a:lnTo>
                    <a:lnTo>
                      <a:pt x="16440" y="19758"/>
                    </a:lnTo>
                    <a:lnTo>
                      <a:pt x="14280" y="21600"/>
                    </a:lnTo>
                    <a:lnTo>
                      <a:pt x="16080" y="21600"/>
                    </a:lnTo>
                    <a:lnTo>
                      <a:pt x="18660" y="19758"/>
                    </a:lnTo>
                    <a:lnTo>
                      <a:pt x="20100" y="17917"/>
                    </a:lnTo>
                    <a:lnTo>
                      <a:pt x="21180" y="16075"/>
                    </a:lnTo>
                    <a:lnTo>
                      <a:pt x="21600" y="14004"/>
                    </a:lnTo>
                    <a:lnTo>
                      <a:pt x="21600" y="14004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6E98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2" name="Shape 122"/>
              <p:cNvSpPr/>
              <p:nvPr/>
            </p:nvSpPr>
            <p:spPr>
              <a:xfrm>
                <a:off x="1220329" y="0"/>
                <a:ext cx="2433885" cy="95955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099" y="21600"/>
                    </a:moveTo>
                    <a:lnTo>
                      <a:pt x="21600" y="21295"/>
                    </a:lnTo>
                    <a:lnTo>
                      <a:pt x="21360" y="19160"/>
                    </a:lnTo>
                    <a:lnTo>
                      <a:pt x="20979" y="17077"/>
                    </a:lnTo>
                    <a:lnTo>
                      <a:pt x="19757" y="12808"/>
                    </a:lnTo>
                    <a:lnTo>
                      <a:pt x="18174" y="9148"/>
                    </a:lnTo>
                    <a:lnTo>
                      <a:pt x="16230" y="6099"/>
                    </a:lnTo>
                    <a:lnTo>
                      <a:pt x="13906" y="3659"/>
                    </a:lnTo>
                    <a:lnTo>
                      <a:pt x="11221" y="1525"/>
                    </a:lnTo>
                    <a:lnTo>
                      <a:pt x="8416" y="305"/>
                    </a:lnTo>
                    <a:lnTo>
                      <a:pt x="5370" y="0"/>
                    </a:lnTo>
                    <a:lnTo>
                      <a:pt x="2685" y="305"/>
                    </a:lnTo>
                    <a:lnTo>
                      <a:pt x="0" y="1220"/>
                    </a:lnTo>
                    <a:lnTo>
                      <a:pt x="240" y="1830"/>
                    </a:lnTo>
                    <a:lnTo>
                      <a:pt x="2685" y="915"/>
                    </a:lnTo>
                    <a:lnTo>
                      <a:pt x="5370" y="610"/>
                    </a:lnTo>
                    <a:lnTo>
                      <a:pt x="8416" y="915"/>
                    </a:lnTo>
                    <a:lnTo>
                      <a:pt x="11101" y="2135"/>
                    </a:lnTo>
                    <a:lnTo>
                      <a:pt x="13665" y="4269"/>
                    </a:lnTo>
                    <a:lnTo>
                      <a:pt x="15990" y="6709"/>
                    </a:lnTo>
                    <a:lnTo>
                      <a:pt x="17933" y="9758"/>
                    </a:lnTo>
                    <a:lnTo>
                      <a:pt x="19396" y="13417"/>
                    </a:lnTo>
                    <a:lnTo>
                      <a:pt x="20017" y="15247"/>
                    </a:lnTo>
                    <a:lnTo>
                      <a:pt x="20498" y="17382"/>
                    </a:lnTo>
                    <a:lnTo>
                      <a:pt x="20859" y="19465"/>
                    </a:lnTo>
                    <a:lnTo>
                      <a:pt x="21099" y="21600"/>
                    </a:lnTo>
                    <a:lnTo>
                      <a:pt x="21099" y="216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6E98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3" name="Shape 123"/>
              <p:cNvSpPr/>
              <p:nvPr/>
            </p:nvSpPr>
            <p:spPr>
              <a:xfrm>
                <a:off x="3441700" y="1009508"/>
                <a:ext cx="221263" cy="52832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5510" y="21600"/>
                    </a:lnTo>
                    <a:lnTo>
                      <a:pt x="12122" y="17169"/>
                    </a:lnTo>
                    <a:lnTo>
                      <a:pt x="17633" y="12738"/>
                    </a:lnTo>
                    <a:lnTo>
                      <a:pt x="20278" y="8308"/>
                    </a:lnTo>
                    <a:lnTo>
                      <a:pt x="21600" y="3323"/>
                    </a:lnTo>
                    <a:lnTo>
                      <a:pt x="21600" y="0"/>
                    </a:lnTo>
                    <a:lnTo>
                      <a:pt x="16310" y="0"/>
                    </a:lnTo>
                    <a:lnTo>
                      <a:pt x="16310" y="3323"/>
                    </a:lnTo>
                    <a:lnTo>
                      <a:pt x="14767" y="8308"/>
                    </a:lnTo>
                    <a:lnTo>
                      <a:pt x="12122" y="12738"/>
                    </a:lnTo>
                    <a:lnTo>
                      <a:pt x="6833" y="17169"/>
                    </a:lnTo>
                    <a:lnTo>
                      <a:pt x="0" y="21600"/>
                    </a:lnTo>
                    <a:lnTo>
                      <a:pt x="0" y="216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6E98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4" name="Shape 124"/>
              <p:cNvSpPr/>
              <p:nvPr/>
            </p:nvSpPr>
            <p:spPr>
              <a:xfrm>
                <a:off x="0" y="94826"/>
                <a:ext cx="1085992" cy="144723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808" y="14928"/>
                    </a:moveTo>
                    <a:lnTo>
                      <a:pt x="1078" y="12502"/>
                    </a:lnTo>
                    <a:lnTo>
                      <a:pt x="2470" y="10278"/>
                    </a:lnTo>
                    <a:lnTo>
                      <a:pt x="4086" y="8290"/>
                    </a:lnTo>
                    <a:lnTo>
                      <a:pt x="6556" y="6268"/>
                    </a:lnTo>
                    <a:lnTo>
                      <a:pt x="9565" y="4448"/>
                    </a:lnTo>
                    <a:lnTo>
                      <a:pt x="13113" y="2831"/>
                    </a:lnTo>
                    <a:lnTo>
                      <a:pt x="17244" y="1617"/>
                    </a:lnTo>
                    <a:lnTo>
                      <a:pt x="21600" y="404"/>
                    </a:lnTo>
                    <a:lnTo>
                      <a:pt x="20522" y="0"/>
                    </a:lnTo>
                    <a:lnTo>
                      <a:pt x="16121" y="1213"/>
                    </a:lnTo>
                    <a:lnTo>
                      <a:pt x="12304" y="2628"/>
                    </a:lnTo>
                    <a:lnTo>
                      <a:pt x="8757" y="4246"/>
                    </a:lnTo>
                    <a:lnTo>
                      <a:pt x="5748" y="6066"/>
                    </a:lnTo>
                    <a:lnTo>
                      <a:pt x="3278" y="8087"/>
                    </a:lnTo>
                    <a:lnTo>
                      <a:pt x="1662" y="10278"/>
                    </a:lnTo>
                    <a:lnTo>
                      <a:pt x="269" y="12502"/>
                    </a:lnTo>
                    <a:lnTo>
                      <a:pt x="0" y="14928"/>
                    </a:lnTo>
                    <a:lnTo>
                      <a:pt x="269" y="16748"/>
                    </a:lnTo>
                    <a:lnTo>
                      <a:pt x="808" y="18365"/>
                    </a:lnTo>
                    <a:lnTo>
                      <a:pt x="1931" y="19983"/>
                    </a:lnTo>
                    <a:lnTo>
                      <a:pt x="3278" y="21600"/>
                    </a:lnTo>
                    <a:lnTo>
                      <a:pt x="4356" y="21600"/>
                    </a:lnTo>
                    <a:lnTo>
                      <a:pt x="3009" y="19983"/>
                    </a:lnTo>
                    <a:lnTo>
                      <a:pt x="1931" y="18365"/>
                    </a:lnTo>
                    <a:lnTo>
                      <a:pt x="1078" y="16748"/>
                    </a:lnTo>
                    <a:lnTo>
                      <a:pt x="808" y="14928"/>
                    </a:lnTo>
                    <a:lnTo>
                      <a:pt x="808" y="14928"/>
                    </a:lnTo>
                    <a:close/>
                  </a:path>
                </a:pathLst>
              </a:custGeom>
              <a:solidFill>
                <a:srgbClr val="007AAA"/>
              </a:soli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43" name="Group 143"/>
            <p:cNvGrpSpPr/>
            <p:nvPr/>
          </p:nvGrpSpPr>
          <p:grpSpPr>
            <a:xfrm>
              <a:off x="9317284" y="1511300"/>
              <a:ext cx="3053363" cy="1857870"/>
              <a:chOff x="0" y="0"/>
              <a:chExt cx="3053362" cy="1857869"/>
            </a:xfrm>
          </p:grpSpPr>
          <p:sp>
            <p:nvSpPr>
              <p:cNvPr id="126" name="Shape 126"/>
              <p:cNvSpPr/>
              <p:nvPr/>
            </p:nvSpPr>
            <p:spPr>
              <a:xfrm>
                <a:off x="165100" y="99059"/>
                <a:ext cx="2711592" cy="165043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63" y="0"/>
                    </a:moveTo>
                    <a:lnTo>
                      <a:pt x="8705" y="177"/>
                    </a:lnTo>
                    <a:lnTo>
                      <a:pt x="6654" y="886"/>
                    </a:lnTo>
                    <a:lnTo>
                      <a:pt x="4730" y="1773"/>
                    </a:lnTo>
                    <a:lnTo>
                      <a:pt x="3219" y="3191"/>
                    </a:lnTo>
                    <a:lnTo>
                      <a:pt x="1816" y="4787"/>
                    </a:lnTo>
                    <a:lnTo>
                      <a:pt x="863" y="6560"/>
                    </a:lnTo>
                    <a:lnTo>
                      <a:pt x="216" y="8687"/>
                    </a:lnTo>
                    <a:lnTo>
                      <a:pt x="108" y="9751"/>
                    </a:lnTo>
                    <a:lnTo>
                      <a:pt x="0" y="10815"/>
                    </a:lnTo>
                    <a:lnTo>
                      <a:pt x="108" y="11849"/>
                    </a:lnTo>
                    <a:lnTo>
                      <a:pt x="216" y="12913"/>
                    </a:lnTo>
                    <a:lnTo>
                      <a:pt x="863" y="15040"/>
                    </a:lnTo>
                    <a:lnTo>
                      <a:pt x="1816" y="16813"/>
                    </a:lnTo>
                    <a:lnTo>
                      <a:pt x="3219" y="18409"/>
                    </a:lnTo>
                    <a:lnTo>
                      <a:pt x="4730" y="19827"/>
                    </a:lnTo>
                    <a:lnTo>
                      <a:pt x="6654" y="20714"/>
                    </a:lnTo>
                    <a:lnTo>
                      <a:pt x="8705" y="21423"/>
                    </a:lnTo>
                    <a:lnTo>
                      <a:pt x="10863" y="21600"/>
                    </a:lnTo>
                    <a:lnTo>
                      <a:pt x="13003" y="21423"/>
                    </a:lnTo>
                    <a:lnTo>
                      <a:pt x="15053" y="20714"/>
                    </a:lnTo>
                    <a:lnTo>
                      <a:pt x="16870" y="19827"/>
                    </a:lnTo>
                    <a:lnTo>
                      <a:pt x="18489" y="18409"/>
                    </a:lnTo>
                    <a:lnTo>
                      <a:pt x="19784" y="16813"/>
                    </a:lnTo>
                    <a:lnTo>
                      <a:pt x="20737" y="15040"/>
                    </a:lnTo>
                    <a:lnTo>
                      <a:pt x="21384" y="12913"/>
                    </a:lnTo>
                    <a:lnTo>
                      <a:pt x="21600" y="11849"/>
                    </a:lnTo>
                    <a:lnTo>
                      <a:pt x="21600" y="10815"/>
                    </a:lnTo>
                    <a:lnTo>
                      <a:pt x="21600" y="9751"/>
                    </a:lnTo>
                    <a:lnTo>
                      <a:pt x="21384" y="8687"/>
                    </a:lnTo>
                    <a:lnTo>
                      <a:pt x="20737" y="6560"/>
                    </a:lnTo>
                    <a:lnTo>
                      <a:pt x="19784" y="4787"/>
                    </a:lnTo>
                    <a:lnTo>
                      <a:pt x="18489" y="3191"/>
                    </a:lnTo>
                    <a:lnTo>
                      <a:pt x="16870" y="1773"/>
                    </a:lnTo>
                    <a:lnTo>
                      <a:pt x="15053" y="886"/>
                    </a:lnTo>
                    <a:lnTo>
                      <a:pt x="13003" y="177"/>
                    </a:lnTo>
                    <a:lnTo>
                      <a:pt x="10863" y="0"/>
                    </a:lnTo>
                    <a:lnTo>
                      <a:pt x="10863" y="0"/>
                    </a:lnTo>
                    <a:close/>
                    <a:moveTo>
                      <a:pt x="10863" y="20891"/>
                    </a:moveTo>
                    <a:lnTo>
                      <a:pt x="8813" y="20714"/>
                    </a:lnTo>
                    <a:lnTo>
                      <a:pt x="6870" y="20182"/>
                    </a:lnTo>
                    <a:lnTo>
                      <a:pt x="5162" y="19118"/>
                    </a:lnTo>
                    <a:lnTo>
                      <a:pt x="3651" y="18054"/>
                    </a:lnTo>
                    <a:lnTo>
                      <a:pt x="2356" y="16459"/>
                    </a:lnTo>
                    <a:lnTo>
                      <a:pt x="1493" y="14686"/>
                    </a:lnTo>
                    <a:lnTo>
                      <a:pt x="863" y="12913"/>
                    </a:lnTo>
                    <a:lnTo>
                      <a:pt x="755" y="11849"/>
                    </a:lnTo>
                    <a:lnTo>
                      <a:pt x="647" y="10815"/>
                    </a:lnTo>
                    <a:lnTo>
                      <a:pt x="755" y="9751"/>
                    </a:lnTo>
                    <a:lnTo>
                      <a:pt x="863" y="8865"/>
                    </a:lnTo>
                    <a:lnTo>
                      <a:pt x="1493" y="6914"/>
                    </a:lnTo>
                    <a:lnTo>
                      <a:pt x="2356" y="5141"/>
                    </a:lnTo>
                    <a:lnTo>
                      <a:pt x="3651" y="3723"/>
                    </a:lnTo>
                    <a:lnTo>
                      <a:pt x="5162" y="2482"/>
                    </a:lnTo>
                    <a:lnTo>
                      <a:pt x="6870" y="1596"/>
                    </a:lnTo>
                    <a:lnTo>
                      <a:pt x="8813" y="886"/>
                    </a:lnTo>
                    <a:lnTo>
                      <a:pt x="10863" y="709"/>
                    </a:lnTo>
                    <a:lnTo>
                      <a:pt x="12895" y="886"/>
                    </a:lnTo>
                    <a:lnTo>
                      <a:pt x="14838" y="1596"/>
                    </a:lnTo>
                    <a:lnTo>
                      <a:pt x="16546" y="2482"/>
                    </a:lnTo>
                    <a:lnTo>
                      <a:pt x="18057" y="3723"/>
                    </a:lnTo>
                    <a:lnTo>
                      <a:pt x="19244" y="5141"/>
                    </a:lnTo>
                    <a:lnTo>
                      <a:pt x="20215" y="6914"/>
                    </a:lnTo>
                    <a:lnTo>
                      <a:pt x="20737" y="8865"/>
                    </a:lnTo>
                    <a:lnTo>
                      <a:pt x="20953" y="10815"/>
                    </a:lnTo>
                    <a:lnTo>
                      <a:pt x="20737" y="12913"/>
                    </a:lnTo>
                    <a:lnTo>
                      <a:pt x="20215" y="14686"/>
                    </a:lnTo>
                    <a:lnTo>
                      <a:pt x="19244" y="16459"/>
                    </a:lnTo>
                    <a:lnTo>
                      <a:pt x="18057" y="18054"/>
                    </a:lnTo>
                    <a:lnTo>
                      <a:pt x="16546" y="19118"/>
                    </a:lnTo>
                    <a:lnTo>
                      <a:pt x="14838" y="20182"/>
                    </a:lnTo>
                    <a:lnTo>
                      <a:pt x="12895" y="20714"/>
                    </a:lnTo>
                    <a:lnTo>
                      <a:pt x="10863" y="20891"/>
                    </a:lnTo>
                    <a:lnTo>
                      <a:pt x="10863" y="2089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FA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7" name="Shape 127"/>
              <p:cNvSpPr/>
              <p:nvPr/>
            </p:nvSpPr>
            <p:spPr>
              <a:xfrm>
                <a:off x="0" y="17780"/>
                <a:ext cx="1231900" cy="166398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953" y="11782"/>
                    </a:moveTo>
                    <a:lnTo>
                      <a:pt x="1429" y="9672"/>
                    </a:lnTo>
                    <a:lnTo>
                      <a:pt x="2621" y="7737"/>
                    </a:lnTo>
                    <a:lnTo>
                      <a:pt x="4288" y="5979"/>
                    </a:lnTo>
                    <a:lnTo>
                      <a:pt x="6869" y="4396"/>
                    </a:lnTo>
                    <a:lnTo>
                      <a:pt x="9966" y="2989"/>
                    </a:lnTo>
                    <a:lnTo>
                      <a:pt x="13301" y="1758"/>
                    </a:lnTo>
                    <a:lnTo>
                      <a:pt x="17312" y="879"/>
                    </a:lnTo>
                    <a:lnTo>
                      <a:pt x="21600" y="352"/>
                    </a:lnTo>
                    <a:lnTo>
                      <a:pt x="21600" y="0"/>
                    </a:lnTo>
                    <a:lnTo>
                      <a:pt x="17074" y="528"/>
                    </a:lnTo>
                    <a:lnTo>
                      <a:pt x="13063" y="1407"/>
                    </a:lnTo>
                    <a:lnTo>
                      <a:pt x="9251" y="2638"/>
                    </a:lnTo>
                    <a:lnTo>
                      <a:pt x="6154" y="4045"/>
                    </a:lnTo>
                    <a:lnTo>
                      <a:pt x="3574" y="5803"/>
                    </a:lnTo>
                    <a:lnTo>
                      <a:pt x="1668" y="7561"/>
                    </a:lnTo>
                    <a:lnTo>
                      <a:pt x="476" y="9672"/>
                    </a:lnTo>
                    <a:lnTo>
                      <a:pt x="0" y="11782"/>
                    </a:lnTo>
                    <a:lnTo>
                      <a:pt x="238" y="13335"/>
                    </a:lnTo>
                    <a:lnTo>
                      <a:pt x="715" y="14742"/>
                    </a:lnTo>
                    <a:lnTo>
                      <a:pt x="1668" y="15973"/>
                    </a:lnTo>
                    <a:lnTo>
                      <a:pt x="3097" y="17380"/>
                    </a:lnTo>
                    <a:lnTo>
                      <a:pt x="4526" y="18611"/>
                    </a:lnTo>
                    <a:lnTo>
                      <a:pt x="6393" y="19666"/>
                    </a:lnTo>
                    <a:lnTo>
                      <a:pt x="8775" y="20721"/>
                    </a:lnTo>
                    <a:lnTo>
                      <a:pt x="11157" y="21600"/>
                    </a:lnTo>
                    <a:lnTo>
                      <a:pt x="12825" y="21600"/>
                    </a:lnTo>
                    <a:lnTo>
                      <a:pt x="10204" y="20721"/>
                    </a:lnTo>
                    <a:lnTo>
                      <a:pt x="8060" y="19666"/>
                    </a:lnTo>
                    <a:lnTo>
                      <a:pt x="5916" y="18611"/>
                    </a:lnTo>
                    <a:lnTo>
                      <a:pt x="4288" y="17380"/>
                    </a:lnTo>
                    <a:lnTo>
                      <a:pt x="2859" y="16149"/>
                    </a:lnTo>
                    <a:lnTo>
                      <a:pt x="1906" y="14742"/>
                    </a:lnTo>
                    <a:lnTo>
                      <a:pt x="1191" y="13335"/>
                    </a:lnTo>
                    <a:lnTo>
                      <a:pt x="953" y="11782"/>
                    </a:lnTo>
                    <a:lnTo>
                      <a:pt x="953" y="11782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FA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8" name="Shape 128"/>
              <p:cNvSpPr/>
              <p:nvPr/>
            </p:nvSpPr>
            <p:spPr>
              <a:xfrm>
                <a:off x="1498600" y="0"/>
                <a:ext cx="1374987" cy="56896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426" y="1029"/>
                    </a:moveTo>
                    <a:lnTo>
                      <a:pt x="4008" y="1543"/>
                    </a:lnTo>
                    <a:lnTo>
                      <a:pt x="7200" y="2571"/>
                    </a:lnTo>
                    <a:lnTo>
                      <a:pt x="10357" y="4114"/>
                    </a:lnTo>
                    <a:lnTo>
                      <a:pt x="13336" y="6686"/>
                    </a:lnTo>
                    <a:lnTo>
                      <a:pt x="15890" y="9771"/>
                    </a:lnTo>
                    <a:lnTo>
                      <a:pt x="18231" y="13371"/>
                    </a:lnTo>
                    <a:lnTo>
                      <a:pt x="20110" y="16971"/>
                    </a:lnTo>
                    <a:lnTo>
                      <a:pt x="21600" y="21600"/>
                    </a:lnTo>
                    <a:lnTo>
                      <a:pt x="21600" y="18514"/>
                    </a:lnTo>
                    <a:lnTo>
                      <a:pt x="19898" y="14400"/>
                    </a:lnTo>
                    <a:lnTo>
                      <a:pt x="17805" y="10800"/>
                    </a:lnTo>
                    <a:lnTo>
                      <a:pt x="15464" y="7714"/>
                    </a:lnTo>
                    <a:lnTo>
                      <a:pt x="12910" y="5143"/>
                    </a:lnTo>
                    <a:lnTo>
                      <a:pt x="10144" y="3086"/>
                    </a:lnTo>
                    <a:lnTo>
                      <a:pt x="6987" y="1543"/>
                    </a:lnTo>
                    <a:lnTo>
                      <a:pt x="3795" y="514"/>
                    </a:lnTo>
                    <a:lnTo>
                      <a:pt x="426" y="0"/>
                    </a:lnTo>
                    <a:lnTo>
                      <a:pt x="213" y="0"/>
                    </a:lnTo>
                    <a:lnTo>
                      <a:pt x="0" y="0"/>
                    </a:lnTo>
                    <a:lnTo>
                      <a:pt x="0" y="1029"/>
                    </a:lnTo>
                    <a:lnTo>
                      <a:pt x="213" y="1029"/>
                    </a:lnTo>
                    <a:lnTo>
                      <a:pt x="426" y="1029"/>
                    </a:lnTo>
                    <a:lnTo>
                      <a:pt x="426" y="1029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383A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29" name="Shape 129"/>
              <p:cNvSpPr/>
              <p:nvPr/>
            </p:nvSpPr>
            <p:spPr>
              <a:xfrm>
                <a:off x="2522502" y="1465016"/>
                <a:ext cx="165101" cy="12192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0"/>
                    </a:moveTo>
                    <a:lnTo>
                      <a:pt x="10800" y="12000"/>
                    </a:lnTo>
                    <a:lnTo>
                      <a:pt x="0" y="21600"/>
                    </a:lnTo>
                    <a:lnTo>
                      <a:pt x="10800" y="21600"/>
                    </a:lnTo>
                    <a:lnTo>
                      <a:pt x="16200" y="16800"/>
                    </a:lnTo>
                    <a:lnTo>
                      <a:pt x="21600" y="9600"/>
                    </a:lnTo>
                    <a:lnTo>
                      <a:pt x="21600" y="9600"/>
                    </a:lnTo>
                    <a:lnTo>
                      <a:pt x="21600" y="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0" name="Shape 130"/>
              <p:cNvSpPr/>
              <p:nvPr/>
            </p:nvSpPr>
            <p:spPr>
              <a:xfrm>
                <a:off x="849489" y="1614029"/>
                <a:ext cx="1591734" cy="24384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9161" y="18000"/>
                    </a:moveTo>
                    <a:lnTo>
                      <a:pt x="6771" y="18000"/>
                    </a:lnTo>
                    <a:lnTo>
                      <a:pt x="4381" y="15600"/>
                    </a:lnTo>
                    <a:lnTo>
                      <a:pt x="0" y="9600"/>
                    </a:lnTo>
                    <a:lnTo>
                      <a:pt x="0" y="13200"/>
                    </a:lnTo>
                    <a:lnTo>
                      <a:pt x="4381" y="19200"/>
                    </a:lnTo>
                    <a:lnTo>
                      <a:pt x="6771" y="21600"/>
                    </a:lnTo>
                    <a:lnTo>
                      <a:pt x="9161" y="21600"/>
                    </a:lnTo>
                    <a:lnTo>
                      <a:pt x="12623" y="20400"/>
                    </a:lnTo>
                    <a:lnTo>
                      <a:pt x="15932" y="16800"/>
                    </a:lnTo>
                    <a:lnTo>
                      <a:pt x="18843" y="12000"/>
                    </a:lnTo>
                    <a:lnTo>
                      <a:pt x="21600" y="4800"/>
                    </a:lnTo>
                    <a:lnTo>
                      <a:pt x="21600" y="0"/>
                    </a:lnTo>
                    <a:lnTo>
                      <a:pt x="18843" y="8400"/>
                    </a:lnTo>
                    <a:lnTo>
                      <a:pt x="15932" y="13200"/>
                    </a:lnTo>
                    <a:lnTo>
                      <a:pt x="12623" y="16800"/>
                    </a:lnTo>
                    <a:lnTo>
                      <a:pt x="9161" y="18000"/>
                    </a:lnTo>
                    <a:lnTo>
                      <a:pt x="9161" y="180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1" name="Shape 131"/>
              <p:cNvSpPr/>
              <p:nvPr/>
            </p:nvSpPr>
            <p:spPr>
              <a:xfrm>
                <a:off x="2730500" y="668020"/>
                <a:ext cx="322863" cy="76990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7975" y="7221"/>
                    </a:moveTo>
                    <a:lnTo>
                      <a:pt x="17069" y="10958"/>
                    </a:lnTo>
                    <a:lnTo>
                      <a:pt x="13443" y="15139"/>
                    </a:lnTo>
                    <a:lnTo>
                      <a:pt x="7099" y="18560"/>
                    </a:lnTo>
                    <a:lnTo>
                      <a:pt x="0" y="21600"/>
                    </a:lnTo>
                    <a:lnTo>
                      <a:pt x="4380" y="21600"/>
                    </a:lnTo>
                    <a:lnTo>
                      <a:pt x="11631" y="18179"/>
                    </a:lnTo>
                    <a:lnTo>
                      <a:pt x="17069" y="14759"/>
                    </a:lnTo>
                    <a:lnTo>
                      <a:pt x="20694" y="10958"/>
                    </a:lnTo>
                    <a:lnTo>
                      <a:pt x="21600" y="7221"/>
                    </a:lnTo>
                    <a:lnTo>
                      <a:pt x="20694" y="3801"/>
                    </a:lnTo>
                    <a:lnTo>
                      <a:pt x="17975" y="0"/>
                    </a:lnTo>
                    <a:lnTo>
                      <a:pt x="13443" y="0"/>
                    </a:lnTo>
                    <a:lnTo>
                      <a:pt x="17069" y="3801"/>
                    </a:lnTo>
                    <a:lnTo>
                      <a:pt x="17975" y="7221"/>
                    </a:lnTo>
                    <a:lnTo>
                      <a:pt x="17975" y="722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2" name="Shape 132"/>
              <p:cNvSpPr/>
              <p:nvPr/>
            </p:nvSpPr>
            <p:spPr>
              <a:xfrm>
                <a:off x="2104813" y="596900"/>
                <a:ext cx="187396" cy="20320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5354" y="21600"/>
                    </a:moveTo>
                    <a:lnTo>
                      <a:pt x="21600" y="20160"/>
                    </a:lnTo>
                    <a:lnTo>
                      <a:pt x="18477" y="14400"/>
                    </a:lnTo>
                    <a:lnTo>
                      <a:pt x="13793" y="10080"/>
                    </a:lnTo>
                    <a:lnTo>
                      <a:pt x="1561" y="0"/>
                    </a:lnTo>
                    <a:lnTo>
                      <a:pt x="0" y="4320"/>
                    </a:lnTo>
                    <a:lnTo>
                      <a:pt x="9108" y="11520"/>
                    </a:lnTo>
                    <a:lnTo>
                      <a:pt x="15354" y="21600"/>
                    </a:lnTo>
                    <a:lnTo>
                      <a:pt x="15354" y="216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3" name="Shape 133"/>
              <p:cNvSpPr/>
              <p:nvPr/>
            </p:nvSpPr>
            <p:spPr>
              <a:xfrm>
                <a:off x="714022" y="431800"/>
                <a:ext cx="1618827" cy="97310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0877" y="10825"/>
                    </a:moveTo>
                    <a:lnTo>
                      <a:pt x="20696" y="12880"/>
                    </a:lnTo>
                    <a:lnTo>
                      <a:pt x="20154" y="14684"/>
                    </a:lnTo>
                    <a:lnTo>
                      <a:pt x="19069" y="16488"/>
                    </a:lnTo>
                    <a:lnTo>
                      <a:pt x="18015" y="17992"/>
                    </a:lnTo>
                    <a:lnTo>
                      <a:pt x="16388" y="19194"/>
                    </a:lnTo>
                    <a:lnTo>
                      <a:pt x="14762" y="20097"/>
                    </a:lnTo>
                    <a:lnTo>
                      <a:pt x="12773" y="20698"/>
                    </a:lnTo>
                    <a:lnTo>
                      <a:pt x="10815" y="20999"/>
                    </a:lnTo>
                    <a:lnTo>
                      <a:pt x="8827" y="20698"/>
                    </a:lnTo>
                    <a:lnTo>
                      <a:pt x="6838" y="20097"/>
                    </a:lnTo>
                    <a:lnTo>
                      <a:pt x="5212" y="19194"/>
                    </a:lnTo>
                    <a:lnTo>
                      <a:pt x="3585" y="17992"/>
                    </a:lnTo>
                    <a:lnTo>
                      <a:pt x="2531" y="16488"/>
                    </a:lnTo>
                    <a:lnTo>
                      <a:pt x="1446" y="14684"/>
                    </a:lnTo>
                    <a:lnTo>
                      <a:pt x="904" y="12880"/>
                    </a:lnTo>
                    <a:lnTo>
                      <a:pt x="723" y="10825"/>
                    </a:lnTo>
                    <a:lnTo>
                      <a:pt x="904" y="8720"/>
                    </a:lnTo>
                    <a:lnTo>
                      <a:pt x="1446" y="6916"/>
                    </a:lnTo>
                    <a:lnTo>
                      <a:pt x="2531" y="5112"/>
                    </a:lnTo>
                    <a:lnTo>
                      <a:pt x="3585" y="3608"/>
                    </a:lnTo>
                    <a:lnTo>
                      <a:pt x="5212" y="2406"/>
                    </a:lnTo>
                    <a:lnTo>
                      <a:pt x="6838" y="1503"/>
                    </a:lnTo>
                    <a:lnTo>
                      <a:pt x="8827" y="902"/>
                    </a:lnTo>
                    <a:lnTo>
                      <a:pt x="10815" y="601"/>
                    </a:lnTo>
                    <a:lnTo>
                      <a:pt x="12592" y="902"/>
                    </a:lnTo>
                    <a:lnTo>
                      <a:pt x="14400" y="1503"/>
                    </a:lnTo>
                    <a:lnTo>
                      <a:pt x="16027" y="2406"/>
                    </a:lnTo>
                    <a:lnTo>
                      <a:pt x="17473" y="3308"/>
                    </a:lnTo>
                    <a:lnTo>
                      <a:pt x="17654" y="2406"/>
                    </a:lnTo>
                    <a:lnTo>
                      <a:pt x="14400" y="601"/>
                    </a:lnTo>
                    <a:lnTo>
                      <a:pt x="12592" y="301"/>
                    </a:lnTo>
                    <a:lnTo>
                      <a:pt x="10815" y="0"/>
                    </a:lnTo>
                    <a:lnTo>
                      <a:pt x="8646" y="301"/>
                    </a:lnTo>
                    <a:lnTo>
                      <a:pt x="6658" y="902"/>
                    </a:lnTo>
                    <a:lnTo>
                      <a:pt x="4850" y="1804"/>
                    </a:lnTo>
                    <a:lnTo>
                      <a:pt x="3223" y="3308"/>
                    </a:lnTo>
                    <a:lnTo>
                      <a:pt x="1808" y="4811"/>
                    </a:lnTo>
                    <a:lnTo>
                      <a:pt x="904" y="6615"/>
                    </a:lnTo>
                    <a:lnTo>
                      <a:pt x="181" y="8720"/>
                    </a:lnTo>
                    <a:lnTo>
                      <a:pt x="0" y="10825"/>
                    </a:lnTo>
                    <a:lnTo>
                      <a:pt x="181" y="12880"/>
                    </a:lnTo>
                    <a:lnTo>
                      <a:pt x="904" y="14985"/>
                    </a:lnTo>
                    <a:lnTo>
                      <a:pt x="1808" y="16789"/>
                    </a:lnTo>
                    <a:lnTo>
                      <a:pt x="3223" y="18593"/>
                    </a:lnTo>
                    <a:lnTo>
                      <a:pt x="4850" y="19796"/>
                    </a:lnTo>
                    <a:lnTo>
                      <a:pt x="6658" y="20698"/>
                    </a:lnTo>
                    <a:lnTo>
                      <a:pt x="8646" y="21299"/>
                    </a:lnTo>
                    <a:lnTo>
                      <a:pt x="10815" y="21600"/>
                    </a:lnTo>
                    <a:lnTo>
                      <a:pt x="12954" y="21299"/>
                    </a:lnTo>
                    <a:lnTo>
                      <a:pt x="14942" y="20698"/>
                    </a:lnTo>
                    <a:lnTo>
                      <a:pt x="16931" y="19796"/>
                    </a:lnTo>
                    <a:lnTo>
                      <a:pt x="18377" y="18593"/>
                    </a:lnTo>
                    <a:lnTo>
                      <a:pt x="19792" y="16789"/>
                    </a:lnTo>
                    <a:lnTo>
                      <a:pt x="20696" y="14985"/>
                    </a:lnTo>
                    <a:lnTo>
                      <a:pt x="21419" y="12880"/>
                    </a:lnTo>
                    <a:lnTo>
                      <a:pt x="21600" y="10825"/>
                    </a:lnTo>
                    <a:lnTo>
                      <a:pt x="21600" y="10224"/>
                    </a:lnTo>
                    <a:lnTo>
                      <a:pt x="21419" y="9622"/>
                    </a:lnTo>
                    <a:lnTo>
                      <a:pt x="20696" y="9923"/>
                    </a:lnTo>
                    <a:lnTo>
                      <a:pt x="20877" y="10524"/>
                    </a:lnTo>
                    <a:lnTo>
                      <a:pt x="20877" y="10825"/>
                    </a:lnTo>
                    <a:lnTo>
                      <a:pt x="20877" y="10825"/>
                    </a:lnTo>
                    <a:close/>
                  </a:path>
                </a:pathLst>
              </a:custGeom>
              <a:solidFill>
                <a:srgbClr val="007AAA"/>
              </a:soli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4" name="Shape 134"/>
              <p:cNvSpPr/>
              <p:nvPr/>
            </p:nvSpPr>
            <p:spPr>
              <a:xfrm>
                <a:off x="497275" y="342900"/>
                <a:ext cx="2052321" cy="120339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4638" y="0"/>
                    </a:moveTo>
                    <a:lnTo>
                      <a:pt x="14638" y="729"/>
                    </a:lnTo>
                    <a:lnTo>
                      <a:pt x="17204" y="2432"/>
                    </a:lnTo>
                    <a:lnTo>
                      <a:pt x="18178" y="3404"/>
                    </a:lnTo>
                    <a:lnTo>
                      <a:pt x="19176" y="4620"/>
                    </a:lnTo>
                    <a:lnTo>
                      <a:pt x="19889" y="5836"/>
                    </a:lnTo>
                    <a:lnTo>
                      <a:pt x="20459" y="7295"/>
                    </a:lnTo>
                    <a:lnTo>
                      <a:pt x="20745" y="8753"/>
                    </a:lnTo>
                    <a:lnTo>
                      <a:pt x="20887" y="10456"/>
                    </a:lnTo>
                    <a:lnTo>
                      <a:pt x="20745" y="12603"/>
                    </a:lnTo>
                    <a:lnTo>
                      <a:pt x="20032" y="14549"/>
                    </a:lnTo>
                    <a:lnTo>
                      <a:pt x="19176" y="16251"/>
                    </a:lnTo>
                    <a:lnTo>
                      <a:pt x="17893" y="17953"/>
                    </a:lnTo>
                    <a:lnTo>
                      <a:pt x="16491" y="19168"/>
                    </a:lnTo>
                    <a:lnTo>
                      <a:pt x="14780" y="20141"/>
                    </a:lnTo>
                    <a:lnTo>
                      <a:pt x="12784" y="20627"/>
                    </a:lnTo>
                    <a:lnTo>
                      <a:pt x="10812" y="20871"/>
                    </a:lnTo>
                    <a:lnTo>
                      <a:pt x="8816" y="20627"/>
                    </a:lnTo>
                    <a:lnTo>
                      <a:pt x="6820" y="20141"/>
                    </a:lnTo>
                    <a:lnTo>
                      <a:pt x="5109" y="19168"/>
                    </a:lnTo>
                    <a:lnTo>
                      <a:pt x="3707" y="17953"/>
                    </a:lnTo>
                    <a:lnTo>
                      <a:pt x="2424" y="16251"/>
                    </a:lnTo>
                    <a:lnTo>
                      <a:pt x="1568" y="14549"/>
                    </a:lnTo>
                    <a:lnTo>
                      <a:pt x="855" y="12603"/>
                    </a:lnTo>
                    <a:lnTo>
                      <a:pt x="713" y="10456"/>
                    </a:lnTo>
                    <a:lnTo>
                      <a:pt x="855" y="8997"/>
                    </a:lnTo>
                    <a:lnTo>
                      <a:pt x="1141" y="7538"/>
                    </a:lnTo>
                    <a:lnTo>
                      <a:pt x="1568" y="6322"/>
                    </a:lnTo>
                    <a:lnTo>
                      <a:pt x="2139" y="5106"/>
                    </a:lnTo>
                    <a:lnTo>
                      <a:pt x="1568" y="4620"/>
                    </a:lnTo>
                    <a:lnTo>
                      <a:pt x="855" y="5836"/>
                    </a:lnTo>
                    <a:lnTo>
                      <a:pt x="428" y="7295"/>
                    </a:lnTo>
                    <a:lnTo>
                      <a:pt x="143" y="8753"/>
                    </a:lnTo>
                    <a:lnTo>
                      <a:pt x="0" y="10456"/>
                    </a:lnTo>
                    <a:lnTo>
                      <a:pt x="285" y="12603"/>
                    </a:lnTo>
                    <a:lnTo>
                      <a:pt x="855" y="14792"/>
                    </a:lnTo>
                    <a:lnTo>
                      <a:pt x="1853" y="16737"/>
                    </a:lnTo>
                    <a:lnTo>
                      <a:pt x="3137" y="18196"/>
                    </a:lnTo>
                    <a:lnTo>
                      <a:pt x="4824" y="19655"/>
                    </a:lnTo>
                    <a:lnTo>
                      <a:pt x="6535" y="20627"/>
                    </a:lnTo>
                    <a:lnTo>
                      <a:pt x="8673" y="21357"/>
                    </a:lnTo>
                    <a:lnTo>
                      <a:pt x="10812" y="21600"/>
                    </a:lnTo>
                    <a:lnTo>
                      <a:pt x="12927" y="21357"/>
                    </a:lnTo>
                    <a:lnTo>
                      <a:pt x="15065" y="20627"/>
                    </a:lnTo>
                    <a:lnTo>
                      <a:pt x="16919" y="19655"/>
                    </a:lnTo>
                    <a:lnTo>
                      <a:pt x="18463" y="18196"/>
                    </a:lnTo>
                    <a:lnTo>
                      <a:pt x="19747" y="16737"/>
                    </a:lnTo>
                    <a:lnTo>
                      <a:pt x="20745" y="14792"/>
                    </a:lnTo>
                    <a:lnTo>
                      <a:pt x="21315" y="12603"/>
                    </a:lnTo>
                    <a:lnTo>
                      <a:pt x="21600" y="10456"/>
                    </a:lnTo>
                    <a:lnTo>
                      <a:pt x="21457" y="8753"/>
                    </a:lnTo>
                    <a:lnTo>
                      <a:pt x="21030" y="7051"/>
                    </a:lnTo>
                    <a:lnTo>
                      <a:pt x="20459" y="5349"/>
                    </a:lnTo>
                    <a:lnTo>
                      <a:pt x="19604" y="4134"/>
                    </a:lnTo>
                    <a:lnTo>
                      <a:pt x="18606" y="2675"/>
                    </a:lnTo>
                    <a:lnTo>
                      <a:pt x="17465" y="1702"/>
                    </a:lnTo>
                    <a:lnTo>
                      <a:pt x="14638" y="0"/>
                    </a:lnTo>
                    <a:lnTo>
                      <a:pt x="14638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FAC"/>
                  </a:gs>
                  <a:gs pos="100000">
                    <a:srgbClr val="007AAA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5" name="Shape 135"/>
              <p:cNvSpPr/>
              <p:nvPr/>
            </p:nvSpPr>
            <p:spPr>
              <a:xfrm>
                <a:off x="982698" y="302259"/>
                <a:ext cx="824090" cy="14901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4203" y="5891"/>
                    </a:moveTo>
                    <a:lnTo>
                      <a:pt x="17694" y="7855"/>
                    </a:lnTo>
                    <a:lnTo>
                      <a:pt x="21245" y="9818"/>
                    </a:lnTo>
                    <a:lnTo>
                      <a:pt x="21600" y="3927"/>
                    </a:lnTo>
                    <a:lnTo>
                      <a:pt x="18049" y="1964"/>
                    </a:lnTo>
                    <a:lnTo>
                      <a:pt x="14203" y="0"/>
                    </a:lnTo>
                    <a:lnTo>
                      <a:pt x="10297" y="1964"/>
                    </a:lnTo>
                    <a:lnTo>
                      <a:pt x="6746" y="3927"/>
                    </a:lnTo>
                    <a:lnTo>
                      <a:pt x="0" y="13745"/>
                    </a:lnTo>
                    <a:lnTo>
                      <a:pt x="0" y="21600"/>
                    </a:lnTo>
                    <a:lnTo>
                      <a:pt x="3196" y="15709"/>
                    </a:lnTo>
                    <a:lnTo>
                      <a:pt x="6746" y="9818"/>
                    </a:lnTo>
                    <a:lnTo>
                      <a:pt x="10297" y="7855"/>
                    </a:lnTo>
                    <a:lnTo>
                      <a:pt x="14203" y="5891"/>
                    </a:lnTo>
                    <a:lnTo>
                      <a:pt x="14203" y="5891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FA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6" name="Shape 136"/>
              <p:cNvSpPr/>
              <p:nvPr/>
            </p:nvSpPr>
            <p:spPr>
              <a:xfrm>
                <a:off x="754662" y="451273"/>
                <a:ext cx="149014" cy="1143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8100"/>
                    </a:moveTo>
                    <a:lnTo>
                      <a:pt x="15709" y="0"/>
                    </a:lnTo>
                    <a:lnTo>
                      <a:pt x="7855" y="5400"/>
                    </a:lnTo>
                    <a:lnTo>
                      <a:pt x="0" y="13500"/>
                    </a:lnTo>
                    <a:lnTo>
                      <a:pt x="3927" y="21600"/>
                    </a:lnTo>
                    <a:lnTo>
                      <a:pt x="13745" y="13500"/>
                    </a:lnTo>
                    <a:lnTo>
                      <a:pt x="21600" y="8100"/>
                    </a:lnTo>
                    <a:lnTo>
                      <a:pt x="21600" y="81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FA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7" name="Shape 137"/>
              <p:cNvSpPr/>
              <p:nvPr/>
            </p:nvSpPr>
            <p:spPr>
              <a:xfrm>
                <a:off x="942057" y="558799"/>
                <a:ext cx="1169530" cy="72023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8" name="Shape 138"/>
              <p:cNvSpPr/>
              <p:nvPr/>
            </p:nvSpPr>
            <p:spPr>
              <a:xfrm>
                <a:off x="1014307" y="613833"/>
                <a:ext cx="1006969" cy="611859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FA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39" name="Shape 139"/>
              <p:cNvSpPr/>
              <p:nvPr/>
            </p:nvSpPr>
            <p:spPr>
              <a:xfrm>
                <a:off x="1086556" y="658989"/>
                <a:ext cx="871503" cy="52606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0" name="Shape 140"/>
              <p:cNvSpPr/>
              <p:nvPr/>
            </p:nvSpPr>
            <p:spPr>
              <a:xfrm>
                <a:off x="1185898" y="722207"/>
                <a:ext cx="672818" cy="399627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4A1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1" name="Shape 141"/>
              <p:cNvSpPr/>
              <p:nvPr/>
            </p:nvSpPr>
            <p:spPr>
              <a:xfrm>
                <a:off x="1267177" y="767362"/>
                <a:ext cx="501228" cy="313832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4A1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2" name="Shape 142"/>
              <p:cNvSpPr/>
              <p:nvPr/>
            </p:nvSpPr>
            <p:spPr>
              <a:xfrm>
                <a:off x="1375551" y="838200"/>
                <a:ext cx="284481" cy="18288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679" h="19679" extrusionOk="0">
                    <a:moveTo>
                      <a:pt x="16796" y="2882"/>
                    </a:moveTo>
                    <a:cubicBezTo>
                      <a:pt x="20639" y="6724"/>
                      <a:pt x="20639" y="12954"/>
                      <a:pt x="16796" y="16796"/>
                    </a:cubicBezTo>
                    <a:cubicBezTo>
                      <a:pt x="12954" y="20639"/>
                      <a:pt x="6724" y="20639"/>
                      <a:pt x="2882" y="16796"/>
                    </a:cubicBezTo>
                    <a:cubicBezTo>
                      <a:pt x="-961" y="12954"/>
                      <a:pt x="-961" y="6724"/>
                      <a:pt x="2882" y="2882"/>
                    </a:cubicBezTo>
                    <a:cubicBezTo>
                      <a:pt x="6724" y="-961"/>
                      <a:pt x="12954" y="-961"/>
                      <a:pt x="16796" y="2882"/>
                    </a:cubicBezTo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77A5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56" name="Group 156"/>
            <p:cNvGrpSpPr/>
            <p:nvPr/>
          </p:nvGrpSpPr>
          <p:grpSpPr>
            <a:xfrm>
              <a:off x="11920784" y="762000"/>
              <a:ext cx="955324" cy="576581"/>
              <a:chOff x="0" y="0"/>
              <a:chExt cx="955322" cy="576580"/>
            </a:xfrm>
          </p:grpSpPr>
          <p:sp>
            <p:nvSpPr>
              <p:cNvPr id="144" name="Shape 144"/>
              <p:cNvSpPr/>
              <p:nvPr/>
            </p:nvSpPr>
            <p:spPr>
              <a:xfrm>
                <a:off x="0" y="360680"/>
                <a:ext cx="864729" cy="21590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1818" y="21600"/>
                    </a:moveTo>
                    <a:lnTo>
                      <a:pt x="8086" y="20250"/>
                    </a:lnTo>
                    <a:lnTo>
                      <a:pt x="4693" y="14850"/>
                    </a:lnTo>
                    <a:lnTo>
                      <a:pt x="1979" y="8100"/>
                    </a:lnTo>
                    <a:lnTo>
                      <a:pt x="339" y="0"/>
                    </a:lnTo>
                    <a:lnTo>
                      <a:pt x="0" y="1350"/>
                    </a:lnTo>
                    <a:lnTo>
                      <a:pt x="1640" y="9450"/>
                    </a:lnTo>
                    <a:lnTo>
                      <a:pt x="4354" y="16200"/>
                    </a:lnTo>
                    <a:lnTo>
                      <a:pt x="7747" y="20250"/>
                    </a:lnTo>
                    <a:lnTo>
                      <a:pt x="11818" y="21600"/>
                    </a:lnTo>
                    <a:lnTo>
                      <a:pt x="14871" y="20250"/>
                    </a:lnTo>
                    <a:lnTo>
                      <a:pt x="17585" y="18900"/>
                    </a:lnTo>
                    <a:lnTo>
                      <a:pt x="19904" y="14850"/>
                    </a:lnTo>
                    <a:lnTo>
                      <a:pt x="21600" y="9450"/>
                    </a:lnTo>
                    <a:lnTo>
                      <a:pt x="21261" y="9450"/>
                    </a:lnTo>
                    <a:lnTo>
                      <a:pt x="19564" y="14850"/>
                    </a:lnTo>
                    <a:lnTo>
                      <a:pt x="17246" y="17550"/>
                    </a:lnTo>
                    <a:lnTo>
                      <a:pt x="14871" y="20250"/>
                    </a:lnTo>
                    <a:lnTo>
                      <a:pt x="11818" y="21600"/>
                    </a:lnTo>
                    <a:lnTo>
                      <a:pt x="11818" y="216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335C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5" name="Shape 145"/>
              <p:cNvSpPr/>
              <p:nvPr/>
            </p:nvSpPr>
            <p:spPr>
              <a:xfrm>
                <a:off x="74789" y="0"/>
                <a:ext cx="582507" cy="12192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4567" y="0"/>
                    </a:moveTo>
                    <a:lnTo>
                      <a:pt x="18084" y="2400"/>
                    </a:lnTo>
                    <a:lnTo>
                      <a:pt x="21600" y="4800"/>
                    </a:lnTo>
                    <a:lnTo>
                      <a:pt x="21098" y="2400"/>
                    </a:lnTo>
                    <a:lnTo>
                      <a:pt x="18084" y="0"/>
                    </a:lnTo>
                    <a:lnTo>
                      <a:pt x="14567" y="0"/>
                    </a:lnTo>
                    <a:lnTo>
                      <a:pt x="10047" y="2400"/>
                    </a:lnTo>
                    <a:lnTo>
                      <a:pt x="6530" y="4800"/>
                    </a:lnTo>
                    <a:lnTo>
                      <a:pt x="3014" y="12000"/>
                    </a:lnTo>
                    <a:lnTo>
                      <a:pt x="0" y="19200"/>
                    </a:lnTo>
                    <a:lnTo>
                      <a:pt x="502" y="21600"/>
                    </a:lnTo>
                    <a:lnTo>
                      <a:pt x="3014" y="14400"/>
                    </a:lnTo>
                    <a:lnTo>
                      <a:pt x="6530" y="7200"/>
                    </a:lnTo>
                    <a:lnTo>
                      <a:pt x="10047" y="2400"/>
                    </a:lnTo>
                    <a:lnTo>
                      <a:pt x="14567" y="0"/>
                    </a:lnTo>
                    <a:lnTo>
                      <a:pt x="14567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335C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6" name="Shape 146"/>
              <p:cNvSpPr/>
              <p:nvPr/>
            </p:nvSpPr>
            <p:spPr>
              <a:xfrm>
                <a:off x="819856" y="89746"/>
                <a:ext cx="135467" cy="35221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9440" y="12462"/>
                    </a:moveTo>
                    <a:lnTo>
                      <a:pt x="17280" y="17446"/>
                    </a:lnTo>
                    <a:lnTo>
                      <a:pt x="8640" y="21600"/>
                    </a:lnTo>
                    <a:lnTo>
                      <a:pt x="10800" y="21600"/>
                    </a:lnTo>
                    <a:lnTo>
                      <a:pt x="19440" y="17446"/>
                    </a:lnTo>
                    <a:lnTo>
                      <a:pt x="21600" y="12462"/>
                    </a:lnTo>
                    <a:lnTo>
                      <a:pt x="19440" y="9138"/>
                    </a:lnTo>
                    <a:lnTo>
                      <a:pt x="17280" y="5815"/>
                    </a:lnTo>
                    <a:lnTo>
                      <a:pt x="10800" y="2492"/>
                    </a:lnTo>
                    <a:lnTo>
                      <a:pt x="2160" y="0"/>
                    </a:lnTo>
                    <a:lnTo>
                      <a:pt x="0" y="831"/>
                    </a:lnTo>
                    <a:lnTo>
                      <a:pt x="8640" y="3323"/>
                    </a:lnTo>
                    <a:lnTo>
                      <a:pt x="15120" y="5815"/>
                    </a:lnTo>
                    <a:lnTo>
                      <a:pt x="17280" y="9138"/>
                    </a:lnTo>
                    <a:lnTo>
                      <a:pt x="19440" y="12462"/>
                    </a:lnTo>
                    <a:lnTo>
                      <a:pt x="19440" y="12462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335C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7" name="Shape 147"/>
              <p:cNvSpPr/>
              <p:nvPr/>
            </p:nvSpPr>
            <p:spPr>
              <a:xfrm>
                <a:off x="210256" y="496146"/>
                <a:ext cx="431801" cy="40641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2825" y="14400"/>
                    </a:moveTo>
                    <a:lnTo>
                      <a:pt x="8100" y="7200"/>
                    </a:lnTo>
                    <a:lnTo>
                      <a:pt x="3375" y="0"/>
                    </a:lnTo>
                    <a:lnTo>
                      <a:pt x="0" y="0"/>
                    </a:lnTo>
                    <a:lnTo>
                      <a:pt x="6075" y="14400"/>
                    </a:lnTo>
                    <a:lnTo>
                      <a:pt x="12825" y="21600"/>
                    </a:lnTo>
                    <a:lnTo>
                      <a:pt x="17550" y="21600"/>
                    </a:lnTo>
                    <a:lnTo>
                      <a:pt x="21600" y="14400"/>
                    </a:lnTo>
                    <a:lnTo>
                      <a:pt x="20925" y="0"/>
                    </a:lnTo>
                    <a:lnTo>
                      <a:pt x="16875" y="7200"/>
                    </a:lnTo>
                    <a:lnTo>
                      <a:pt x="12825" y="14400"/>
                    </a:lnTo>
                    <a:lnTo>
                      <a:pt x="12825" y="1440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335C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8" name="Shape 148"/>
              <p:cNvSpPr/>
              <p:nvPr/>
            </p:nvSpPr>
            <p:spPr>
              <a:xfrm>
                <a:off x="50800" y="35559"/>
                <a:ext cx="363503" cy="41994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476" y="13239"/>
                    </a:moveTo>
                    <a:lnTo>
                      <a:pt x="2281" y="11148"/>
                    </a:lnTo>
                    <a:lnTo>
                      <a:pt x="3086" y="9058"/>
                    </a:lnTo>
                    <a:lnTo>
                      <a:pt x="7111" y="4877"/>
                    </a:lnTo>
                    <a:lnTo>
                      <a:pt x="13550" y="2090"/>
                    </a:lnTo>
                    <a:lnTo>
                      <a:pt x="20795" y="697"/>
                    </a:lnTo>
                    <a:lnTo>
                      <a:pt x="21600" y="0"/>
                    </a:lnTo>
                    <a:lnTo>
                      <a:pt x="12745" y="1394"/>
                    </a:lnTo>
                    <a:lnTo>
                      <a:pt x="6306" y="4181"/>
                    </a:lnTo>
                    <a:lnTo>
                      <a:pt x="1476" y="8361"/>
                    </a:lnTo>
                    <a:lnTo>
                      <a:pt x="671" y="10452"/>
                    </a:lnTo>
                    <a:lnTo>
                      <a:pt x="0" y="13239"/>
                    </a:lnTo>
                    <a:lnTo>
                      <a:pt x="1476" y="17419"/>
                    </a:lnTo>
                    <a:lnTo>
                      <a:pt x="3086" y="19510"/>
                    </a:lnTo>
                    <a:lnTo>
                      <a:pt x="5501" y="21600"/>
                    </a:lnTo>
                    <a:lnTo>
                      <a:pt x="8720" y="21600"/>
                    </a:lnTo>
                    <a:lnTo>
                      <a:pt x="5501" y="19510"/>
                    </a:lnTo>
                    <a:lnTo>
                      <a:pt x="3086" y="17419"/>
                    </a:lnTo>
                    <a:lnTo>
                      <a:pt x="2281" y="15329"/>
                    </a:lnTo>
                    <a:lnTo>
                      <a:pt x="1476" y="13239"/>
                    </a:lnTo>
                    <a:lnTo>
                      <a:pt x="1476" y="13239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335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49" name="Shape 149"/>
              <p:cNvSpPr/>
              <p:nvPr/>
            </p:nvSpPr>
            <p:spPr>
              <a:xfrm>
                <a:off x="467642" y="35559"/>
                <a:ext cx="419948" cy="47413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617"/>
                    </a:moveTo>
                    <a:lnTo>
                      <a:pt x="7706" y="1234"/>
                    </a:lnTo>
                    <a:lnTo>
                      <a:pt x="13894" y="3703"/>
                    </a:lnTo>
                    <a:lnTo>
                      <a:pt x="18097" y="7406"/>
                    </a:lnTo>
                    <a:lnTo>
                      <a:pt x="18798" y="9257"/>
                    </a:lnTo>
                    <a:lnTo>
                      <a:pt x="19498" y="11726"/>
                    </a:lnTo>
                    <a:lnTo>
                      <a:pt x="18798" y="14194"/>
                    </a:lnTo>
                    <a:lnTo>
                      <a:pt x="17397" y="16663"/>
                    </a:lnTo>
                    <a:lnTo>
                      <a:pt x="13894" y="18514"/>
                    </a:lnTo>
                    <a:lnTo>
                      <a:pt x="10508" y="20366"/>
                    </a:lnTo>
                    <a:lnTo>
                      <a:pt x="11209" y="21600"/>
                    </a:lnTo>
                    <a:lnTo>
                      <a:pt x="15295" y="19749"/>
                    </a:lnTo>
                    <a:lnTo>
                      <a:pt x="18798" y="17280"/>
                    </a:lnTo>
                    <a:lnTo>
                      <a:pt x="20899" y="14811"/>
                    </a:lnTo>
                    <a:lnTo>
                      <a:pt x="21600" y="11726"/>
                    </a:lnTo>
                    <a:lnTo>
                      <a:pt x="20899" y="9257"/>
                    </a:lnTo>
                    <a:lnTo>
                      <a:pt x="20199" y="6789"/>
                    </a:lnTo>
                    <a:lnTo>
                      <a:pt x="18097" y="4937"/>
                    </a:lnTo>
                    <a:lnTo>
                      <a:pt x="15295" y="3086"/>
                    </a:lnTo>
                    <a:lnTo>
                      <a:pt x="8406" y="617"/>
                    </a:lnTo>
                    <a:lnTo>
                      <a:pt x="0" y="0"/>
                    </a:lnTo>
                    <a:lnTo>
                      <a:pt x="0" y="617"/>
                    </a:lnTo>
                    <a:lnTo>
                      <a:pt x="0" y="617"/>
                    </a:lnTo>
                    <a:lnTo>
                      <a:pt x="0" y="617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7AAA"/>
                  </a:gs>
                  <a:gs pos="100000">
                    <a:srgbClr val="00335C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50" name="Shape 150"/>
              <p:cNvSpPr/>
              <p:nvPr/>
            </p:nvSpPr>
            <p:spPr>
              <a:xfrm>
                <a:off x="142522" y="71684"/>
                <a:ext cx="675076" cy="41994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36" y="0"/>
                    </a:moveTo>
                    <a:lnTo>
                      <a:pt x="6502" y="697"/>
                    </a:lnTo>
                    <a:lnTo>
                      <a:pt x="3034" y="3484"/>
                    </a:lnTo>
                    <a:lnTo>
                      <a:pt x="867" y="6271"/>
                    </a:lnTo>
                    <a:lnTo>
                      <a:pt x="433" y="8361"/>
                    </a:lnTo>
                    <a:lnTo>
                      <a:pt x="0" y="10452"/>
                    </a:lnTo>
                    <a:lnTo>
                      <a:pt x="433" y="12542"/>
                    </a:lnTo>
                    <a:lnTo>
                      <a:pt x="867" y="14632"/>
                    </a:lnTo>
                    <a:lnTo>
                      <a:pt x="3034" y="18116"/>
                    </a:lnTo>
                    <a:lnTo>
                      <a:pt x="6502" y="20903"/>
                    </a:lnTo>
                    <a:lnTo>
                      <a:pt x="10836" y="21600"/>
                    </a:lnTo>
                    <a:lnTo>
                      <a:pt x="15098" y="20903"/>
                    </a:lnTo>
                    <a:lnTo>
                      <a:pt x="18566" y="18116"/>
                    </a:lnTo>
                    <a:lnTo>
                      <a:pt x="20733" y="14632"/>
                    </a:lnTo>
                    <a:lnTo>
                      <a:pt x="21600" y="12542"/>
                    </a:lnTo>
                    <a:lnTo>
                      <a:pt x="21600" y="10452"/>
                    </a:lnTo>
                    <a:lnTo>
                      <a:pt x="21600" y="8361"/>
                    </a:lnTo>
                    <a:lnTo>
                      <a:pt x="20733" y="6271"/>
                    </a:lnTo>
                    <a:lnTo>
                      <a:pt x="18566" y="3484"/>
                    </a:lnTo>
                    <a:lnTo>
                      <a:pt x="15098" y="697"/>
                    </a:lnTo>
                    <a:lnTo>
                      <a:pt x="10836" y="0"/>
                    </a:lnTo>
                    <a:lnTo>
                      <a:pt x="10836" y="0"/>
                    </a:lnTo>
                    <a:close/>
                    <a:moveTo>
                      <a:pt x="10836" y="20903"/>
                    </a:moveTo>
                    <a:lnTo>
                      <a:pt x="6935" y="20206"/>
                    </a:lnTo>
                    <a:lnTo>
                      <a:pt x="3468" y="18116"/>
                    </a:lnTo>
                    <a:lnTo>
                      <a:pt x="1300" y="14632"/>
                    </a:lnTo>
                    <a:lnTo>
                      <a:pt x="867" y="12542"/>
                    </a:lnTo>
                    <a:lnTo>
                      <a:pt x="433" y="10452"/>
                    </a:lnTo>
                    <a:lnTo>
                      <a:pt x="867" y="8361"/>
                    </a:lnTo>
                    <a:lnTo>
                      <a:pt x="1300" y="6271"/>
                    </a:lnTo>
                    <a:lnTo>
                      <a:pt x="3468" y="3484"/>
                    </a:lnTo>
                    <a:lnTo>
                      <a:pt x="6935" y="1394"/>
                    </a:lnTo>
                    <a:lnTo>
                      <a:pt x="10836" y="697"/>
                    </a:lnTo>
                    <a:lnTo>
                      <a:pt x="14665" y="1394"/>
                    </a:lnTo>
                    <a:lnTo>
                      <a:pt x="18132" y="3484"/>
                    </a:lnTo>
                    <a:lnTo>
                      <a:pt x="20300" y="6271"/>
                    </a:lnTo>
                    <a:lnTo>
                      <a:pt x="21167" y="8361"/>
                    </a:lnTo>
                    <a:lnTo>
                      <a:pt x="21167" y="10452"/>
                    </a:lnTo>
                    <a:lnTo>
                      <a:pt x="21167" y="12542"/>
                    </a:lnTo>
                    <a:lnTo>
                      <a:pt x="20300" y="14632"/>
                    </a:lnTo>
                    <a:lnTo>
                      <a:pt x="18132" y="18116"/>
                    </a:lnTo>
                    <a:lnTo>
                      <a:pt x="14665" y="20206"/>
                    </a:lnTo>
                    <a:lnTo>
                      <a:pt x="10836" y="20903"/>
                    </a:lnTo>
                    <a:lnTo>
                      <a:pt x="10836" y="20903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00335C"/>
                  </a:gs>
                  <a:gs pos="100000">
                    <a:srgbClr val="007A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grpSp>
            <p:nvGrpSpPr>
              <p:cNvPr id="155" name="Group 155"/>
              <p:cNvGrpSpPr/>
              <p:nvPr/>
            </p:nvGrpSpPr>
            <p:grpSpPr>
              <a:xfrm>
                <a:off x="223802" y="132644"/>
                <a:ext cx="512517" cy="298028"/>
                <a:chOff x="0" y="0"/>
                <a:chExt cx="512515" cy="298026"/>
              </a:xfrm>
            </p:grpSpPr>
            <p:sp>
              <p:nvSpPr>
                <p:cNvPr id="151" name="Shape 151"/>
                <p:cNvSpPr/>
                <p:nvPr/>
              </p:nvSpPr>
              <p:spPr>
                <a:xfrm>
                  <a:off x="-1" y="0"/>
                  <a:ext cx="512517" cy="298027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19679" h="19679" extrusionOk="0">
                      <a:moveTo>
                        <a:pt x="16796" y="2882"/>
                      </a:moveTo>
                      <a:cubicBezTo>
                        <a:pt x="20639" y="6724"/>
                        <a:pt x="20639" y="12954"/>
                        <a:pt x="16796" y="16796"/>
                      </a:cubicBezTo>
                      <a:cubicBezTo>
                        <a:pt x="12954" y="20639"/>
                        <a:pt x="6724" y="20639"/>
                        <a:pt x="2882" y="16796"/>
                      </a:cubicBezTo>
                      <a:cubicBezTo>
                        <a:pt x="-961" y="12954"/>
                        <a:pt x="-961" y="6724"/>
                        <a:pt x="2882" y="2882"/>
                      </a:cubicBezTo>
                      <a:cubicBezTo>
                        <a:pt x="6724" y="-961"/>
                        <a:pt x="12954" y="-961"/>
                        <a:pt x="16796" y="2882"/>
                      </a:cubicBezTo>
                    </a:path>
                  </a:pathLst>
                </a:custGeom>
                <a:gradFill flip="none" rotWithShape="1">
                  <a:gsLst>
                    <a:gs pos="0">
                      <a:srgbClr val="007AAA"/>
                    </a:gs>
                    <a:gs pos="100000">
                      <a:srgbClr val="00335C"/>
                    </a:gs>
                  </a:gsLst>
                  <a:lin ang="16200000" scaled="0"/>
                </a:gradFill>
                <a:ln w="9525" cap="flat">
                  <a:noFill/>
                  <a:round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marL="40628" marR="40628" defTabSz="910562">
                    <a:defRPr sz="3400" b="1">
                      <a:solidFill>
                        <a:srgbClr val="FFFFFF"/>
                      </a:solidFill>
                      <a:uFill>
                        <a:solidFill>
                          <a:srgbClr val="FFFFFF"/>
                        </a:solidFill>
                      </a:uFill>
                      <a:latin typeface="+mn-lt"/>
                      <a:ea typeface="+mn-ea"/>
                      <a:cs typeface="+mn-cs"/>
                      <a:sym typeface="Arial"/>
                    </a:defRPr>
                  </a:pPr>
                  <a:endParaRPr sz="3400" b="1" kern="0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2" name="Shape 152"/>
                <p:cNvSpPr/>
                <p:nvPr/>
              </p:nvSpPr>
              <p:spPr>
                <a:xfrm>
                  <a:off x="49671" y="31608"/>
                  <a:ext cx="410916" cy="230295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19679" h="19679" extrusionOk="0">
                      <a:moveTo>
                        <a:pt x="16796" y="2882"/>
                      </a:moveTo>
                      <a:cubicBezTo>
                        <a:pt x="20639" y="6724"/>
                        <a:pt x="20639" y="12954"/>
                        <a:pt x="16796" y="16796"/>
                      </a:cubicBezTo>
                      <a:cubicBezTo>
                        <a:pt x="12954" y="20639"/>
                        <a:pt x="6724" y="20639"/>
                        <a:pt x="2882" y="16796"/>
                      </a:cubicBezTo>
                      <a:cubicBezTo>
                        <a:pt x="-961" y="12954"/>
                        <a:pt x="-961" y="6724"/>
                        <a:pt x="2882" y="2882"/>
                      </a:cubicBezTo>
                      <a:cubicBezTo>
                        <a:pt x="6724" y="-961"/>
                        <a:pt x="12954" y="-961"/>
                        <a:pt x="16796" y="2882"/>
                      </a:cubicBezTo>
                    </a:path>
                  </a:pathLst>
                </a:custGeom>
                <a:gradFill flip="none" rotWithShape="1">
                  <a:gsLst>
                    <a:gs pos="0">
                      <a:srgbClr val="00335C"/>
                    </a:gs>
                    <a:gs pos="100000">
                      <a:srgbClr val="007AAA"/>
                    </a:gs>
                  </a:gsLst>
                  <a:lin ang="16200000" scaled="0"/>
                </a:gradFill>
                <a:ln w="9525" cap="flat">
                  <a:noFill/>
                  <a:round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marL="40628" marR="40628" defTabSz="910562">
                    <a:defRPr sz="3400" b="1">
                      <a:solidFill>
                        <a:srgbClr val="FFFFFF"/>
                      </a:solidFill>
                      <a:uFill>
                        <a:solidFill>
                          <a:srgbClr val="FFFFFF"/>
                        </a:solidFill>
                      </a:uFill>
                      <a:latin typeface="+mn-lt"/>
                      <a:ea typeface="+mn-ea"/>
                      <a:cs typeface="+mn-cs"/>
                      <a:sym typeface="Arial"/>
                    </a:defRPr>
                  </a:pPr>
                  <a:endParaRPr sz="3400" b="1" kern="0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3" name="Shape 153"/>
                <p:cNvSpPr/>
                <p:nvPr/>
              </p:nvSpPr>
              <p:spPr>
                <a:xfrm>
                  <a:off x="112888" y="54186"/>
                  <a:ext cx="282223" cy="185139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19679" h="19679" extrusionOk="0">
                      <a:moveTo>
                        <a:pt x="16796" y="2882"/>
                      </a:moveTo>
                      <a:cubicBezTo>
                        <a:pt x="20639" y="6724"/>
                        <a:pt x="20639" y="12954"/>
                        <a:pt x="16796" y="16796"/>
                      </a:cubicBezTo>
                      <a:cubicBezTo>
                        <a:pt x="12954" y="20639"/>
                        <a:pt x="6724" y="20639"/>
                        <a:pt x="2882" y="16796"/>
                      </a:cubicBezTo>
                      <a:cubicBezTo>
                        <a:pt x="-961" y="12954"/>
                        <a:pt x="-961" y="6724"/>
                        <a:pt x="2882" y="2882"/>
                      </a:cubicBezTo>
                      <a:cubicBezTo>
                        <a:pt x="6724" y="-961"/>
                        <a:pt x="12954" y="-961"/>
                        <a:pt x="16796" y="2882"/>
                      </a:cubicBezTo>
                    </a:path>
                  </a:pathLst>
                </a:custGeom>
                <a:gradFill flip="none" rotWithShape="1">
                  <a:gsLst>
                    <a:gs pos="0">
                      <a:srgbClr val="007AAA"/>
                    </a:gs>
                    <a:gs pos="100000">
                      <a:srgbClr val="00335C"/>
                    </a:gs>
                  </a:gsLst>
                  <a:lin ang="16200000" scaled="0"/>
                </a:gradFill>
                <a:ln w="9525" cap="flat">
                  <a:noFill/>
                  <a:round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marL="40628" marR="40628" defTabSz="910562">
                    <a:defRPr sz="3400" b="1">
                      <a:solidFill>
                        <a:srgbClr val="FFFFFF"/>
                      </a:solidFill>
                      <a:uFill>
                        <a:solidFill>
                          <a:srgbClr val="FFFFFF"/>
                        </a:solidFill>
                      </a:uFill>
                      <a:latin typeface="+mn-lt"/>
                      <a:ea typeface="+mn-ea"/>
                      <a:cs typeface="+mn-cs"/>
                      <a:sym typeface="Arial"/>
                    </a:defRPr>
                  </a:pPr>
                  <a:endParaRPr sz="3400" b="1" kern="0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4" name="Shape 154"/>
                <p:cNvSpPr/>
                <p:nvPr/>
              </p:nvSpPr>
              <p:spPr>
                <a:xfrm>
                  <a:off x="173849" y="90310"/>
                  <a:ext cx="164818" cy="106117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19679" h="19679" extrusionOk="0">
                      <a:moveTo>
                        <a:pt x="16796" y="2882"/>
                      </a:moveTo>
                      <a:cubicBezTo>
                        <a:pt x="20639" y="6724"/>
                        <a:pt x="20639" y="12954"/>
                        <a:pt x="16796" y="16796"/>
                      </a:cubicBezTo>
                      <a:cubicBezTo>
                        <a:pt x="12954" y="20639"/>
                        <a:pt x="6724" y="20639"/>
                        <a:pt x="2882" y="16796"/>
                      </a:cubicBezTo>
                      <a:cubicBezTo>
                        <a:pt x="-961" y="12954"/>
                        <a:pt x="-961" y="6724"/>
                        <a:pt x="2882" y="2882"/>
                      </a:cubicBezTo>
                      <a:cubicBezTo>
                        <a:pt x="6724" y="-961"/>
                        <a:pt x="12954" y="-961"/>
                        <a:pt x="16796" y="2882"/>
                      </a:cubicBezTo>
                    </a:path>
                  </a:pathLst>
                </a:custGeom>
                <a:gradFill flip="none" rotWithShape="1">
                  <a:gsLst>
                    <a:gs pos="0">
                      <a:srgbClr val="00335C"/>
                    </a:gs>
                    <a:gs pos="100000">
                      <a:srgbClr val="007AAA"/>
                    </a:gs>
                  </a:gsLst>
                  <a:lin ang="16200000" scaled="0"/>
                </a:gradFill>
                <a:ln w="9525" cap="flat">
                  <a:noFill/>
                  <a:round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marL="40628" marR="40628" defTabSz="910562">
                    <a:defRPr sz="3400" b="1">
                      <a:solidFill>
                        <a:srgbClr val="FFFFFF"/>
                      </a:solidFill>
                      <a:uFill>
                        <a:solidFill>
                          <a:srgbClr val="FFFFFF"/>
                        </a:solidFill>
                      </a:uFill>
                      <a:latin typeface="+mn-lt"/>
                      <a:ea typeface="+mn-ea"/>
                      <a:cs typeface="+mn-cs"/>
                      <a:sym typeface="Arial"/>
                    </a:defRPr>
                  </a:pPr>
                  <a:endParaRPr sz="3400" b="1" kern="0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</p:grpSp>
        </p:grpSp>
      </p:grpSp>
      <p:sp>
        <p:nvSpPr>
          <p:cNvPr id="158" name="Shape 158"/>
          <p:cNvSpPr>
            <a:spLocks noGrp="1"/>
          </p:cNvSpPr>
          <p:nvPr>
            <p:ph type="title"/>
          </p:nvPr>
        </p:nvSpPr>
        <p:spPr>
          <a:xfrm>
            <a:off x="455414" y="95255"/>
            <a:ext cx="8233172" cy="1504951"/>
          </a:xfrm>
          <a:prstGeom prst="rect">
            <a:avLst/>
          </a:prstGeom>
        </p:spPr>
        <p:txBody>
          <a:bodyPr lIns="35707" tIns="35707" rIns="35707" bIns="35707" anchor="ctr"/>
          <a:lstStyle>
            <a:lvl1pPr marL="40598" marR="40598" algn="ctr">
              <a:defRPr sz="4400">
                <a:solidFill>
                  <a:srgbClr val="CBCBCB"/>
                </a:solidFill>
                <a:uFill>
                  <a:solidFill>
                    <a:srgbClr val="CBCBCB"/>
                  </a:solidFill>
                </a:uFill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4400">
                <a:solidFill>
                  <a:srgbClr val="CBCBCB"/>
                </a:solidFill>
                <a:uFill>
                  <a:solidFill>
                    <a:srgbClr val="CBCBCB"/>
                  </a:solidFill>
                </a:uFill>
              </a:rPr>
              <a:t>Title Text</a:t>
            </a:r>
          </a:p>
        </p:txBody>
      </p:sp>
      <p:sp>
        <p:nvSpPr>
          <p:cNvPr id="159" name="Shape 159"/>
          <p:cNvSpPr>
            <a:spLocks noGrp="1"/>
          </p:cNvSpPr>
          <p:nvPr>
            <p:ph type="body" idx="1"/>
          </p:nvPr>
        </p:nvSpPr>
        <p:spPr>
          <a:xfrm>
            <a:off x="455414" y="1598414"/>
            <a:ext cx="8233172" cy="5259586"/>
          </a:xfrm>
          <a:prstGeom prst="rect">
            <a:avLst/>
          </a:prstGeom>
        </p:spPr>
        <p:txBody>
          <a:bodyPr/>
          <a:lstStyle>
            <a:lvl1pPr marL="269575" marR="40598" indent="-241032">
              <a:spcBef>
                <a:spcPts val="703"/>
              </a:spcBef>
              <a:buClr>
                <a:srgbClr val="A8D6FF"/>
              </a:buClr>
              <a:buSzPct val="80000"/>
              <a:buChar char=""/>
              <a:def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1pPr>
            <a:lvl2pPr marL="550781" marR="40598" indent="-200859">
              <a:buClr>
                <a:srgbClr val="CBCBCB"/>
              </a:buClr>
              <a:buSzPct val="50000"/>
              <a:buChar char=""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2pPr>
            <a:lvl3pPr marL="831982" marR="40598" indent="-160688">
              <a:spcBef>
                <a:spcPts val="492"/>
              </a:spcBef>
              <a:buClr>
                <a:srgbClr val="007AAA"/>
              </a:buClr>
              <a:buSzPct val="100000"/>
              <a:buFont typeface="Arial"/>
              <a:buChar char="•"/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3pPr>
            <a:lvl4pPr marL="1153358" marR="40598" indent="-160688">
              <a:spcBef>
                <a:spcPts val="422"/>
              </a:spcBef>
              <a:buClr>
                <a:srgbClr val="A0A2C2"/>
              </a:buClr>
              <a:buSzPct val="50000"/>
              <a:buChar char="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4pPr>
            <a:lvl5pPr marL="1474730" marR="40598" indent="-160688">
              <a:spcBef>
                <a:spcPts val="422"/>
              </a:spcBef>
              <a:buClr>
                <a:srgbClr val="A8D6FF"/>
              </a:buClr>
              <a:buSzPct val="100000"/>
              <a:buFont typeface="Arial"/>
              <a:buChar char="•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  <p:sp>
        <p:nvSpPr>
          <p:cNvPr id="160" name="Shape 160"/>
          <p:cNvSpPr>
            <a:spLocks noGrp="1"/>
          </p:cNvSpPr>
          <p:nvPr>
            <p:ph type="sldNum" sz="quarter" idx="2"/>
          </p:nvPr>
        </p:nvSpPr>
        <p:spPr>
          <a:xfrm>
            <a:off x="7518125" y="6520236"/>
            <a:ext cx="203750" cy="200055"/>
          </a:xfrm>
          <a:prstGeom prst="rect">
            <a:avLst/>
          </a:prstGeom>
        </p:spPr>
        <p:txBody>
          <a:bodyPr anchor="b"/>
          <a:lstStyle>
            <a:lvl1pPr>
              <a:defRPr sz="1300">
                <a:solidFill>
                  <a:srgbClr val="FFFFFF"/>
                </a:solidFill>
                <a:effectLst>
                  <a:outerShdw blurRad="12700" dist="25400" dir="2700000" rotWithShape="0">
                    <a:srgbClr val="000000"/>
                  </a:outerShdw>
                </a:effectLst>
                <a:uFill>
                  <a:solidFill>
                    <a:srgbClr val="FFFFFF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68816841"/>
      </p:ext>
    </p:extLst>
  </p:cSld>
  <p:clrMapOvr>
    <a:masterClrMapping/>
  </p:clrMapOvr>
  <p:transition xmlns:p14="http://schemas.microsoft.com/office/powerpoint/2010/main" spd="med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Shape 16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163" name="Shape 16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550802" indent="-200859">
              <a:spcBef>
                <a:spcPts val="562"/>
              </a:spcBef>
              <a:buChar char=""/>
              <a:defRPr sz="2400"/>
            </a:lvl2pPr>
            <a:lvl3pPr marL="832004" indent="-160688">
              <a:spcBef>
                <a:spcPts val="492"/>
              </a:spcBef>
              <a:buChar char=""/>
              <a:defRPr sz="2100"/>
            </a:lvl3pPr>
            <a:lvl4pPr marL="1153379" indent="-160688">
              <a:spcBef>
                <a:spcPts val="422"/>
              </a:spcBef>
              <a:buChar char=""/>
              <a:defRPr sz="2000"/>
            </a:lvl4pPr>
            <a:lvl5pPr marL="1474752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164" name="Shape 16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4962965"/>
      </p:ext>
    </p:extLst>
  </p:cSld>
  <p:clrMapOvr>
    <a:masterClrMapping/>
  </p:clrMapOvr>
  <p:transition xmlns:p14="http://schemas.microsoft.com/office/powerpoint/2010/main" spd="med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Shape 166"/>
          <p:cNvSpPr>
            <a:spLocks noGrp="1"/>
          </p:cNvSpPr>
          <p:nvPr>
            <p:ph type="title"/>
          </p:nvPr>
        </p:nvSpPr>
        <p:spPr>
          <a:xfrm>
            <a:off x="107954" y="455618"/>
            <a:ext cx="8988427" cy="1027113"/>
          </a:xfrm>
          <a:prstGeom prst="rect">
            <a:avLst/>
          </a:prstGeom>
        </p:spPr>
        <p:txBody>
          <a:bodyPr lIns="17854" tIns="17854" rIns="17854" bIns="17854"/>
          <a:lstStyle>
            <a:lvl1pPr marL="1388" marR="1388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167" name="Shape 167"/>
          <p:cNvSpPr>
            <a:spLocks noGrp="1"/>
          </p:cNvSpPr>
          <p:nvPr>
            <p:ph type="body" idx="1"/>
          </p:nvPr>
        </p:nvSpPr>
        <p:spPr>
          <a:xfrm>
            <a:off x="107954" y="1482725"/>
            <a:ext cx="8988427" cy="5375276"/>
          </a:xfrm>
          <a:prstGeom prst="rect">
            <a:avLst/>
          </a:prstGeom>
        </p:spPr>
        <p:txBody>
          <a:bodyPr lIns="17854" tIns="17854" rIns="17854" bIns="17854"/>
          <a:lstStyle>
            <a:lvl1pPr marL="169473" marR="1388" indent="-168499">
              <a:spcBef>
                <a:spcPts val="703"/>
              </a:spcBef>
            </a:lvl1pPr>
            <a:lvl2pPr marL="349131" marR="1388" indent="-140602">
              <a:buSzPct val="69000"/>
              <a:buChar char=""/>
              <a:defRPr sz="2400"/>
            </a:lvl2pPr>
            <a:lvl3pPr marL="546643" marR="1388" indent="-112703">
              <a:spcBef>
                <a:spcPts val="562"/>
              </a:spcBef>
              <a:buSzPct val="69000"/>
              <a:buChar char=""/>
              <a:defRPr sz="2000"/>
            </a:lvl3pPr>
            <a:lvl4pPr marL="772052" marR="1388" indent="-112703">
              <a:spcBef>
                <a:spcPts val="422"/>
              </a:spcBef>
              <a:buSzPct val="69000"/>
              <a:buChar char=""/>
              <a:defRPr sz="2000"/>
            </a:lvl4pPr>
            <a:lvl5pPr marL="998577" marR="1388" indent="-112703">
              <a:spcBef>
                <a:spcPts val="422"/>
              </a:spcBef>
              <a:buSzPct val="69000"/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168" name="Shape 168"/>
          <p:cNvSpPr>
            <a:spLocks noGrp="1"/>
          </p:cNvSpPr>
          <p:nvPr>
            <p:ph type="sldNum" sz="quarter" idx="2"/>
          </p:nvPr>
        </p:nvSpPr>
        <p:spPr>
          <a:xfrm>
            <a:off x="8471054" y="6491287"/>
            <a:ext cx="210830" cy="207987"/>
          </a:xfrm>
          <a:prstGeom prst="rect">
            <a:avLst/>
          </a:prstGeom>
        </p:spPr>
        <p:txBody>
          <a:bodyPr lIns="26780" tIns="26780" rIns="26780" bIns="26780"/>
          <a:lstStyle>
            <a:lvl1pPr>
              <a:defRPr sz="1000"/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60917562"/>
      </p:ext>
    </p:extLst>
  </p:cSld>
  <p:clrMapOvr>
    <a:masterClrMapping/>
  </p:clrMapOvr>
  <p:transition xmlns:p14="http://schemas.microsoft.com/office/powerpoint/2010/main" spd="med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4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Shape 17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171" name="Shape 17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550802" indent="-200859">
              <a:spcBef>
                <a:spcPts val="562"/>
              </a:spcBef>
              <a:buChar char=""/>
              <a:defRPr sz="2400"/>
            </a:lvl2pPr>
            <a:lvl3pPr marL="832004" indent="-160688">
              <a:spcBef>
                <a:spcPts val="492"/>
              </a:spcBef>
              <a:buChar char=""/>
              <a:defRPr sz="2100"/>
            </a:lvl3pPr>
            <a:lvl4pPr marL="1153379" indent="-160688">
              <a:spcBef>
                <a:spcPts val="422"/>
              </a:spcBef>
              <a:buChar char=""/>
              <a:defRPr sz="2000"/>
            </a:lvl4pPr>
            <a:lvl5pPr marL="1474752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1652873"/>
      </p:ext>
    </p:extLst>
  </p:cSld>
  <p:clrMapOvr>
    <a:masterClrMapping/>
  </p:clrMapOvr>
  <p:transition xmlns:p14="http://schemas.microsoft.com/office/powerpoint/2010/main" spd="med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ELEGA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" name="CANDLES_Base_0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9392" y="5354643"/>
            <a:ext cx="1471613" cy="1243013"/>
          </a:xfrm>
          <a:prstGeom prst="rect">
            <a:avLst/>
          </a:prstGeom>
          <a:ln w="12700">
            <a:miter lim="400000"/>
          </a:ln>
        </p:spPr>
      </p:pic>
      <p:pic>
        <p:nvPicPr>
          <p:cNvPr id="174" name="ELEGANT_Base_01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84162" y="5229230"/>
            <a:ext cx="1335088" cy="1354139"/>
          </a:xfrm>
          <a:prstGeom prst="rect">
            <a:avLst/>
          </a:prstGeom>
          <a:ln w="12700">
            <a:miter lim="400000"/>
          </a:ln>
        </p:spPr>
      </p:pic>
      <p:pic>
        <p:nvPicPr>
          <p:cNvPr id="175" name="ELEGANT_Base_01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50824" y="130179"/>
            <a:ext cx="1335088" cy="1354139"/>
          </a:xfrm>
          <a:prstGeom prst="rect">
            <a:avLst/>
          </a:prstGeom>
          <a:ln w="12700">
            <a:miter lim="400000"/>
          </a:ln>
        </p:spPr>
      </p:pic>
      <p:pic>
        <p:nvPicPr>
          <p:cNvPr id="176" name="ELEGANT_Base_02.jp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524750" y="115888"/>
            <a:ext cx="1335088" cy="13525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77" name="ELEGANT_Base_02.jp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380287" y="5229226"/>
            <a:ext cx="1335088" cy="1352551"/>
          </a:xfrm>
          <a:prstGeom prst="rect">
            <a:avLst/>
          </a:prstGeom>
          <a:ln w="12700">
            <a:miter lim="400000"/>
          </a:ln>
        </p:spPr>
      </p:pic>
      <p:sp>
        <p:nvSpPr>
          <p:cNvPr id="178" name="Shape 178"/>
          <p:cNvSpPr>
            <a:spLocks noGrp="1"/>
          </p:cNvSpPr>
          <p:nvPr>
            <p:ph type="title"/>
          </p:nvPr>
        </p:nvSpPr>
        <p:spPr>
          <a:xfrm>
            <a:off x="1547817" y="179392"/>
            <a:ext cx="5976939" cy="1162051"/>
          </a:xfrm>
          <a:prstGeom prst="rect">
            <a:avLst/>
          </a:prstGeom>
        </p:spPr>
        <p:txBody>
          <a:bodyPr lIns="35707" tIns="35707" rIns="35707" bIns="35707" anchor="ctr"/>
          <a:lstStyle>
            <a:lvl1pPr algn="ctr">
              <a:defRPr sz="3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3100">
                <a:uFill>
                  <a:solidFill/>
                </a:uFill>
              </a:rPr>
              <a:t>Title Text</a:t>
            </a:r>
          </a:p>
        </p:txBody>
      </p:sp>
      <p:sp>
        <p:nvSpPr>
          <p:cNvPr id="179" name="Shape 179"/>
          <p:cNvSpPr>
            <a:spLocks noGrp="1"/>
          </p:cNvSpPr>
          <p:nvPr>
            <p:ph type="body" idx="1"/>
          </p:nvPr>
        </p:nvSpPr>
        <p:spPr>
          <a:xfrm>
            <a:off x="395287" y="1341437"/>
            <a:ext cx="8233173" cy="5516563"/>
          </a:xfrm>
          <a:prstGeom prst="rect">
            <a:avLst/>
          </a:prstGeom>
        </p:spPr>
        <p:txBody>
          <a:bodyPr/>
          <a:lstStyle>
            <a:lvl1pPr marL="269597" indent="-241032">
              <a:spcBef>
                <a:spcPts val="492"/>
              </a:spcBef>
              <a:buClrTx/>
              <a:buSzPct val="113750"/>
              <a:buFontTx/>
              <a:buBlip>
                <a:blip r:embed="rId5"/>
              </a:buBlip>
              <a:defRPr sz="2400">
                <a:solidFill>
                  <a:srgbClr val="021EAA"/>
                </a:solidFill>
                <a:uFill>
                  <a:solidFill>
                    <a:srgbClr val="021EAA"/>
                  </a:solidFill>
                </a:uFill>
              </a:defRPr>
            </a:lvl1pPr>
            <a:lvl2pPr marL="550802" indent="-200859">
              <a:spcBef>
                <a:spcPts val="492"/>
              </a:spcBef>
              <a:buClrTx/>
              <a:buSzPct val="110500"/>
              <a:buFontTx/>
              <a:buBlip>
                <a:blip r:embed="rId6"/>
              </a:buBlip>
              <a:defRPr sz="2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832004" indent="-160688">
              <a:spcBef>
                <a:spcPts val="422"/>
              </a:spcBef>
              <a:buClrTx/>
              <a:buSzPct val="110500"/>
              <a:buFontTx/>
              <a:buBlip>
                <a:blip r:embed="rId7"/>
              </a:buBlip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153379" indent="-160688">
              <a:spcBef>
                <a:spcPts val="422"/>
              </a:spcBef>
              <a:buClrTx/>
              <a:buSzPct val="97500"/>
              <a:buFontTx/>
              <a:buBlip>
                <a:blip r:embed="rId5"/>
              </a:buBlip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474752" indent="-160688">
              <a:spcBef>
                <a:spcPts val="422"/>
              </a:spcBef>
              <a:buClrTx/>
              <a:buSzPct val="97500"/>
              <a:buFontTx/>
              <a:buBlip>
                <a:blip r:embed="rId5"/>
              </a:buBlip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021EAA"/>
                </a:solidFill>
                <a:uFill>
                  <a:solidFill>
                    <a:srgbClr val="021EAA"/>
                  </a:solidFill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1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4208824965"/>
      </p:ext>
    </p:extLst>
  </p:cSld>
  <p:clrMapOvr>
    <a:masterClrMapping/>
  </p:clrMapOvr>
  <p:transition xmlns:p14="http://schemas.microsoft.com/office/powerpoint/2010/main" spd="med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4_Shimmer">
    <p:bg>
      <p:bgPr>
        <a:solidFill>
          <a:srgbClr val="0112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3" name="Group 193"/>
          <p:cNvGrpSpPr/>
          <p:nvPr/>
        </p:nvGrpSpPr>
        <p:grpSpPr>
          <a:xfrm>
            <a:off x="-1" y="6351"/>
            <a:ext cx="9140826" cy="6851651"/>
            <a:chOff x="0" y="0"/>
            <a:chExt cx="13000284" cy="9744569"/>
          </a:xfrm>
        </p:grpSpPr>
        <p:sp>
          <p:nvSpPr>
            <p:cNvPr id="181" name="Shape 181"/>
            <p:cNvSpPr/>
            <p:nvPr/>
          </p:nvSpPr>
          <p:spPr>
            <a:xfrm>
              <a:off x="1259840" y="2612249"/>
              <a:ext cx="11734801" cy="7132321"/>
            </a:xfrm>
            <a:prstGeom prst="rect">
              <a:avLst/>
            </a:prstGeom>
            <a:gradFill flip="none" rotWithShape="1">
              <a:gsLst>
                <a:gs pos="0">
                  <a:srgbClr val="011279"/>
                </a:gs>
                <a:gs pos="100000">
                  <a:srgbClr val="021EAA"/>
                </a:gs>
              </a:gsLst>
              <a:lin ang="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28" marR="40628" defTabSz="910562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2" name="Shape 182"/>
            <p:cNvSpPr/>
            <p:nvPr/>
          </p:nvSpPr>
          <p:spPr>
            <a:xfrm>
              <a:off x="0" y="2612249"/>
              <a:ext cx="1259841" cy="7132321"/>
            </a:xfrm>
            <a:prstGeom prst="rect">
              <a:avLst/>
            </a:prstGeom>
            <a:gradFill flip="none" rotWithShape="1">
              <a:gsLst>
                <a:gs pos="0">
                  <a:srgbClr val="021EAA"/>
                </a:gs>
                <a:gs pos="100000">
                  <a:srgbClr val="011279"/>
                </a:gs>
              </a:gsLst>
              <a:lin ang="1620000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28" marR="40628" defTabSz="910562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192" name="Group 192"/>
            <p:cNvGrpSpPr/>
            <p:nvPr/>
          </p:nvGrpSpPr>
          <p:grpSpPr>
            <a:xfrm>
              <a:off x="0" y="0"/>
              <a:ext cx="13000285" cy="9744569"/>
              <a:chOff x="0" y="0"/>
              <a:chExt cx="13000284" cy="9744568"/>
            </a:xfrm>
          </p:grpSpPr>
          <p:sp>
            <p:nvSpPr>
              <p:cNvPr id="183" name="Shape 183"/>
              <p:cNvSpPr/>
              <p:nvPr/>
            </p:nvSpPr>
            <p:spPr>
              <a:xfrm>
                <a:off x="1244600" y="0"/>
                <a:ext cx="29352" cy="1569156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4" name="Shape 184"/>
              <p:cNvSpPr/>
              <p:nvPr/>
            </p:nvSpPr>
            <p:spPr>
              <a:xfrm>
                <a:off x="1244600" y="3655341"/>
                <a:ext cx="29352" cy="6089228"/>
              </a:xfrm>
              <a:prstGeom prst="rect">
                <a:avLst/>
              </a:prstGeom>
              <a:gradFill flip="none" rotWithShape="1">
                <a:gsLst>
                  <a:gs pos="0">
                    <a:srgbClr val="011279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5" name="Shape 185"/>
              <p:cNvSpPr/>
              <p:nvPr/>
            </p:nvSpPr>
            <p:spPr>
              <a:xfrm>
                <a:off x="2300675" y="2598702"/>
                <a:ext cx="10699610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6" name="Shape 186"/>
              <p:cNvSpPr/>
              <p:nvPr/>
            </p:nvSpPr>
            <p:spPr>
              <a:xfrm>
                <a:off x="1244600" y="3086382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7" name="Shape 187"/>
              <p:cNvSpPr/>
              <p:nvPr/>
            </p:nvSpPr>
            <p:spPr>
              <a:xfrm>
                <a:off x="1244600" y="1569155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8" name="Shape 188"/>
              <p:cNvSpPr/>
              <p:nvPr/>
            </p:nvSpPr>
            <p:spPr>
              <a:xfrm>
                <a:off x="1244600" y="2138115"/>
                <a:ext cx="29352" cy="950526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89" name="Shape 189"/>
              <p:cNvSpPr/>
              <p:nvPr/>
            </p:nvSpPr>
            <p:spPr>
              <a:xfrm>
                <a:off x="0" y="2598702"/>
                <a:ext cx="79248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90" name="Shape 190"/>
              <p:cNvSpPr/>
              <p:nvPr/>
            </p:nvSpPr>
            <p:spPr>
              <a:xfrm>
                <a:off x="1731715" y="2598702"/>
                <a:ext cx="56896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191" name="Shape 191"/>
              <p:cNvSpPr/>
              <p:nvPr/>
            </p:nvSpPr>
            <p:spPr>
              <a:xfrm>
                <a:off x="785706" y="2598702"/>
                <a:ext cx="943752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194" name="Shape 194"/>
          <p:cNvSpPr>
            <a:spLocks noGrp="1"/>
          </p:cNvSpPr>
          <p:nvPr>
            <p:ph type="title"/>
          </p:nvPr>
        </p:nvSpPr>
        <p:spPr>
          <a:xfrm>
            <a:off x="1062633" y="60324"/>
            <a:ext cx="7545586" cy="1920876"/>
          </a:xfrm>
          <a:prstGeom prst="rect">
            <a:avLst/>
          </a:prstGeom>
        </p:spPr>
        <p:txBody>
          <a:bodyPr lIns="35707" tIns="35707" rIns="35707" bIns="35707" anchor="ctr"/>
          <a:lstStyle>
            <a:lvl1pPr marL="40381" marR="40381">
              <a:def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uFillTx/>
              </a:defRPr>
            </a:pPr>
            <a:r>
              <a: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</a:rPr>
              <a:t>Title Text</a:t>
            </a:r>
          </a:p>
        </p:txBody>
      </p:sp>
      <p:sp>
        <p:nvSpPr>
          <p:cNvPr id="195" name="Shape 195"/>
          <p:cNvSpPr>
            <a:spLocks noGrp="1"/>
          </p:cNvSpPr>
          <p:nvPr>
            <p:ph type="body" idx="1"/>
          </p:nvPr>
        </p:nvSpPr>
        <p:spPr>
          <a:xfrm>
            <a:off x="1062633" y="1982396"/>
            <a:ext cx="7545586" cy="4875609"/>
          </a:xfrm>
          <a:prstGeom prst="rect">
            <a:avLst/>
          </a:prstGeom>
        </p:spPr>
        <p:txBody>
          <a:bodyPr/>
          <a:lstStyle>
            <a:lvl1pPr marL="268307" marR="40381" indent="-239916">
              <a:spcBef>
                <a:spcPts val="773"/>
              </a:spcBef>
              <a:buClr>
                <a:srgbClr val="FFFED5"/>
              </a:buClr>
              <a:buSzPct val="70000"/>
              <a:buChar char=""/>
              <a:def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  <a:lvl2pPr marL="550628" marR="40381" indent="-200859">
              <a:buClr>
                <a:srgbClr val="FFFFFF"/>
              </a:buClr>
              <a:buSzPct val="100000"/>
              <a:buFont typeface="Tahoma"/>
              <a:buChar char="–"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2pPr>
            <a:lvl3pPr marL="831831" marR="40381" indent="-160688">
              <a:spcBef>
                <a:spcPts val="562"/>
              </a:spcBef>
              <a:buClr>
                <a:srgbClr val="FFFED5"/>
              </a:buClr>
              <a:buChar char=""/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3pPr>
            <a:lvl4pPr marL="1152089" marR="40381" indent="-160688">
              <a:spcBef>
                <a:spcPts val="422"/>
              </a:spcBef>
              <a:buClr>
                <a:srgbClr val="FFFFFF"/>
              </a:buClr>
              <a:buSzPct val="100000"/>
              <a:buFont typeface="Tahoma"/>
              <a:buChar char="–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4pPr>
            <a:lvl5pPr marL="1474579" marR="40381" indent="-160688">
              <a:spcBef>
                <a:spcPts val="422"/>
              </a:spcBef>
              <a:buClr>
                <a:srgbClr val="FFFED5"/>
              </a:buClr>
              <a:buChar char="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616196731"/>
      </p:ext>
    </p:extLst>
  </p:cSld>
  <p:clrMapOvr>
    <a:masterClrMapping/>
  </p:clrMapOvr>
  <p:transition xmlns:p14="http://schemas.microsoft.com/office/powerpoint/2010/main" spd="med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0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Shape 197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531B93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98" name="Shape 19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03" marR="40303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199" name="Shape 19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253" marR="40303" indent="-239916"/>
            <a:lvl2pPr marL="550573" marR="40303" indent="-200859">
              <a:spcBef>
                <a:spcPts val="562"/>
              </a:spcBef>
              <a:buChar char=""/>
              <a:defRPr sz="2400"/>
            </a:lvl2pPr>
            <a:lvl3pPr marL="831774" marR="40303" indent="-160688">
              <a:spcBef>
                <a:spcPts val="492"/>
              </a:spcBef>
              <a:buChar char=""/>
              <a:defRPr sz="2100"/>
            </a:lvl3pPr>
            <a:lvl4pPr marL="1152035" marR="40303" indent="-160688">
              <a:spcBef>
                <a:spcPts val="422"/>
              </a:spcBef>
              <a:buChar char=""/>
              <a:defRPr sz="2000"/>
            </a:lvl4pPr>
            <a:lvl5pPr marL="1474524" marR="40303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2648678587"/>
      </p:ext>
    </p:extLst>
  </p:cSld>
  <p:clrMapOvr>
    <a:masterClrMapping/>
  </p:clrMapOvr>
  <p:transition xmlns:p14="http://schemas.microsoft.com/office/powerpoint/2010/main" spd="med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1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Shape 201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2" name="Shape 202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03" name="Shape 20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81" marR="40381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04" name="Shape 204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307" marR="40381" indent="-239916"/>
            <a:lvl2pPr marL="550628" marR="40381" indent="-200859">
              <a:spcBef>
                <a:spcPts val="562"/>
              </a:spcBef>
              <a:buChar char=""/>
              <a:defRPr sz="2400"/>
            </a:lvl2pPr>
            <a:lvl3pPr marL="831831" marR="40381" indent="-160688">
              <a:spcBef>
                <a:spcPts val="492"/>
              </a:spcBef>
              <a:buChar char=""/>
              <a:defRPr sz="2100"/>
            </a:lvl3pPr>
            <a:lvl4pPr marL="1152089" marR="40381" indent="-160688">
              <a:spcBef>
                <a:spcPts val="422"/>
              </a:spcBef>
              <a:buChar char=""/>
              <a:defRPr sz="2000"/>
            </a:lvl4pPr>
            <a:lvl5pPr marL="1474579" marR="40381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162680634"/>
      </p:ext>
    </p:extLst>
  </p:cSld>
  <p:clrMapOvr>
    <a:masterClrMapping/>
  </p:clrMapOvr>
  <p:transition xmlns:p14="http://schemas.microsoft.com/office/powerpoint/2010/main"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1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035" indent="0">
              <a:buNone/>
              <a:defRPr sz="2800"/>
            </a:lvl2pPr>
            <a:lvl3pPr marL="914071" indent="0">
              <a:buNone/>
              <a:defRPr sz="2400"/>
            </a:lvl3pPr>
            <a:lvl4pPr marL="1371110" indent="0">
              <a:buNone/>
              <a:defRPr sz="2000"/>
            </a:lvl4pPr>
            <a:lvl5pPr marL="1828146" indent="0">
              <a:buNone/>
              <a:defRPr sz="2000"/>
            </a:lvl5pPr>
            <a:lvl6pPr marL="2285181" indent="0">
              <a:buNone/>
              <a:defRPr sz="2000"/>
            </a:lvl6pPr>
            <a:lvl7pPr marL="2742219" indent="0">
              <a:buNone/>
              <a:defRPr sz="2000"/>
            </a:lvl7pPr>
            <a:lvl8pPr marL="3199252" indent="0">
              <a:buNone/>
              <a:defRPr sz="2000"/>
            </a:lvl8pPr>
            <a:lvl9pPr marL="3656291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035" indent="0">
              <a:buNone/>
              <a:defRPr sz="1200"/>
            </a:lvl2pPr>
            <a:lvl3pPr marL="914071" indent="0">
              <a:buNone/>
              <a:defRPr sz="1000"/>
            </a:lvl3pPr>
            <a:lvl4pPr marL="1371110" indent="0">
              <a:buNone/>
              <a:defRPr sz="900"/>
            </a:lvl4pPr>
            <a:lvl5pPr marL="1828146" indent="0">
              <a:buNone/>
              <a:defRPr sz="900"/>
            </a:lvl5pPr>
            <a:lvl6pPr marL="2285181" indent="0">
              <a:buNone/>
              <a:defRPr sz="900"/>
            </a:lvl6pPr>
            <a:lvl7pPr marL="2742219" indent="0">
              <a:buNone/>
              <a:defRPr sz="900"/>
            </a:lvl7pPr>
            <a:lvl8pPr marL="3199252" indent="0">
              <a:buNone/>
              <a:defRPr sz="900"/>
            </a:lvl8pPr>
            <a:lvl9pPr marL="3656291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3198E-6164-EE4D-B341-4976DAEE4162}" type="datetimeFigureOut">
              <a:rPr lang="en-US" smtClean="0"/>
              <a:t>2014-09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29984-4EBB-F842-9D05-8CBC9B81218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5_Shimmer">
    <p:bg>
      <p:bgPr>
        <a:solidFill>
          <a:srgbClr val="0112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" name="Group 218"/>
          <p:cNvGrpSpPr/>
          <p:nvPr/>
        </p:nvGrpSpPr>
        <p:grpSpPr>
          <a:xfrm>
            <a:off x="-1" y="6351"/>
            <a:ext cx="9140826" cy="6851651"/>
            <a:chOff x="0" y="0"/>
            <a:chExt cx="13000284" cy="9744569"/>
          </a:xfrm>
        </p:grpSpPr>
        <p:sp>
          <p:nvSpPr>
            <p:cNvPr id="206" name="Shape 206"/>
            <p:cNvSpPr/>
            <p:nvPr/>
          </p:nvSpPr>
          <p:spPr>
            <a:xfrm>
              <a:off x="1259840" y="2612249"/>
              <a:ext cx="11734801" cy="7132321"/>
            </a:xfrm>
            <a:prstGeom prst="rect">
              <a:avLst/>
            </a:prstGeom>
            <a:gradFill flip="none" rotWithShape="1">
              <a:gsLst>
                <a:gs pos="0">
                  <a:srgbClr val="011279"/>
                </a:gs>
                <a:gs pos="100000">
                  <a:srgbClr val="021EAA"/>
                </a:gs>
              </a:gsLst>
              <a:lin ang="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28" marR="40628" defTabSz="910562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7" name="Shape 207"/>
            <p:cNvSpPr/>
            <p:nvPr/>
          </p:nvSpPr>
          <p:spPr>
            <a:xfrm>
              <a:off x="0" y="2612249"/>
              <a:ext cx="1259841" cy="7132321"/>
            </a:xfrm>
            <a:prstGeom prst="rect">
              <a:avLst/>
            </a:prstGeom>
            <a:gradFill flip="none" rotWithShape="1">
              <a:gsLst>
                <a:gs pos="0">
                  <a:srgbClr val="021EAA"/>
                </a:gs>
                <a:gs pos="100000">
                  <a:srgbClr val="011279"/>
                </a:gs>
              </a:gsLst>
              <a:lin ang="16200000" scaled="0"/>
            </a:gradFill>
            <a:ln w="9525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marL="40628" marR="40628" defTabSz="910562">
                <a:defRPr sz="3400" b="1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 sz="3400" b="1" kern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217" name="Group 217"/>
            <p:cNvGrpSpPr/>
            <p:nvPr/>
          </p:nvGrpSpPr>
          <p:grpSpPr>
            <a:xfrm>
              <a:off x="0" y="0"/>
              <a:ext cx="13000285" cy="9744569"/>
              <a:chOff x="0" y="0"/>
              <a:chExt cx="13000284" cy="9744568"/>
            </a:xfrm>
          </p:grpSpPr>
          <p:sp>
            <p:nvSpPr>
              <p:cNvPr id="208" name="Shape 208"/>
              <p:cNvSpPr/>
              <p:nvPr/>
            </p:nvSpPr>
            <p:spPr>
              <a:xfrm>
                <a:off x="1244600" y="0"/>
                <a:ext cx="29352" cy="1569156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09" name="Shape 209"/>
              <p:cNvSpPr/>
              <p:nvPr/>
            </p:nvSpPr>
            <p:spPr>
              <a:xfrm>
                <a:off x="1244600" y="3655341"/>
                <a:ext cx="29352" cy="6089228"/>
              </a:xfrm>
              <a:prstGeom prst="rect">
                <a:avLst/>
              </a:prstGeom>
              <a:gradFill flip="none" rotWithShape="1">
                <a:gsLst>
                  <a:gs pos="0">
                    <a:srgbClr val="011279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0" name="Shape 210"/>
              <p:cNvSpPr/>
              <p:nvPr/>
            </p:nvSpPr>
            <p:spPr>
              <a:xfrm>
                <a:off x="2300675" y="2598702"/>
                <a:ext cx="10699610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11279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1" name="Shape 211"/>
              <p:cNvSpPr/>
              <p:nvPr/>
            </p:nvSpPr>
            <p:spPr>
              <a:xfrm>
                <a:off x="1244600" y="3086382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2" name="Shape 212"/>
              <p:cNvSpPr/>
              <p:nvPr/>
            </p:nvSpPr>
            <p:spPr>
              <a:xfrm>
                <a:off x="1244600" y="1569155"/>
                <a:ext cx="29352" cy="568961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3" name="Shape 213"/>
              <p:cNvSpPr/>
              <p:nvPr/>
            </p:nvSpPr>
            <p:spPr>
              <a:xfrm>
                <a:off x="1244600" y="2138115"/>
                <a:ext cx="29352" cy="950526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1620000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4" name="Shape 214"/>
              <p:cNvSpPr/>
              <p:nvPr/>
            </p:nvSpPr>
            <p:spPr>
              <a:xfrm>
                <a:off x="0" y="2598702"/>
                <a:ext cx="79248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21EAA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5" name="Shape 215"/>
              <p:cNvSpPr/>
              <p:nvPr/>
            </p:nvSpPr>
            <p:spPr>
              <a:xfrm>
                <a:off x="1731715" y="2598702"/>
                <a:ext cx="568961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100000">
                    <a:srgbClr val="021EAA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16" name="Shape 216"/>
              <p:cNvSpPr/>
              <p:nvPr/>
            </p:nvSpPr>
            <p:spPr>
              <a:xfrm>
                <a:off x="785706" y="2598702"/>
                <a:ext cx="943752" cy="29352"/>
              </a:xfrm>
              <a:prstGeom prst="rect">
                <a:avLst/>
              </a:prstGeom>
              <a:gradFill flip="none" rotWithShape="1">
                <a:gsLst>
                  <a:gs pos="0">
                    <a:srgbClr val="0080FF"/>
                  </a:gs>
                  <a:gs pos="50000">
                    <a:srgbClr val="FFFED5"/>
                  </a:gs>
                  <a:gs pos="100000">
                    <a:srgbClr val="0080FF"/>
                  </a:gs>
                </a:gsLst>
                <a:lin ang="0" scaled="0"/>
              </a:gradFill>
              <a:ln w="9525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marL="40628" marR="40628" defTabSz="910562">
                  <a:defRPr sz="3400" b="1">
                    <a:solidFill>
                      <a:srgbClr val="FFFFFF"/>
                    </a:solidFill>
                    <a:uFill>
                      <a:solidFill>
                        <a:srgbClr val="FFFFFF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pPr>
                <a:endParaRPr sz="3400" b="1" kern="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219" name="Shape 219"/>
          <p:cNvSpPr>
            <a:spLocks noGrp="1"/>
          </p:cNvSpPr>
          <p:nvPr>
            <p:ph type="title"/>
          </p:nvPr>
        </p:nvSpPr>
        <p:spPr>
          <a:xfrm>
            <a:off x="1062633" y="60324"/>
            <a:ext cx="7545586" cy="1920876"/>
          </a:xfrm>
          <a:prstGeom prst="rect">
            <a:avLst/>
          </a:prstGeom>
        </p:spPr>
        <p:txBody>
          <a:bodyPr lIns="35707" tIns="35707" rIns="35707" bIns="35707" anchor="ctr"/>
          <a:lstStyle>
            <a:lvl1pPr marL="40588" marR="40588">
              <a:def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uFillTx/>
              </a:defRPr>
            </a:pPr>
            <a:r>
              <a:rPr sz="4400" b="1">
                <a:solidFill>
                  <a:srgbClr val="EEEEEE"/>
                </a:solidFill>
                <a:uFill>
                  <a:solidFill>
                    <a:srgbClr val="EEEEEE"/>
                  </a:solidFill>
                </a:uFill>
              </a:rPr>
              <a:t>Title Text</a:t>
            </a:r>
          </a:p>
        </p:txBody>
      </p:sp>
      <p:sp>
        <p:nvSpPr>
          <p:cNvPr id="220" name="Shape 220"/>
          <p:cNvSpPr>
            <a:spLocks noGrp="1"/>
          </p:cNvSpPr>
          <p:nvPr>
            <p:ph type="body" idx="1"/>
          </p:nvPr>
        </p:nvSpPr>
        <p:spPr>
          <a:xfrm>
            <a:off x="1062633" y="1982396"/>
            <a:ext cx="7545586" cy="4875609"/>
          </a:xfrm>
          <a:prstGeom prst="rect">
            <a:avLst/>
          </a:prstGeom>
        </p:spPr>
        <p:txBody>
          <a:bodyPr/>
          <a:lstStyle>
            <a:lvl1pPr marL="268452" marR="40588" indent="-239916">
              <a:spcBef>
                <a:spcPts val="773"/>
              </a:spcBef>
              <a:buClr>
                <a:srgbClr val="FFFED5"/>
              </a:buClr>
              <a:buSzPct val="70000"/>
              <a:buChar char=""/>
              <a:def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1pPr>
            <a:lvl2pPr marL="550772" marR="40588" indent="-200859">
              <a:buClr>
                <a:srgbClr val="FFFFFF"/>
              </a:buClr>
              <a:buSzPct val="100000"/>
              <a:buFont typeface="Tahoma"/>
              <a:buChar char="–"/>
              <a:defRPr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2pPr>
            <a:lvl3pPr marL="831975" marR="40588" indent="-160688">
              <a:spcBef>
                <a:spcPts val="562"/>
              </a:spcBef>
              <a:buClr>
                <a:srgbClr val="FFFED5"/>
              </a:buClr>
              <a:buChar char=""/>
              <a:def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3pPr>
            <a:lvl4pPr marL="1152236" marR="40588" indent="-160688">
              <a:spcBef>
                <a:spcPts val="422"/>
              </a:spcBef>
              <a:buClr>
                <a:srgbClr val="FFFFFF"/>
              </a:buClr>
              <a:buSzPct val="100000"/>
              <a:buFont typeface="Tahoma"/>
              <a:buChar char="–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4pPr>
            <a:lvl5pPr marL="1474726" marR="40588" indent="-160688">
              <a:spcBef>
                <a:spcPts val="422"/>
              </a:spcBef>
              <a:buClr>
                <a:srgbClr val="FFFED5"/>
              </a:buClr>
              <a:buChar char="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Tahoma"/>
                <a:ea typeface="Tahoma"/>
                <a:cs typeface="Tahoma"/>
                <a:sym typeface="Tahoma"/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1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2178950827"/>
      </p:ext>
    </p:extLst>
  </p:cSld>
  <p:clrMapOvr>
    <a:masterClrMapping/>
  </p:clrMapOvr>
  <p:transition xmlns:p14="http://schemas.microsoft.com/office/powerpoint/2010/main" spd="med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8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Shape 22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03" marR="40303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23" name="Shape 22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253" marR="40303" indent="-239916"/>
            <a:lvl2pPr marL="550573" marR="40303" indent="-200859">
              <a:spcBef>
                <a:spcPts val="562"/>
              </a:spcBef>
              <a:buChar char=""/>
              <a:defRPr sz="2400"/>
            </a:lvl2pPr>
            <a:lvl3pPr marL="831774" marR="40303" indent="-160688">
              <a:spcBef>
                <a:spcPts val="492"/>
              </a:spcBef>
              <a:buChar char=""/>
              <a:defRPr sz="2100"/>
            </a:lvl3pPr>
            <a:lvl4pPr marL="1152035" marR="40303" indent="-160688">
              <a:spcBef>
                <a:spcPts val="422"/>
              </a:spcBef>
              <a:buChar char=""/>
              <a:defRPr sz="2000"/>
            </a:lvl4pPr>
            <a:lvl5pPr marL="1474524" marR="40303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2660573579"/>
      </p:ext>
    </p:extLst>
  </p:cSld>
  <p:clrMapOvr>
    <a:masterClrMapping/>
  </p:clrMapOvr>
  <p:transition xmlns:p14="http://schemas.microsoft.com/office/powerpoint/2010/main" spd="med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Shape 22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26" name="Shape 22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550802" indent="-200859">
              <a:spcBef>
                <a:spcPts val="562"/>
              </a:spcBef>
              <a:buChar char=""/>
              <a:defRPr sz="2400"/>
            </a:lvl2pPr>
            <a:lvl3pPr marL="832004" indent="-160688">
              <a:spcBef>
                <a:spcPts val="492"/>
              </a:spcBef>
              <a:buChar char=""/>
              <a:defRPr sz="2100"/>
            </a:lvl3pPr>
            <a:lvl4pPr marL="1153379" indent="-160688">
              <a:spcBef>
                <a:spcPts val="422"/>
              </a:spcBef>
              <a:buChar char=""/>
              <a:defRPr sz="2000"/>
            </a:lvl4pPr>
            <a:lvl5pPr marL="1474752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351093126"/>
      </p:ext>
    </p:extLst>
  </p:cSld>
  <p:clrMapOvr>
    <a:masterClrMapping/>
  </p:clrMapOvr>
  <p:transition xmlns:p14="http://schemas.microsoft.com/office/powerpoint/2010/main" spd="med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6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Shape 228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29" name="Shape 229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30" name="Shape 23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420" marR="40420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31" name="Shape 23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335" marR="40420" indent="-239916"/>
            <a:lvl2pPr marL="550655" marR="40420" indent="-200859">
              <a:spcBef>
                <a:spcPts val="562"/>
              </a:spcBef>
              <a:buChar char=""/>
              <a:defRPr sz="2400"/>
            </a:lvl2pPr>
            <a:lvl3pPr marL="831857" marR="40420" indent="-160688">
              <a:spcBef>
                <a:spcPts val="492"/>
              </a:spcBef>
              <a:buChar char=""/>
              <a:defRPr sz="2100"/>
            </a:lvl3pPr>
            <a:lvl4pPr marL="1152117" marR="40420" indent="-160688">
              <a:spcBef>
                <a:spcPts val="422"/>
              </a:spcBef>
              <a:buChar char=""/>
              <a:defRPr sz="2000"/>
            </a:lvl4pPr>
            <a:lvl5pPr marL="1474607" marR="40420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232" name="Shape 23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58525038"/>
      </p:ext>
    </p:extLst>
  </p:cSld>
  <p:clrMapOvr>
    <a:masterClrMapping/>
  </p:clrMapOvr>
  <p:transition xmlns:p14="http://schemas.microsoft.com/office/powerpoint/2010/main" spd="med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4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Shape 234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35" name="Shape 235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36" name="Shape 23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 marL="40373" marR="40373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37" name="Shape 23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 marL="268300" marR="40373" indent="-239916"/>
            <a:lvl2pPr marL="550620" marR="40373" indent="-200859">
              <a:spcBef>
                <a:spcPts val="562"/>
              </a:spcBef>
              <a:buChar char=""/>
              <a:defRPr sz="2400"/>
            </a:lvl2pPr>
            <a:lvl3pPr marL="831824" marR="40373" indent="-160688">
              <a:spcBef>
                <a:spcPts val="492"/>
              </a:spcBef>
              <a:buChar char=""/>
              <a:defRPr sz="2100"/>
            </a:lvl3pPr>
            <a:lvl4pPr marL="1152083" marR="40373" indent="-160688">
              <a:spcBef>
                <a:spcPts val="422"/>
              </a:spcBef>
              <a:buChar char=""/>
              <a:defRPr sz="2000"/>
            </a:lvl4pPr>
            <a:lvl5pPr marL="1474572" marR="40373" indent="-160688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424248775"/>
      </p:ext>
    </p:extLst>
  </p:cSld>
  <p:clrMapOvr>
    <a:masterClrMapping/>
  </p:clrMapOvr>
  <p:transition xmlns:p14="http://schemas.microsoft.com/office/powerpoint/2010/main" spd="med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_Default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Shape 239"/>
          <p:cNvSpPr>
            <a:spLocks noGrp="1"/>
          </p:cNvSpPr>
          <p:nvPr>
            <p:ph type="title"/>
          </p:nvPr>
        </p:nvSpPr>
        <p:spPr>
          <a:xfrm>
            <a:off x="455414" y="92080"/>
            <a:ext cx="8233172" cy="1508125"/>
          </a:xfrm>
          <a:prstGeom prst="rect">
            <a:avLst/>
          </a:prstGeom>
        </p:spPr>
        <p:txBody>
          <a:bodyPr lIns="35707" tIns="35707" rIns="35707" bIns="35707" anchor="ctr"/>
          <a:lstStyle>
            <a:lvl1pPr marL="40618" marR="40618" algn="ctr">
              <a:defRPr sz="4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Title Text</a:t>
            </a:r>
          </a:p>
        </p:txBody>
      </p:sp>
      <p:sp>
        <p:nvSpPr>
          <p:cNvPr id="240" name="Shape 240"/>
          <p:cNvSpPr>
            <a:spLocks noGrp="1"/>
          </p:cNvSpPr>
          <p:nvPr>
            <p:ph type="body" idx="1"/>
          </p:nvPr>
        </p:nvSpPr>
        <p:spPr>
          <a:xfrm>
            <a:off x="455414" y="1598414"/>
            <a:ext cx="8233172" cy="5259586"/>
          </a:xfrm>
          <a:prstGeom prst="rect">
            <a:avLst/>
          </a:prstGeom>
        </p:spPr>
        <p:txBody>
          <a:bodyPr/>
          <a:lstStyle>
            <a:lvl1pPr marL="268473" marR="40618" indent="-239916">
              <a:spcBef>
                <a:spcPts val="703"/>
              </a:spcBef>
              <a:buClrTx/>
              <a:buSzPct val="100000"/>
              <a:buFontTx/>
              <a:buChar char="•"/>
              <a:defRPr sz="3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  <a:lvl2pPr marL="550794" marR="40618" indent="-200859">
              <a:buClrTx/>
              <a:buSzPct val="100000"/>
              <a:buFontTx/>
              <a:buChar char="–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831997" marR="40618" indent="-160688">
              <a:spcBef>
                <a:spcPts val="492"/>
              </a:spcBef>
              <a:buClrTx/>
              <a:buSzPct val="100000"/>
              <a:buFontTx/>
              <a:buChar char="•"/>
              <a:defRPr sz="2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152256" marR="40618" indent="-160688">
              <a:spcBef>
                <a:spcPts val="422"/>
              </a:spcBef>
              <a:buClrTx/>
              <a:buSzPct val="100000"/>
              <a:buFontTx/>
              <a:buChar char="–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474745" marR="40618" indent="-160688">
              <a:spcBef>
                <a:spcPts val="422"/>
              </a:spcBef>
              <a:buClrTx/>
              <a:buSzPct val="100000"/>
              <a:buFontTx/>
              <a:buChar char="»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uFillTx/>
              </a:defRPr>
            </a:pPr>
            <a:r>
              <a:rPr sz="31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7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4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241" name="Shape 241"/>
          <p:cNvSpPr>
            <a:spLocks noGrp="1"/>
          </p:cNvSpPr>
          <p:nvPr>
            <p:ph type="sldNum" sz="quarter" idx="2"/>
          </p:nvPr>
        </p:nvSpPr>
        <p:spPr>
          <a:xfrm>
            <a:off x="7517408" y="6245230"/>
            <a:ext cx="205184" cy="200055"/>
          </a:xfrm>
          <a:prstGeom prst="rect">
            <a:avLst/>
          </a:prstGeom>
        </p:spPr>
        <p:txBody>
          <a:bodyPr/>
          <a:lstStyle>
            <a:lvl1pPr>
              <a:defRPr sz="1300" b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90800973"/>
      </p:ext>
    </p:extLst>
  </p:cSld>
  <p:clrMapOvr>
    <a:masterClrMapping/>
  </p:clrMapOvr>
  <p:transition xmlns:p14="http://schemas.microsoft.com/office/powerpoint/2010/main" spd="med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Shape 243"/>
          <p:cNvSpPr>
            <a:spLocks noGrp="1"/>
          </p:cNvSpPr>
          <p:nvPr>
            <p:ph type="title"/>
          </p:nvPr>
        </p:nvSpPr>
        <p:spPr>
          <a:xfrm>
            <a:off x="107954" y="455618"/>
            <a:ext cx="8988427" cy="1027113"/>
          </a:xfrm>
          <a:prstGeom prst="rect">
            <a:avLst/>
          </a:prstGeom>
        </p:spPr>
        <p:txBody>
          <a:bodyPr lIns="17854" tIns="17854" rIns="17854" bIns="17854"/>
          <a:lstStyle>
            <a:lvl1pPr marL="1388" marR="1388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44" name="Shape 244"/>
          <p:cNvSpPr>
            <a:spLocks noGrp="1"/>
          </p:cNvSpPr>
          <p:nvPr>
            <p:ph type="body" idx="1"/>
          </p:nvPr>
        </p:nvSpPr>
        <p:spPr>
          <a:xfrm>
            <a:off x="107954" y="1482725"/>
            <a:ext cx="8988427" cy="5375276"/>
          </a:xfrm>
          <a:prstGeom prst="rect">
            <a:avLst/>
          </a:prstGeom>
        </p:spPr>
        <p:txBody>
          <a:bodyPr lIns="17854" tIns="17854" rIns="17854" bIns="17854"/>
          <a:lstStyle>
            <a:lvl1pPr marL="169473" marR="1388" indent="-168499">
              <a:spcBef>
                <a:spcPts val="703"/>
              </a:spcBef>
            </a:lvl1pPr>
            <a:lvl2pPr marL="349131" marR="1388" indent="-140602">
              <a:buSzPct val="69000"/>
              <a:buChar char=""/>
              <a:defRPr sz="2400"/>
            </a:lvl2pPr>
            <a:lvl3pPr marL="546643" marR="1388" indent="-112703">
              <a:spcBef>
                <a:spcPts val="562"/>
              </a:spcBef>
              <a:buSzPct val="69000"/>
              <a:buChar char=""/>
              <a:defRPr sz="2000"/>
            </a:lvl3pPr>
            <a:lvl4pPr marL="772052" marR="1388" indent="-112703">
              <a:spcBef>
                <a:spcPts val="422"/>
              </a:spcBef>
              <a:buSzPct val="69000"/>
              <a:buChar char=""/>
              <a:defRPr sz="2000"/>
            </a:lvl4pPr>
            <a:lvl5pPr marL="998577" marR="1388" indent="-112703">
              <a:spcBef>
                <a:spcPts val="422"/>
              </a:spcBef>
              <a:buSzPct val="69000"/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245" name="Shape 245"/>
          <p:cNvSpPr>
            <a:spLocks noGrp="1"/>
          </p:cNvSpPr>
          <p:nvPr>
            <p:ph type="sldNum" sz="quarter" idx="2"/>
          </p:nvPr>
        </p:nvSpPr>
        <p:spPr>
          <a:xfrm>
            <a:off x="8471054" y="6491287"/>
            <a:ext cx="210830" cy="207987"/>
          </a:xfrm>
          <a:prstGeom prst="rect">
            <a:avLst/>
          </a:prstGeom>
        </p:spPr>
        <p:txBody>
          <a:bodyPr lIns="26780" tIns="26780" rIns="26780" bIns="26780"/>
          <a:lstStyle>
            <a:lvl1pPr>
              <a:defRPr sz="1000" b="1"/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4594827"/>
      </p:ext>
    </p:extLst>
  </p:cSld>
  <p:clrMapOvr>
    <a:masterClrMapping/>
  </p:clrMapOvr>
  <p:transition xmlns:p14="http://schemas.microsoft.com/office/powerpoint/2010/main" spd="med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_Default - Title and Content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Shape 247"/>
          <p:cNvSpPr>
            <a:spLocks noGrp="1"/>
          </p:cNvSpPr>
          <p:nvPr>
            <p:ph type="title"/>
          </p:nvPr>
        </p:nvSpPr>
        <p:spPr>
          <a:xfrm>
            <a:off x="222391" y="0"/>
            <a:ext cx="8704986" cy="1449016"/>
          </a:xfrm>
          <a:prstGeom prst="rect">
            <a:avLst/>
          </a:prstGeom>
        </p:spPr>
        <p:txBody>
          <a:bodyPr lIns="35707" tIns="35707" rIns="35707" bIns="35707" anchor="ctr"/>
          <a:lstStyle>
            <a:lvl1pPr marL="0" marR="0" defTabSz="830218">
              <a:lnSpc>
                <a:spcPct val="70000"/>
              </a:lnSpc>
              <a:defRPr sz="4800" b="1">
                <a:solidFill>
                  <a:srgbClr val="FFFED5"/>
                </a:solidFill>
                <a:uFill>
                  <a:solidFill>
                    <a:srgbClr val="FFFED5"/>
                  </a:solidFill>
                </a:uFill>
                <a:latin typeface="Arial Narrow"/>
                <a:ea typeface="Arial Narrow"/>
                <a:cs typeface="Arial Narrow"/>
                <a:sym typeface="Arial Narrow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  <a:uFillTx/>
              </a:defRPr>
            </a:pPr>
            <a:r>
              <a:rPr sz="4800" b="1">
                <a:solidFill>
                  <a:srgbClr val="FFFED5"/>
                </a:solidFill>
                <a:uFill>
                  <a:solidFill>
                    <a:srgbClr val="FFFED5"/>
                  </a:solidFill>
                </a:uFill>
              </a:rPr>
              <a:t>Title Text</a:t>
            </a:r>
          </a:p>
        </p:txBody>
      </p:sp>
      <p:sp>
        <p:nvSpPr>
          <p:cNvPr id="248" name="Shape 248"/>
          <p:cNvSpPr>
            <a:spLocks noGrp="1"/>
          </p:cNvSpPr>
          <p:nvPr>
            <p:ph type="body" idx="1"/>
          </p:nvPr>
        </p:nvSpPr>
        <p:spPr>
          <a:xfrm>
            <a:off x="276399" y="1558647"/>
            <a:ext cx="8598556" cy="5299354"/>
          </a:xfrm>
          <a:prstGeom prst="rect">
            <a:avLst/>
          </a:prstGeom>
        </p:spPr>
        <p:txBody>
          <a:bodyPr/>
          <a:lstStyle>
            <a:lvl1pPr marL="265688" marR="0" indent="-265688" defTabSz="830218">
              <a:buClr>
                <a:srgbClr val="941100"/>
              </a:buClr>
              <a:buSzPct val="60000"/>
              <a:buChar char=""/>
              <a:defRPr sz="28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1pPr>
            <a:lvl2pPr marL="575658" marR="0" indent="-221405" defTabSz="830218">
              <a:spcBef>
                <a:spcPts val="562"/>
              </a:spcBef>
              <a:buClr>
                <a:srgbClr val="FFFED5"/>
              </a:buClr>
              <a:buSzPct val="65000"/>
              <a:buChar char=""/>
              <a:defRPr sz="25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2pPr>
            <a:lvl3pPr marL="885630" marR="0" indent="-177126" defTabSz="830218">
              <a:spcBef>
                <a:spcPts val="562"/>
              </a:spcBef>
              <a:buClr>
                <a:srgbClr val="941100"/>
              </a:buClr>
              <a:buSzPct val="65000"/>
              <a:buChar char=""/>
              <a:defRPr sz="2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3pPr>
            <a:lvl4pPr marL="1239880" marR="0" indent="-177126" defTabSz="830218">
              <a:spcBef>
                <a:spcPts val="422"/>
              </a:spcBef>
              <a:buClr>
                <a:srgbClr val="FFFED5"/>
              </a:buClr>
              <a:buSzPct val="100000"/>
              <a:buFontTx/>
              <a:buChar char="•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4pPr>
            <a:lvl5pPr marL="1594134" marR="0" indent="-177126" defTabSz="830218">
              <a:spcBef>
                <a:spcPts val="422"/>
              </a:spcBef>
              <a:buClr>
                <a:srgbClr val="941100"/>
              </a:buClr>
              <a:buSzPct val="100000"/>
              <a:buFontTx/>
              <a:buChar char="–"/>
              <a:def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8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Body Level Five</a:t>
            </a:r>
          </a:p>
        </p:txBody>
      </p:sp>
      <p:sp>
        <p:nvSpPr>
          <p:cNvPr id="249" name="Shape 249"/>
          <p:cNvSpPr>
            <a:spLocks noGrp="1"/>
          </p:cNvSpPr>
          <p:nvPr>
            <p:ph type="sldNum" sz="quarter" idx="2"/>
          </p:nvPr>
        </p:nvSpPr>
        <p:spPr>
          <a:xfrm>
            <a:off x="8622901" y="6450227"/>
            <a:ext cx="275882" cy="267185"/>
          </a:xfrm>
          <a:prstGeom prst="rect">
            <a:avLst/>
          </a:prstGeom>
        </p:spPr>
        <p:txBody>
          <a:bodyPr lIns="35707" tIns="35707" rIns="35707" bIns="35707" anchor="ctr"/>
          <a:lstStyle>
            <a:lvl1pPr algn="r" defTabSz="410646">
              <a:lnSpc>
                <a:spcPct val="97000"/>
              </a:lnSpc>
              <a:defRPr sz="13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93097604"/>
      </p:ext>
    </p:extLst>
  </p:cSld>
  <p:clrMapOvr>
    <a:masterClrMapping/>
  </p:clrMapOvr>
  <p:transition xmlns:p14="http://schemas.microsoft.com/office/powerpoint/2010/main" spd="med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3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Shape 251"/>
          <p:cNvSpPr/>
          <p:nvPr/>
        </p:nvSpPr>
        <p:spPr>
          <a:xfrm>
            <a:off x="266657" y="6179344"/>
            <a:ext cx="8616463" cy="0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2" name="Shape 252"/>
          <p:cNvSpPr/>
          <p:nvPr/>
        </p:nvSpPr>
        <p:spPr>
          <a:xfrm>
            <a:off x="229176" y="305446"/>
            <a:ext cx="8615021" cy="1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3" name="Shape 253"/>
          <p:cNvSpPr>
            <a:spLocks noGrp="1"/>
          </p:cNvSpPr>
          <p:nvPr>
            <p:ph type="title"/>
          </p:nvPr>
        </p:nvSpPr>
        <p:spPr>
          <a:xfrm>
            <a:off x="108102" y="458160"/>
            <a:ext cx="8995540" cy="1027260"/>
          </a:xfrm>
          <a:prstGeom prst="rect">
            <a:avLst/>
          </a:prstGeom>
        </p:spPr>
        <p:txBody>
          <a:bodyPr/>
          <a:lstStyle>
            <a:lvl1pPr marL="0" marR="0" defTabSz="914613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54" name="Shape 254"/>
          <p:cNvSpPr>
            <a:spLocks noGrp="1"/>
          </p:cNvSpPr>
          <p:nvPr>
            <p:ph type="body" idx="1"/>
          </p:nvPr>
        </p:nvSpPr>
        <p:spPr>
          <a:xfrm>
            <a:off x="108102" y="1485420"/>
            <a:ext cx="8995540" cy="5372581"/>
          </a:xfrm>
          <a:prstGeom prst="rect">
            <a:avLst/>
          </a:prstGeom>
        </p:spPr>
        <p:txBody>
          <a:bodyPr/>
          <a:lstStyle>
            <a:lvl1pPr marL="265579" marR="0" indent="-265579" defTabSz="914613">
              <a:defRPr sz="2800"/>
            </a:lvl1pPr>
            <a:lvl2pPr marL="575797" marR="0" indent="-222061" defTabSz="914613">
              <a:spcBef>
                <a:spcPts val="562"/>
              </a:spcBef>
              <a:buChar char=""/>
              <a:defRPr sz="2500"/>
            </a:lvl2pPr>
            <a:lvl3pPr marL="886015" marR="0" indent="-177426" defTabSz="914613">
              <a:spcBef>
                <a:spcPts val="492"/>
              </a:spcBef>
              <a:buChar char=""/>
              <a:defRPr sz="2100"/>
            </a:lvl3pPr>
            <a:lvl4pPr marL="1239747" marR="0" indent="-177427" defTabSz="914613">
              <a:spcBef>
                <a:spcPts val="422"/>
              </a:spcBef>
              <a:buChar char=""/>
              <a:defRPr sz="2000"/>
            </a:lvl4pPr>
            <a:lvl5pPr marL="1594603" marR="0" indent="-177427" defTabSz="914613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255" name="Shape 255"/>
          <p:cNvSpPr>
            <a:spLocks noGrp="1"/>
          </p:cNvSpPr>
          <p:nvPr>
            <p:ph type="sldNum" sz="quarter" idx="2"/>
          </p:nvPr>
        </p:nvSpPr>
        <p:spPr>
          <a:xfrm>
            <a:off x="8516532" y="6490594"/>
            <a:ext cx="176323" cy="173124"/>
          </a:xfrm>
          <a:prstGeom prst="rect">
            <a:avLst/>
          </a:prstGeom>
          <a:ln w="9525">
            <a:round/>
          </a:ln>
        </p:spPr>
        <p:txBody>
          <a:bodyPr/>
          <a:lstStyle>
            <a:lvl1pPr algn="r" defTabSz="410646"/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7983613"/>
      </p:ext>
    </p:extLst>
  </p:cSld>
  <p:clrMapOvr>
    <a:masterClrMapping/>
  </p:clrMapOvr>
  <p:transition xmlns:p14="http://schemas.microsoft.com/office/powerpoint/2010/main" spd="med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9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Shape 257"/>
          <p:cNvSpPr/>
          <p:nvPr/>
        </p:nvSpPr>
        <p:spPr>
          <a:xfrm>
            <a:off x="229032" y="305184"/>
            <a:ext cx="8609593" cy="1440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8" name="Shape 258"/>
          <p:cNvSpPr>
            <a:spLocks noGrp="1"/>
          </p:cNvSpPr>
          <p:nvPr>
            <p:ph type="title"/>
          </p:nvPr>
        </p:nvSpPr>
        <p:spPr>
          <a:xfrm>
            <a:off x="108034" y="457775"/>
            <a:ext cx="8989872" cy="1026398"/>
          </a:xfrm>
          <a:prstGeom prst="rect">
            <a:avLst/>
          </a:prstGeom>
        </p:spPr>
        <p:txBody>
          <a:bodyPr/>
          <a:lstStyle>
            <a:lvl1pPr marL="45046" marR="45046" defTabSz="914613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59" name="Shape 259"/>
          <p:cNvSpPr>
            <a:spLocks noGrp="1"/>
          </p:cNvSpPr>
          <p:nvPr>
            <p:ph type="body" idx="1"/>
          </p:nvPr>
        </p:nvSpPr>
        <p:spPr>
          <a:xfrm>
            <a:off x="108034" y="1484173"/>
            <a:ext cx="8989872" cy="5373828"/>
          </a:xfrm>
          <a:prstGeom prst="rect">
            <a:avLst/>
          </a:prstGeom>
        </p:spPr>
        <p:txBody>
          <a:bodyPr/>
          <a:lstStyle>
            <a:lvl1pPr marL="300479" marR="45046" indent="-265579" defTabSz="914613"/>
            <a:lvl2pPr marL="610695" marR="45046" indent="-222061" defTabSz="914613">
              <a:spcBef>
                <a:spcPts val="562"/>
              </a:spcBef>
              <a:buChar char=""/>
              <a:defRPr sz="2500"/>
            </a:lvl2pPr>
            <a:lvl3pPr marL="920911" marR="45046" indent="-177426" defTabSz="914613">
              <a:spcBef>
                <a:spcPts val="492"/>
              </a:spcBef>
              <a:buChar char=""/>
              <a:defRPr sz="2100"/>
            </a:lvl3pPr>
            <a:lvl4pPr marL="1274648" marR="45046" indent="-177426" defTabSz="914613">
              <a:spcBef>
                <a:spcPts val="422"/>
              </a:spcBef>
              <a:buChar char=""/>
              <a:defRPr sz="2000"/>
            </a:lvl4pPr>
            <a:lvl5pPr marL="1629500" marR="45046" indent="-177426" defTabSz="914613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2123296510"/>
      </p:ext>
    </p:extLst>
  </p:cSld>
  <p:clrMapOvr>
    <a:masterClrMapping/>
  </p:clrMapOvr>
  <p:transition xmlns:p14="http://schemas.microsoft.com/office/powerpoint/2010/main"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370885"/>
      </p:ext>
    </p:extLst>
  </p:cSld>
  <p:clrMapOvr>
    <a:masterClrMapping/>
  </p:clrMapOvr>
  <p:transition xmlns:p14="http://schemas.microsoft.com/office/powerpoint/2010/main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" name="Shape 261"/>
          <p:cNvSpPr>
            <a:spLocks noGrp="1"/>
          </p:cNvSpPr>
          <p:nvPr>
            <p:ph type="title"/>
          </p:nvPr>
        </p:nvSpPr>
        <p:spPr>
          <a:xfrm>
            <a:off x="455414" y="274643"/>
            <a:ext cx="8233172" cy="1143001"/>
          </a:xfrm>
          <a:prstGeom prst="rect">
            <a:avLst/>
          </a:prstGeom>
          <a:ln>
            <a:round/>
          </a:ln>
        </p:spPr>
        <p:txBody>
          <a:bodyPr lIns="26780" tIns="26780" rIns="26780" bIns="26780" anchor="ctr"/>
          <a:lstStyle>
            <a:lvl1pPr marL="0" marR="0" algn="ctr" defTabSz="455280">
              <a:defRPr sz="4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Title Text</a:t>
            </a:r>
          </a:p>
        </p:txBody>
      </p:sp>
    </p:spTree>
    <p:extLst>
      <p:ext uri="{BB962C8B-B14F-4D97-AF65-F5344CB8AC3E}">
        <p14:creationId xmlns:p14="http://schemas.microsoft.com/office/powerpoint/2010/main" val="2652083745"/>
      </p:ext>
    </p:extLst>
  </p:cSld>
  <p:clrMapOvr>
    <a:masterClrMapping/>
  </p:clrMapOvr>
  <p:transition xmlns:p14="http://schemas.microsoft.com/office/powerpoint/2010/main" spd="med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4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Shape 263"/>
          <p:cNvSpPr/>
          <p:nvPr/>
        </p:nvSpPr>
        <p:spPr>
          <a:xfrm>
            <a:off x="229176" y="305446"/>
            <a:ext cx="8615021" cy="1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4" name="Shape 264"/>
          <p:cNvSpPr>
            <a:spLocks noGrp="1"/>
          </p:cNvSpPr>
          <p:nvPr>
            <p:ph type="title"/>
          </p:nvPr>
        </p:nvSpPr>
        <p:spPr>
          <a:xfrm>
            <a:off x="108103" y="458165"/>
            <a:ext cx="8995541" cy="1027261"/>
          </a:xfrm>
          <a:prstGeom prst="rect">
            <a:avLst/>
          </a:prstGeom>
        </p:spPr>
        <p:txBody>
          <a:bodyPr/>
          <a:lstStyle>
            <a:lvl1pPr marL="0" marR="0" defTabSz="913846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65" name="Shape 265"/>
          <p:cNvSpPr>
            <a:spLocks noGrp="1"/>
          </p:cNvSpPr>
          <p:nvPr>
            <p:ph type="body" idx="1"/>
          </p:nvPr>
        </p:nvSpPr>
        <p:spPr>
          <a:xfrm>
            <a:off x="108103" y="1485420"/>
            <a:ext cx="8995541" cy="5372581"/>
          </a:xfrm>
          <a:prstGeom prst="rect">
            <a:avLst/>
          </a:prstGeom>
        </p:spPr>
        <p:txBody>
          <a:bodyPr/>
          <a:lstStyle>
            <a:lvl1pPr marL="265579" marR="0" indent="-265579" defTabSz="913846">
              <a:defRPr sz="2500"/>
            </a:lvl1pPr>
            <a:lvl2pPr marL="575797" marR="0" indent="-222061" defTabSz="913846">
              <a:spcBef>
                <a:spcPts val="562"/>
              </a:spcBef>
              <a:buChar char=""/>
              <a:defRPr sz="2400"/>
            </a:lvl2pPr>
            <a:lvl3pPr marL="886015" marR="0" indent="-177426" defTabSz="913846">
              <a:spcBef>
                <a:spcPts val="492"/>
              </a:spcBef>
              <a:buChar char=""/>
              <a:defRPr sz="2000"/>
            </a:lvl3pPr>
            <a:lvl4pPr marL="1239747" marR="0" indent="-177427" defTabSz="913846">
              <a:spcBef>
                <a:spcPts val="422"/>
              </a:spcBef>
              <a:buChar char=""/>
              <a:defRPr sz="1700"/>
            </a:lvl4pPr>
            <a:lvl5pPr marL="1594603" marR="0" indent="-177427" defTabSz="913846">
              <a:spcBef>
                <a:spcPts val="422"/>
              </a:spcBef>
              <a:defRPr sz="17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1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1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423554665"/>
      </p:ext>
    </p:extLst>
  </p:cSld>
  <p:clrMapOvr>
    <a:masterClrMapping/>
  </p:clrMapOvr>
  <p:transition xmlns:p14="http://schemas.microsoft.com/office/powerpoint/2010/main" spd="med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5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Shape 267"/>
          <p:cNvSpPr/>
          <p:nvPr/>
        </p:nvSpPr>
        <p:spPr>
          <a:xfrm>
            <a:off x="464349" y="6353179"/>
            <a:ext cx="8224243" cy="1"/>
          </a:xfrm>
          <a:prstGeom prst="line">
            <a:avLst/>
          </a:prstGeom>
          <a:ln>
            <a:solidFill>
              <a:srgbClr val="AEC5D6"/>
            </a:solidFill>
            <a:prstDash val="dash"/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8" name="Shape 268"/>
          <p:cNvSpPr/>
          <p:nvPr/>
        </p:nvSpPr>
        <p:spPr>
          <a:xfrm>
            <a:off x="464349" y="1143000"/>
            <a:ext cx="8224243" cy="0"/>
          </a:xfrm>
          <a:prstGeom prst="line">
            <a:avLst/>
          </a:prstGeom>
          <a:ln>
            <a:solidFill>
              <a:srgbClr val="AEC5D6"/>
            </a:solidFill>
            <a:prstDash val="dash"/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464344" y="0"/>
            <a:ext cx="8224242" cy="1143000"/>
          </a:xfrm>
          <a:prstGeom prst="rect">
            <a:avLst/>
          </a:prstGeom>
        </p:spPr>
        <p:txBody>
          <a:bodyPr lIns="26780" tIns="26780" rIns="26780" bIns="26780" anchor="b"/>
          <a:lstStyle>
            <a:lvl1pPr marL="0" marR="0">
              <a:defRPr sz="3000">
                <a:solidFill>
                  <a:srgbClr val="585866"/>
                </a:solidFill>
                <a:uFill>
                  <a:solidFill>
                    <a:srgbClr val="585866"/>
                  </a:solidFill>
                </a:uFill>
                <a:latin typeface="Bookman Old Style"/>
                <a:ea typeface="Bookman Old Style"/>
                <a:cs typeface="Bookman Old Style"/>
                <a:sym typeface="Bookman Old Style"/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000">
                <a:solidFill>
                  <a:srgbClr val="585866"/>
                </a:solidFill>
                <a:uFill>
                  <a:solidFill>
                    <a:srgbClr val="585866"/>
                  </a:solidFill>
                </a:uFill>
              </a:rPr>
              <a:t>Title Text</a:t>
            </a:r>
          </a:p>
        </p:txBody>
      </p:sp>
      <p:sp>
        <p:nvSpPr>
          <p:cNvPr id="270" name="Shape 270"/>
          <p:cNvSpPr>
            <a:spLocks noGrp="1"/>
          </p:cNvSpPr>
          <p:nvPr>
            <p:ph type="body" idx="1"/>
          </p:nvPr>
        </p:nvSpPr>
        <p:spPr>
          <a:xfrm>
            <a:off x="464344" y="1223372"/>
            <a:ext cx="8224242" cy="5643563"/>
          </a:xfrm>
          <a:prstGeom prst="rect">
            <a:avLst/>
          </a:prstGeom>
        </p:spPr>
        <p:txBody>
          <a:bodyPr lIns="26780" tIns="26780" rIns="26780" bIns="26780"/>
          <a:lstStyle>
            <a:lvl1pPr marL="191931" marR="0" indent="-191931">
              <a:buClr>
                <a:srgbClr val="8590B2"/>
              </a:buClr>
              <a:buSzPct val="76000"/>
              <a:buFont typeface="Wingdings 3"/>
              <a:buChar char=""/>
              <a:defRPr sz="25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Gill Sans MT"/>
                <a:ea typeface="Gill Sans MT"/>
                <a:cs typeface="Gill Sans MT"/>
                <a:sym typeface="Gill Sans MT"/>
              </a:defRPr>
            </a:lvl1pPr>
            <a:lvl2pPr marL="384980" marR="0" indent="-191931">
              <a:spcBef>
                <a:spcPts val="562"/>
              </a:spcBef>
              <a:buClr>
                <a:srgbClr val="AEC5D6"/>
              </a:buClr>
              <a:buSzPct val="76000"/>
              <a:buFont typeface="Wingdings 3"/>
              <a:buChar char=""/>
              <a:defRPr sz="2100">
                <a:solidFill>
                  <a:srgbClr val="585866"/>
                </a:solidFill>
                <a:uFill>
                  <a:solidFill>
                    <a:srgbClr val="585866"/>
                  </a:solidFill>
                </a:uFill>
                <a:latin typeface="Gill Sans MT"/>
                <a:ea typeface="Gill Sans MT"/>
                <a:cs typeface="Gill Sans MT"/>
                <a:sym typeface="Gill Sans MT"/>
              </a:defRPr>
            </a:lvl2pPr>
            <a:lvl3pPr marL="578030" marR="0" indent="-160688">
              <a:spcBef>
                <a:spcPts val="562"/>
              </a:spcBef>
              <a:buClr>
                <a:srgbClr val="C8C8C8"/>
              </a:buClr>
              <a:buSzPct val="76000"/>
              <a:buFont typeface="Wingdings 3"/>
              <a:buChar char="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Gill Sans MT"/>
                <a:ea typeface="Gill Sans MT"/>
                <a:cs typeface="Gill Sans MT"/>
                <a:sym typeface="Gill Sans MT"/>
              </a:defRPr>
            </a:lvl3pPr>
            <a:lvl4pPr marL="771076" marR="0" indent="-160688">
              <a:spcBef>
                <a:spcPts val="352"/>
              </a:spcBef>
              <a:buClr>
                <a:srgbClr val="9CB2C1"/>
              </a:buClr>
              <a:buChar char=""/>
              <a:defRPr sz="15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Gill Sans MT"/>
                <a:ea typeface="Gill Sans MT"/>
                <a:cs typeface="Gill Sans MT"/>
                <a:sym typeface="Gill Sans MT"/>
              </a:defRPr>
            </a:lvl4pPr>
            <a:lvl5pPr marL="964124" marR="0" indent="-160688">
              <a:spcBef>
                <a:spcPts val="281"/>
              </a:spcBef>
              <a:buClr>
                <a:srgbClr val="AEC5D6"/>
              </a:buClr>
              <a:buChar char=""/>
              <a:defRPr sz="1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Gill Sans MT"/>
                <a:ea typeface="Gill Sans MT"/>
                <a:cs typeface="Gill Sans MT"/>
                <a:sym typeface="Gill Sans MT"/>
              </a:defRPr>
            </a:lvl5pPr>
          </a:lstStyle>
          <a:p>
            <a:pPr lvl="0">
              <a:defRPr sz="1800">
                <a:uFillTx/>
              </a:defRPr>
            </a:pPr>
            <a:r>
              <a:rPr sz="25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585866"/>
                </a:solidFill>
                <a:uFill>
                  <a:solidFill>
                    <a:srgbClr val="585866"/>
                  </a:solidFill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15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14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271" name="Shape 271"/>
          <p:cNvSpPr>
            <a:spLocks noGrp="1"/>
          </p:cNvSpPr>
          <p:nvPr>
            <p:ph type="sldNum" sz="quarter" idx="2"/>
          </p:nvPr>
        </p:nvSpPr>
        <p:spPr>
          <a:xfrm>
            <a:off x="612775" y="6486738"/>
            <a:ext cx="248488" cy="254154"/>
          </a:xfrm>
          <a:prstGeom prst="rect">
            <a:avLst/>
          </a:prstGeom>
          <a:ln>
            <a:round/>
          </a:ln>
        </p:spPr>
        <p:txBody>
          <a:bodyPr lIns="26780" tIns="26780" rIns="26780" bIns="26780"/>
          <a:lstStyle>
            <a:lvl1pPr algn="l" defTabSz="910562">
              <a:defRPr sz="1300">
                <a:solidFill>
                  <a:srgbClr val="585866"/>
                </a:solidFill>
                <a:uFill>
                  <a:solidFill>
                    <a:srgbClr val="585866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65209485"/>
      </p:ext>
    </p:extLst>
  </p:cSld>
  <p:clrMapOvr>
    <a:masterClrMapping/>
  </p:clrMapOvr>
  <p:transition xmlns:p14="http://schemas.microsoft.com/office/powerpoint/2010/main" spd="med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6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>
            <a:spLocks noGrp="1"/>
          </p:cNvSpPr>
          <p:nvPr>
            <p:ph type="title"/>
          </p:nvPr>
        </p:nvSpPr>
        <p:spPr>
          <a:xfrm>
            <a:off x="464344" y="89297"/>
            <a:ext cx="8224242" cy="1508124"/>
          </a:xfrm>
          <a:prstGeom prst="rect">
            <a:avLst/>
          </a:prstGeom>
        </p:spPr>
        <p:txBody>
          <a:bodyPr lIns="26780" tIns="26780" rIns="26780" bIns="26780" anchor="ctr"/>
          <a:lstStyle>
            <a:lvl1pPr marL="0" marR="0" algn="ctr">
              <a:defRPr sz="4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4200">
                <a:uFill>
                  <a:solidFill/>
                </a:uFill>
              </a:rPr>
              <a:t>Title Text</a:t>
            </a:r>
          </a:p>
        </p:txBody>
      </p:sp>
      <p:sp>
        <p:nvSpPr>
          <p:cNvPr id="274" name="Shape 274"/>
          <p:cNvSpPr>
            <a:spLocks noGrp="1"/>
          </p:cNvSpPr>
          <p:nvPr>
            <p:ph type="body" idx="1"/>
          </p:nvPr>
        </p:nvSpPr>
        <p:spPr>
          <a:xfrm>
            <a:off x="464344" y="1598414"/>
            <a:ext cx="8224242" cy="5259586"/>
          </a:xfrm>
          <a:prstGeom prst="rect">
            <a:avLst/>
          </a:prstGeom>
        </p:spPr>
        <p:txBody>
          <a:bodyPr lIns="26780" tIns="26780" rIns="26780" bIns="26780"/>
          <a:lstStyle>
            <a:lvl1pPr marL="241032" marR="0" indent="-241032">
              <a:spcBef>
                <a:spcPts val="703"/>
              </a:spcBef>
              <a:buClr>
                <a:srgbClr val="000000"/>
              </a:buClr>
              <a:buSzPct val="100000"/>
              <a:buFontTx/>
              <a:buChar char="•"/>
              <a:defRPr sz="3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  <a:lvl2pPr marL="522235" marR="0" indent="-200859">
              <a:buClr>
                <a:srgbClr val="000000"/>
              </a:buClr>
              <a:buSzPct val="100000"/>
              <a:buFontTx/>
              <a:buChar char="–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803438" marR="0" indent="-160688">
              <a:spcBef>
                <a:spcPts val="562"/>
              </a:spcBef>
              <a:buClr>
                <a:srgbClr val="000000"/>
              </a:buClr>
              <a:buSzPct val="100000"/>
              <a:buFontTx/>
              <a:buChar char="•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124814" marR="0" indent="-160688">
              <a:spcBef>
                <a:spcPts val="422"/>
              </a:spcBef>
              <a:buClr>
                <a:srgbClr val="000000"/>
              </a:buClr>
              <a:buSzPct val="100000"/>
              <a:buFontTx/>
              <a:buChar char="–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446188" marR="0" indent="-160688">
              <a:spcBef>
                <a:spcPts val="422"/>
              </a:spcBef>
              <a:buClr>
                <a:srgbClr val="000000"/>
              </a:buClr>
              <a:buSzPct val="100000"/>
              <a:buFontTx/>
              <a:buChar char="»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uFillTx/>
              </a:defRPr>
            </a:pPr>
            <a:r>
              <a:rPr sz="30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7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2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275" name="Shape 275"/>
          <p:cNvSpPr>
            <a:spLocks noGrp="1"/>
          </p:cNvSpPr>
          <p:nvPr>
            <p:ph type="sldNum" sz="quarter" idx="2"/>
          </p:nvPr>
        </p:nvSpPr>
        <p:spPr>
          <a:xfrm>
            <a:off x="8428950" y="6482967"/>
            <a:ext cx="257850" cy="254154"/>
          </a:xfrm>
          <a:prstGeom prst="rect">
            <a:avLst/>
          </a:prstGeom>
          <a:ln w="9525">
            <a:round/>
          </a:ln>
        </p:spPr>
        <p:txBody>
          <a:bodyPr lIns="26780" tIns="26780" rIns="26780" bIns="26780"/>
          <a:lstStyle>
            <a:lvl1pPr algn="r" defTabSz="910562">
              <a:defRPr sz="13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5314082"/>
      </p:ext>
    </p:extLst>
  </p:cSld>
  <p:clrMapOvr>
    <a:masterClrMapping/>
  </p:clrMapOvr>
  <p:transition xmlns:p14="http://schemas.microsoft.com/office/powerpoint/2010/main" spd="med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Two Content - No Graph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/>
          </p:cNvSpPr>
          <p:nvPr>
            <p:ph type="title"/>
          </p:nvPr>
        </p:nvSpPr>
        <p:spPr>
          <a:xfrm>
            <a:off x="611188" y="5"/>
            <a:ext cx="7923212" cy="1243013"/>
          </a:xfrm>
          <a:prstGeom prst="rect">
            <a:avLst/>
          </a:prstGeom>
        </p:spPr>
        <p:txBody>
          <a:bodyPr lIns="26780" tIns="26780" rIns="26780" bIns="26780" anchor="ctr"/>
          <a:lstStyle>
            <a:lvl1pPr marL="0" marR="0">
              <a:defRPr sz="41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41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Title Text</a:t>
            </a:r>
          </a:p>
        </p:txBody>
      </p:sp>
      <p:sp>
        <p:nvSpPr>
          <p:cNvPr id="278" name="Shape 278"/>
          <p:cNvSpPr>
            <a:spLocks noGrp="1"/>
          </p:cNvSpPr>
          <p:nvPr>
            <p:ph type="body" idx="1"/>
          </p:nvPr>
        </p:nvSpPr>
        <p:spPr>
          <a:xfrm>
            <a:off x="611193" y="1357312"/>
            <a:ext cx="3884613" cy="5500688"/>
          </a:xfrm>
          <a:prstGeom prst="rect">
            <a:avLst/>
          </a:prstGeom>
        </p:spPr>
        <p:txBody>
          <a:bodyPr lIns="26780" tIns="26780" rIns="26780" bIns="26780"/>
          <a:lstStyle>
            <a:lvl1pPr marL="241032" marR="0" indent="-241032">
              <a:spcBef>
                <a:spcPts val="703"/>
              </a:spcBef>
              <a:buClr>
                <a:srgbClr val="407979"/>
              </a:buClr>
              <a:buSzPct val="70000"/>
              <a:buChar char=""/>
              <a:defRPr sz="3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1pPr>
            <a:lvl2pPr marL="522235" marR="0" indent="-200859">
              <a:buClr>
                <a:srgbClr val="A8D5D6"/>
              </a:buClr>
              <a:buSzPct val="75000"/>
              <a:buChar char=""/>
              <a:defRPr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2pPr>
            <a:lvl3pPr marL="803438" marR="0" indent="-160688">
              <a:spcBef>
                <a:spcPts val="562"/>
              </a:spcBef>
              <a:buClr>
                <a:srgbClr val="D6D6D6"/>
              </a:buClr>
              <a:buSzPct val="100000"/>
              <a:buFontTx/>
              <a:buChar char="•"/>
              <a:defRPr sz="24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3pPr>
            <a:lvl4pPr marL="1124814" marR="0" indent="-160688">
              <a:spcBef>
                <a:spcPts val="422"/>
              </a:spcBef>
              <a:buClr>
                <a:srgbClr val="407979"/>
              </a:buClr>
              <a:buSzPct val="100000"/>
              <a:buFontTx/>
              <a:buChar char="•"/>
              <a:def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4pPr>
            <a:lvl5pPr marL="1446188" marR="0" indent="-160688">
              <a:spcBef>
                <a:spcPts val="422"/>
              </a:spcBef>
              <a:buClr>
                <a:srgbClr val="011279"/>
              </a:buClr>
              <a:buSzPct val="100000"/>
              <a:buFontTx/>
              <a:buChar char="•"/>
              <a:def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Five</a:t>
            </a:r>
          </a:p>
        </p:txBody>
      </p:sp>
      <p:sp>
        <p:nvSpPr>
          <p:cNvPr id="279" name="Shape 279"/>
          <p:cNvSpPr>
            <a:spLocks noGrp="1"/>
          </p:cNvSpPr>
          <p:nvPr>
            <p:ph type="sldNum" sz="quarter" idx="2"/>
          </p:nvPr>
        </p:nvSpPr>
        <p:spPr>
          <a:xfrm>
            <a:off x="2561550" y="6474024"/>
            <a:ext cx="257850" cy="254154"/>
          </a:xfrm>
          <a:prstGeom prst="rect">
            <a:avLst/>
          </a:prstGeom>
        </p:spPr>
        <p:txBody>
          <a:bodyPr lIns="26780" tIns="26780" rIns="26780" bIns="26780"/>
          <a:lstStyle>
            <a:lvl1pPr algn="r" defTabSz="910562">
              <a:defRPr sz="1300">
                <a:solidFill>
                  <a:srgbClr val="407979"/>
                </a:solidFill>
                <a:uFill>
                  <a:solidFill>
                    <a:srgbClr val="407979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5445134"/>
      </p:ext>
    </p:extLst>
  </p:cSld>
  <p:clrMapOvr>
    <a:masterClrMapping/>
  </p:clrMapOvr>
  <p:transition xmlns:p14="http://schemas.microsoft.com/office/powerpoint/2010/main" spd="med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Title and Content - No Graph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Shape 281"/>
          <p:cNvSpPr>
            <a:spLocks noGrp="1"/>
          </p:cNvSpPr>
          <p:nvPr>
            <p:ph type="title"/>
          </p:nvPr>
        </p:nvSpPr>
        <p:spPr>
          <a:xfrm>
            <a:off x="611188" y="5"/>
            <a:ext cx="7923212" cy="1243013"/>
          </a:xfrm>
          <a:prstGeom prst="rect">
            <a:avLst/>
          </a:prstGeom>
        </p:spPr>
        <p:txBody>
          <a:bodyPr lIns="26780" tIns="26780" rIns="26780" bIns="26780" anchor="ctr"/>
          <a:lstStyle>
            <a:lvl1pPr marL="0" marR="0">
              <a:defRPr sz="41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41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Title Text</a:t>
            </a:r>
          </a:p>
        </p:txBody>
      </p:sp>
      <p:sp>
        <p:nvSpPr>
          <p:cNvPr id="282" name="Shape 282"/>
          <p:cNvSpPr>
            <a:spLocks noGrp="1"/>
          </p:cNvSpPr>
          <p:nvPr>
            <p:ph type="body" idx="1"/>
          </p:nvPr>
        </p:nvSpPr>
        <p:spPr>
          <a:xfrm>
            <a:off x="611188" y="1357312"/>
            <a:ext cx="7923212" cy="5500688"/>
          </a:xfrm>
          <a:prstGeom prst="rect">
            <a:avLst/>
          </a:prstGeom>
        </p:spPr>
        <p:txBody>
          <a:bodyPr lIns="26780" tIns="26780" rIns="26780" bIns="26780"/>
          <a:lstStyle>
            <a:lvl1pPr marL="241032" marR="0" indent="-241032">
              <a:spcBef>
                <a:spcPts val="703"/>
              </a:spcBef>
              <a:buClr>
                <a:srgbClr val="407979"/>
              </a:buClr>
              <a:buSzPct val="70000"/>
              <a:buChar char=""/>
              <a:defRPr sz="3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1pPr>
            <a:lvl2pPr marL="522235" marR="0" indent="-200859">
              <a:buClr>
                <a:srgbClr val="A8D5D6"/>
              </a:buClr>
              <a:buSzPct val="75000"/>
              <a:buChar char=""/>
              <a:defRPr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2pPr>
            <a:lvl3pPr marL="803438" marR="0" indent="-160688">
              <a:spcBef>
                <a:spcPts val="562"/>
              </a:spcBef>
              <a:buClr>
                <a:srgbClr val="D6D6D6"/>
              </a:buClr>
              <a:buSzPct val="100000"/>
              <a:buFontTx/>
              <a:buChar char="•"/>
              <a:defRPr sz="24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3pPr>
            <a:lvl4pPr marL="1124814" marR="0" indent="-160688">
              <a:spcBef>
                <a:spcPts val="422"/>
              </a:spcBef>
              <a:buClr>
                <a:srgbClr val="407979"/>
              </a:buClr>
              <a:buSzPct val="100000"/>
              <a:buFontTx/>
              <a:buChar char="•"/>
              <a:def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4pPr>
            <a:lvl5pPr marL="1446188" marR="0" indent="-160688">
              <a:spcBef>
                <a:spcPts val="422"/>
              </a:spcBef>
              <a:buClr>
                <a:srgbClr val="011279"/>
              </a:buClr>
              <a:buSzPct val="100000"/>
              <a:buFontTx/>
              <a:buChar char="•"/>
              <a:def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Five</a:t>
            </a:r>
          </a:p>
        </p:txBody>
      </p:sp>
      <p:sp>
        <p:nvSpPr>
          <p:cNvPr id="283" name="Shape 283"/>
          <p:cNvSpPr>
            <a:spLocks noGrp="1"/>
          </p:cNvSpPr>
          <p:nvPr>
            <p:ph type="sldNum" sz="quarter" idx="2"/>
          </p:nvPr>
        </p:nvSpPr>
        <p:spPr>
          <a:xfrm>
            <a:off x="2561550" y="6474024"/>
            <a:ext cx="257850" cy="254154"/>
          </a:xfrm>
          <a:prstGeom prst="rect">
            <a:avLst/>
          </a:prstGeom>
        </p:spPr>
        <p:txBody>
          <a:bodyPr lIns="26780" tIns="26780" rIns="26780" bIns="26780"/>
          <a:lstStyle>
            <a:lvl1pPr algn="r" defTabSz="910562">
              <a:defRPr sz="1300">
                <a:solidFill>
                  <a:srgbClr val="407979"/>
                </a:solidFill>
                <a:uFill>
                  <a:solidFill>
                    <a:srgbClr val="407979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86254861"/>
      </p:ext>
    </p:extLst>
  </p:cSld>
  <p:clrMapOvr>
    <a:masterClrMapping/>
  </p:clrMapOvr>
  <p:transition xmlns:p14="http://schemas.microsoft.com/office/powerpoint/2010/main" spd="med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7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Shape 285"/>
          <p:cNvSpPr/>
          <p:nvPr/>
        </p:nvSpPr>
        <p:spPr>
          <a:xfrm>
            <a:off x="730249" y="989018"/>
            <a:ext cx="7345364" cy="1"/>
          </a:xfrm>
          <a:prstGeom prst="line">
            <a:avLst/>
          </a:prstGeom>
          <a:ln w="38100">
            <a:solidFill>
              <a:srgbClr val="FF2600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86" name="Shape 286"/>
          <p:cNvSpPr>
            <a:spLocks noGrp="1"/>
          </p:cNvSpPr>
          <p:nvPr>
            <p:ph type="title"/>
          </p:nvPr>
        </p:nvSpPr>
        <p:spPr>
          <a:xfrm>
            <a:off x="611188" y="5"/>
            <a:ext cx="7923212" cy="1243013"/>
          </a:xfrm>
          <a:prstGeom prst="rect">
            <a:avLst/>
          </a:prstGeom>
        </p:spPr>
        <p:txBody>
          <a:bodyPr lIns="26780" tIns="26780" rIns="26780" bIns="26780" anchor="ctr"/>
          <a:lstStyle>
            <a:lvl1pPr marL="0" marR="0">
              <a:defRPr sz="41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41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Title Text</a:t>
            </a:r>
          </a:p>
        </p:txBody>
      </p:sp>
      <p:sp>
        <p:nvSpPr>
          <p:cNvPr id="287" name="Shape 287"/>
          <p:cNvSpPr>
            <a:spLocks noGrp="1"/>
          </p:cNvSpPr>
          <p:nvPr>
            <p:ph type="body" idx="1"/>
          </p:nvPr>
        </p:nvSpPr>
        <p:spPr>
          <a:xfrm>
            <a:off x="611188" y="1357312"/>
            <a:ext cx="7923212" cy="5500688"/>
          </a:xfrm>
          <a:prstGeom prst="rect">
            <a:avLst/>
          </a:prstGeom>
        </p:spPr>
        <p:txBody>
          <a:bodyPr lIns="26780" tIns="26780" rIns="26780" bIns="26780"/>
          <a:lstStyle>
            <a:lvl1pPr marL="241032" marR="0" indent="-241032">
              <a:spcBef>
                <a:spcPts val="703"/>
              </a:spcBef>
              <a:buClr>
                <a:srgbClr val="407979"/>
              </a:buClr>
              <a:buSzPct val="70000"/>
              <a:buChar char=""/>
              <a:defRPr sz="3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1pPr>
            <a:lvl2pPr marL="522235" marR="0" indent="-200859">
              <a:buClr>
                <a:srgbClr val="A8D5D6"/>
              </a:buClr>
              <a:buSzPct val="75000"/>
              <a:buChar char=""/>
              <a:defRPr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2pPr>
            <a:lvl3pPr marL="803438" marR="0" indent="-160688">
              <a:spcBef>
                <a:spcPts val="562"/>
              </a:spcBef>
              <a:buClr>
                <a:srgbClr val="D6D6D6"/>
              </a:buClr>
              <a:buSzPct val="100000"/>
              <a:buFontTx/>
              <a:buChar char="•"/>
              <a:defRPr sz="24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3pPr>
            <a:lvl4pPr marL="1124814" marR="0" indent="-160688">
              <a:spcBef>
                <a:spcPts val="422"/>
              </a:spcBef>
              <a:buClr>
                <a:srgbClr val="407979"/>
              </a:buClr>
              <a:buSzPct val="100000"/>
              <a:buFontTx/>
              <a:buChar char="•"/>
              <a:def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4pPr>
            <a:lvl5pPr marL="1446188" marR="0" indent="-160688">
              <a:spcBef>
                <a:spcPts val="422"/>
              </a:spcBef>
              <a:buClr>
                <a:srgbClr val="011279"/>
              </a:buClr>
              <a:buSzPct val="100000"/>
              <a:buFontTx/>
              <a:buChar char="•"/>
              <a:def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011279"/>
                </a:solidFill>
                <a:uFill>
                  <a:solidFill>
                    <a:srgbClr val="011279"/>
                  </a:solidFill>
                </a:uFill>
              </a:rPr>
              <a:t>Body Level Five</a:t>
            </a:r>
          </a:p>
        </p:txBody>
      </p:sp>
      <p:sp>
        <p:nvSpPr>
          <p:cNvPr id="288" name="Shape 288"/>
          <p:cNvSpPr>
            <a:spLocks noGrp="1"/>
          </p:cNvSpPr>
          <p:nvPr>
            <p:ph type="sldNum" sz="quarter" idx="2"/>
          </p:nvPr>
        </p:nvSpPr>
        <p:spPr>
          <a:xfrm>
            <a:off x="2561550" y="6474024"/>
            <a:ext cx="257850" cy="254154"/>
          </a:xfrm>
          <a:prstGeom prst="rect">
            <a:avLst/>
          </a:prstGeom>
        </p:spPr>
        <p:txBody>
          <a:bodyPr lIns="26780" tIns="26780" rIns="26780" bIns="26780"/>
          <a:lstStyle>
            <a:lvl1pPr algn="r" defTabSz="910562">
              <a:defRPr sz="1300">
                <a:solidFill>
                  <a:srgbClr val="407979"/>
                </a:solidFill>
                <a:uFill>
                  <a:solidFill>
                    <a:srgbClr val="407979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73818861"/>
      </p:ext>
    </p:extLst>
  </p:cSld>
  <p:clrMapOvr>
    <a:masterClrMapping/>
  </p:clrMapOvr>
  <p:transition xmlns:p14="http://schemas.microsoft.com/office/powerpoint/2010/main" spd="med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8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Shape 290"/>
          <p:cNvSpPr>
            <a:spLocks noGrp="1"/>
          </p:cNvSpPr>
          <p:nvPr>
            <p:ph type="title"/>
          </p:nvPr>
        </p:nvSpPr>
        <p:spPr>
          <a:xfrm>
            <a:off x="107157" y="464349"/>
            <a:ext cx="8989964" cy="1026915"/>
          </a:xfrm>
          <a:prstGeom prst="rect">
            <a:avLst/>
          </a:prstGeom>
        </p:spPr>
        <p:txBody>
          <a:bodyPr lIns="17854" tIns="17854" rIns="17854" bIns="17854"/>
          <a:lstStyle>
            <a:lvl1pPr marL="4465" marR="0">
              <a:defRPr sz="3400"/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91" name="Shape 291"/>
          <p:cNvSpPr>
            <a:spLocks noGrp="1"/>
          </p:cNvSpPr>
          <p:nvPr>
            <p:ph type="body" idx="1"/>
          </p:nvPr>
        </p:nvSpPr>
        <p:spPr>
          <a:xfrm>
            <a:off x="107157" y="1483445"/>
            <a:ext cx="8989964" cy="5374556"/>
          </a:xfrm>
          <a:prstGeom prst="rect">
            <a:avLst/>
          </a:prstGeom>
        </p:spPr>
        <p:txBody>
          <a:bodyPr lIns="17854" tIns="17854" rIns="17854" bIns="17854"/>
          <a:lstStyle>
            <a:lvl1pPr marL="189085" marR="0" indent="-169468"/>
            <a:lvl2pPr marL="361689" marR="0" indent="-141225">
              <a:spcBef>
                <a:spcPts val="492"/>
              </a:spcBef>
              <a:buSzPct val="69000"/>
              <a:buChar char=""/>
              <a:defRPr sz="2100"/>
            </a:lvl2pPr>
            <a:lvl3pPr marL="559405" marR="0" indent="-112979">
              <a:spcBef>
                <a:spcPts val="422"/>
              </a:spcBef>
              <a:buSzPct val="69000"/>
              <a:buChar char=""/>
              <a:defRPr sz="2000"/>
            </a:lvl3pPr>
            <a:lvl4pPr marL="785365" marR="0" indent="-112979">
              <a:spcBef>
                <a:spcPts val="422"/>
              </a:spcBef>
              <a:buSzPct val="69000"/>
              <a:buChar char=""/>
              <a:defRPr sz="2000"/>
            </a:lvl4pPr>
            <a:lvl5pPr marL="1011322" marR="0" indent="-112979">
              <a:spcBef>
                <a:spcPts val="422"/>
              </a:spcBef>
              <a:buSzPct val="69000"/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825551200"/>
      </p:ext>
    </p:extLst>
  </p:cSld>
  <p:clrMapOvr>
    <a:masterClrMapping/>
  </p:clrMapOvr>
  <p:transition xmlns:p14="http://schemas.microsoft.com/office/powerpoint/2010/main" spd="med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9_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Shape 293"/>
          <p:cNvSpPr>
            <a:spLocks noGrp="1"/>
          </p:cNvSpPr>
          <p:nvPr>
            <p:ph type="title"/>
          </p:nvPr>
        </p:nvSpPr>
        <p:spPr>
          <a:xfrm>
            <a:off x="107955" y="464344"/>
            <a:ext cx="8996363" cy="1026914"/>
          </a:xfrm>
          <a:prstGeom prst="rect">
            <a:avLst/>
          </a:prstGeom>
        </p:spPr>
        <p:txBody>
          <a:bodyPr/>
          <a:lstStyle>
            <a:lvl1pPr marL="0" marR="0">
              <a:defRPr sz="3500"/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294" name="Shape 294"/>
          <p:cNvSpPr>
            <a:spLocks noGrp="1"/>
          </p:cNvSpPr>
          <p:nvPr>
            <p:ph type="body" idx="1"/>
          </p:nvPr>
        </p:nvSpPr>
        <p:spPr>
          <a:xfrm>
            <a:off x="107955" y="1482328"/>
            <a:ext cx="8996363" cy="5366742"/>
          </a:xfrm>
          <a:prstGeom prst="rect">
            <a:avLst/>
          </a:prstGeom>
        </p:spPr>
        <p:txBody>
          <a:bodyPr/>
          <a:lstStyle>
            <a:lvl1pPr marL="237735" marR="0" indent="-237735"/>
            <a:lvl2pPr marL="486577" marR="0" indent="-201975">
              <a:buSzPct val="69000"/>
              <a:buChar char=""/>
              <a:defRPr sz="2200"/>
            </a:lvl2pPr>
            <a:lvl3pPr marL="767781" marR="0" indent="-161803">
              <a:spcBef>
                <a:spcPts val="492"/>
              </a:spcBef>
              <a:buSzPct val="69000"/>
              <a:buChar char=""/>
              <a:defRPr sz="2100"/>
            </a:lvl3pPr>
            <a:lvl4pPr marL="1089154" marR="0" indent="-160688">
              <a:spcBef>
                <a:spcPts val="422"/>
              </a:spcBef>
              <a:buSzPct val="69000"/>
              <a:buChar char=""/>
              <a:defRPr sz="2000"/>
            </a:lvl4pPr>
            <a:lvl5pPr marL="1411647" marR="0" indent="-160688">
              <a:spcBef>
                <a:spcPts val="422"/>
              </a:spcBef>
              <a:buSzPct val="69000"/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2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728586471"/>
      </p:ext>
    </p:extLst>
  </p:cSld>
  <p:clrMapOvr>
    <a:masterClrMapping/>
  </p:clrMapOvr>
  <p:transition xmlns:p14="http://schemas.microsoft.com/office/powerpoint/2010/main" spd="med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5_Default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Shape 296"/>
          <p:cNvSpPr>
            <a:spLocks noGrp="1"/>
          </p:cNvSpPr>
          <p:nvPr>
            <p:ph type="title"/>
          </p:nvPr>
        </p:nvSpPr>
        <p:spPr>
          <a:xfrm>
            <a:off x="456624" y="89298"/>
            <a:ext cx="8230752" cy="1509117"/>
          </a:xfrm>
          <a:prstGeom prst="rect">
            <a:avLst/>
          </a:prstGeom>
        </p:spPr>
        <p:txBody>
          <a:bodyPr lIns="35707" tIns="35707" rIns="35707" bIns="35707" anchor="ctr"/>
          <a:lstStyle>
            <a:lvl1pPr marL="45360" marR="45360" algn="ctr" defTabSz="821292">
              <a:defRPr sz="39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3900">
                <a:uFill>
                  <a:solidFill/>
                </a:uFill>
              </a:rPr>
              <a:t>Title Text</a:t>
            </a:r>
          </a:p>
        </p:txBody>
      </p:sp>
      <p:sp>
        <p:nvSpPr>
          <p:cNvPr id="297" name="Shape 297"/>
          <p:cNvSpPr>
            <a:spLocks noGrp="1"/>
          </p:cNvSpPr>
          <p:nvPr>
            <p:ph type="body" idx="1"/>
          </p:nvPr>
        </p:nvSpPr>
        <p:spPr>
          <a:xfrm>
            <a:off x="456624" y="1598414"/>
            <a:ext cx="8230752" cy="5257224"/>
          </a:xfrm>
          <a:prstGeom prst="rect">
            <a:avLst/>
          </a:prstGeom>
        </p:spPr>
        <p:txBody>
          <a:bodyPr/>
          <a:lstStyle>
            <a:lvl1pPr marL="300721" marR="45360" indent="-265579" defTabSz="821292">
              <a:spcBef>
                <a:spcPts val="703"/>
              </a:spcBef>
              <a:buClrTx/>
              <a:buSzPct val="100000"/>
              <a:buFontTx/>
              <a:buChar char="•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  <a:lvl2pPr marL="609824" marR="45360" indent="-220945" defTabSz="821292">
              <a:buClrTx/>
              <a:buSzPct val="100000"/>
              <a:buFontTx/>
              <a:buChar char="–"/>
              <a:defRPr sz="2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920039" marR="45360" indent="-176310" defTabSz="821292">
              <a:spcBef>
                <a:spcPts val="562"/>
              </a:spcBef>
              <a:buClrTx/>
              <a:buSzPct val="100000"/>
              <a:buFontTx/>
              <a:buChar char="•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274890" marR="45360" indent="-176309" defTabSz="821292">
              <a:spcBef>
                <a:spcPts val="422"/>
              </a:spcBef>
              <a:buClrTx/>
              <a:buSzPct val="100000"/>
              <a:buFontTx/>
              <a:buChar char="–"/>
              <a:defRPr sz="15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628628" marR="45360" indent="-176310" defTabSz="821292">
              <a:spcBef>
                <a:spcPts val="422"/>
              </a:spcBef>
              <a:buClrTx/>
              <a:buSzPct val="100000"/>
              <a:buFontTx/>
              <a:buChar char="»"/>
              <a:defRPr sz="15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uFillTx/>
              </a:defRPr>
            </a:pPr>
            <a:r>
              <a:rPr sz="27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4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15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15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298" name="Shape 298"/>
          <p:cNvSpPr>
            <a:spLocks noGrp="1"/>
          </p:cNvSpPr>
          <p:nvPr>
            <p:ph type="sldNum" sz="quarter" idx="2"/>
          </p:nvPr>
        </p:nvSpPr>
        <p:spPr>
          <a:xfrm>
            <a:off x="7541634" y="6244752"/>
            <a:ext cx="156731" cy="153888"/>
          </a:xfrm>
          <a:prstGeom prst="rect">
            <a:avLst/>
          </a:prstGeom>
        </p:spPr>
        <p:txBody>
          <a:bodyPr/>
          <a:lstStyle>
            <a:lvl1pPr defTabSz="535624">
              <a:defRPr sz="1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93250528"/>
      </p:ext>
    </p:extLst>
  </p:cSld>
  <p:clrMapOvr>
    <a:masterClrMapping/>
  </p:clrMapOvr>
  <p:transition xmlns:p14="http://schemas.microsoft.com/office/powerpoint/2010/main"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33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33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A1EC7EE-1DD8-4E4B-ADC4-F28F3B5D5F1D}" type="slidenum">
              <a:rPr lang="en-US">
                <a:solidFill>
                  <a:srgbClr val="336666"/>
                </a:solidFill>
              </a:rPr>
              <a:pPr/>
              <a:t>‹#›</a:t>
            </a:fld>
            <a:endParaRPr 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41804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25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Shape 300"/>
          <p:cNvSpPr/>
          <p:nvPr/>
        </p:nvSpPr>
        <p:spPr>
          <a:xfrm>
            <a:off x="267891" y="6170414"/>
            <a:ext cx="8608219" cy="1588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01" name="Shape 301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02" name="Shape 302"/>
          <p:cNvSpPr>
            <a:spLocks noGrp="1"/>
          </p:cNvSpPr>
          <p:nvPr>
            <p:ph type="title"/>
          </p:nvPr>
        </p:nvSpPr>
        <p:spPr>
          <a:xfrm>
            <a:off x="107949" y="464349"/>
            <a:ext cx="8990013" cy="1027113"/>
          </a:xfrm>
          <a:prstGeom prst="rect">
            <a:avLst/>
          </a:prstGeom>
        </p:spPr>
        <p:txBody>
          <a:bodyPr/>
          <a:lstStyle>
            <a:lvl1pPr marL="40284" marR="40284" defTabSz="912545">
              <a:defRPr sz="3500"/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03" name="Shape 303"/>
          <p:cNvSpPr>
            <a:spLocks noGrp="1"/>
          </p:cNvSpPr>
          <p:nvPr>
            <p:ph type="body" idx="1"/>
          </p:nvPr>
        </p:nvSpPr>
        <p:spPr>
          <a:xfrm>
            <a:off x="107949" y="1484312"/>
            <a:ext cx="8990013" cy="5373688"/>
          </a:xfrm>
          <a:prstGeom prst="rect">
            <a:avLst/>
          </a:prstGeom>
        </p:spPr>
        <p:txBody>
          <a:bodyPr/>
          <a:lstStyle>
            <a:lvl1pPr marL="268239" marR="40284" indent="-239916" defTabSz="912545"/>
            <a:lvl2pPr marL="549444" marR="40284" indent="-200859" defTabSz="912545">
              <a:spcBef>
                <a:spcPts val="562"/>
              </a:spcBef>
              <a:buChar char=""/>
              <a:defRPr sz="2200"/>
            </a:lvl2pPr>
            <a:lvl3pPr marL="830647" marR="40284" indent="-160688" defTabSz="912545">
              <a:spcBef>
                <a:spcPts val="492"/>
              </a:spcBef>
              <a:buChar char=""/>
              <a:defRPr sz="2100"/>
            </a:lvl3pPr>
            <a:lvl4pPr marL="1152021" marR="40284" indent="-160688" defTabSz="912545">
              <a:spcBef>
                <a:spcPts val="422"/>
              </a:spcBef>
              <a:buChar char=""/>
              <a:defRPr sz="2000"/>
            </a:lvl4pPr>
            <a:lvl5pPr marL="1473395" marR="40284" indent="-160688" defTabSz="912545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2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304" name="Shape 304"/>
          <p:cNvSpPr>
            <a:spLocks noGrp="1"/>
          </p:cNvSpPr>
          <p:nvPr>
            <p:ph type="sldNum" sz="quarter" idx="2"/>
          </p:nvPr>
        </p:nvSpPr>
        <p:spPr>
          <a:xfrm>
            <a:off x="7541634" y="6250782"/>
            <a:ext cx="156731" cy="153888"/>
          </a:xfrm>
          <a:prstGeom prst="rect">
            <a:avLst/>
          </a:prstGeom>
        </p:spPr>
        <p:txBody>
          <a:bodyPr/>
          <a:lstStyle>
            <a:lvl1pPr defTabSz="589188">
              <a:defRPr sz="1000"/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894139"/>
      </p:ext>
    </p:extLst>
  </p:cSld>
  <p:clrMapOvr>
    <a:masterClrMapping/>
  </p:clrMapOvr>
  <p:transition xmlns:p14="http://schemas.microsoft.com/office/powerpoint/2010/main" spd="med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0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" name="Shape 306"/>
          <p:cNvSpPr/>
          <p:nvPr/>
        </p:nvSpPr>
        <p:spPr>
          <a:xfrm>
            <a:off x="229032" y="305184"/>
            <a:ext cx="8609592" cy="1440"/>
          </a:xfrm>
          <a:prstGeom prst="line">
            <a:avLst/>
          </a:prstGeom>
          <a:ln w="762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07" name="Shape 307"/>
          <p:cNvSpPr>
            <a:spLocks noGrp="1"/>
          </p:cNvSpPr>
          <p:nvPr>
            <p:ph type="title"/>
          </p:nvPr>
        </p:nvSpPr>
        <p:spPr>
          <a:xfrm>
            <a:off x="108034" y="457775"/>
            <a:ext cx="8989872" cy="1026398"/>
          </a:xfrm>
          <a:prstGeom prst="rect">
            <a:avLst/>
          </a:prstGeom>
        </p:spPr>
        <p:txBody>
          <a:bodyPr/>
          <a:lstStyle>
            <a:lvl1pPr marL="45055" marR="45055" defTabSz="913846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08" name="Shape 308"/>
          <p:cNvSpPr>
            <a:spLocks noGrp="1"/>
          </p:cNvSpPr>
          <p:nvPr>
            <p:ph type="body" idx="1"/>
          </p:nvPr>
        </p:nvSpPr>
        <p:spPr>
          <a:xfrm>
            <a:off x="108034" y="1484173"/>
            <a:ext cx="8989872" cy="5373828"/>
          </a:xfrm>
          <a:prstGeom prst="rect">
            <a:avLst/>
          </a:prstGeom>
        </p:spPr>
        <p:txBody>
          <a:bodyPr/>
          <a:lstStyle>
            <a:lvl1pPr marL="300515" marR="45055" indent="-265579" defTabSz="913846"/>
            <a:lvl2pPr marL="610733" marR="45055" indent="-222061" defTabSz="913846">
              <a:spcBef>
                <a:spcPts val="562"/>
              </a:spcBef>
              <a:buChar char=""/>
              <a:defRPr sz="2500"/>
            </a:lvl2pPr>
            <a:lvl3pPr marL="920950" marR="45055" indent="-177426" defTabSz="913846">
              <a:spcBef>
                <a:spcPts val="492"/>
              </a:spcBef>
              <a:buChar char=""/>
              <a:defRPr sz="2100"/>
            </a:lvl3pPr>
            <a:lvl4pPr marL="1274686" marR="45055" indent="-177426" defTabSz="913846">
              <a:spcBef>
                <a:spcPts val="422"/>
              </a:spcBef>
              <a:buChar char=""/>
              <a:defRPr sz="2000"/>
            </a:lvl4pPr>
            <a:lvl5pPr marL="1629537" marR="45055" indent="-177426" defTabSz="913846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092066445"/>
      </p:ext>
    </p:extLst>
  </p:cSld>
  <p:clrMapOvr>
    <a:masterClrMapping/>
  </p:clrMapOvr>
  <p:transition xmlns:p14="http://schemas.microsoft.com/office/powerpoint/2010/main" spd="med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1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" name="Shape 310"/>
          <p:cNvSpPr/>
          <p:nvPr/>
        </p:nvSpPr>
        <p:spPr>
          <a:xfrm>
            <a:off x="229032" y="305184"/>
            <a:ext cx="8609592" cy="1440"/>
          </a:xfrm>
          <a:prstGeom prst="line">
            <a:avLst/>
          </a:prstGeom>
          <a:ln w="76200">
            <a:solidFill>
              <a:srgbClr val="007AAA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11" name="Shape 311"/>
          <p:cNvSpPr>
            <a:spLocks noGrp="1"/>
          </p:cNvSpPr>
          <p:nvPr>
            <p:ph type="title"/>
          </p:nvPr>
        </p:nvSpPr>
        <p:spPr>
          <a:xfrm>
            <a:off x="108034" y="457775"/>
            <a:ext cx="8989872" cy="1026398"/>
          </a:xfrm>
          <a:prstGeom prst="rect">
            <a:avLst/>
          </a:prstGeom>
        </p:spPr>
        <p:txBody>
          <a:bodyPr/>
          <a:lstStyle>
            <a:lvl1pPr marL="45074" marR="45074" defTabSz="913846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12" name="Shape 312"/>
          <p:cNvSpPr>
            <a:spLocks noGrp="1"/>
          </p:cNvSpPr>
          <p:nvPr>
            <p:ph type="body" idx="1"/>
          </p:nvPr>
        </p:nvSpPr>
        <p:spPr>
          <a:xfrm>
            <a:off x="108034" y="1484173"/>
            <a:ext cx="8989872" cy="5373828"/>
          </a:xfrm>
          <a:prstGeom prst="rect">
            <a:avLst/>
          </a:prstGeom>
        </p:spPr>
        <p:txBody>
          <a:bodyPr/>
          <a:lstStyle>
            <a:lvl1pPr marL="300531" marR="45074" indent="-265579" defTabSz="913846"/>
            <a:lvl2pPr marL="610748" marR="45074" indent="-222061" defTabSz="913846">
              <a:spcBef>
                <a:spcPts val="562"/>
              </a:spcBef>
              <a:buChar char=""/>
              <a:defRPr sz="2500"/>
            </a:lvl2pPr>
            <a:lvl3pPr marL="920965" marR="45074" indent="-177426" defTabSz="913846">
              <a:spcBef>
                <a:spcPts val="492"/>
              </a:spcBef>
              <a:buChar char=""/>
              <a:defRPr sz="2100"/>
            </a:lvl3pPr>
            <a:lvl4pPr marL="1274700" marR="45074" indent="-177426" defTabSz="913846">
              <a:spcBef>
                <a:spcPts val="422"/>
              </a:spcBef>
              <a:buChar char=""/>
              <a:defRPr sz="2000"/>
            </a:lvl4pPr>
            <a:lvl5pPr marL="1629552" marR="45074" indent="-177426" defTabSz="913846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3871131719"/>
      </p:ext>
    </p:extLst>
  </p:cSld>
  <p:clrMapOvr>
    <a:masterClrMapping/>
  </p:clrMapOvr>
  <p:transition xmlns:p14="http://schemas.microsoft.com/office/powerpoint/2010/main" spd="med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- Title and Content cop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Shape 314"/>
          <p:cNvSpPr>
            <a:spLocks noGrp="1"/>
          </p:cNvSpPr>
          <p:nvPr>
            <p:ph type="title"/>
          </p:nvPr>
        </p:nvSpPr>
        <p:spPr>
          <a:xfrm>
            <a:off x="107955" y="464344"/>
            <a:ext cx="8996363" cy="1026914"/>
          </a:xfrm>
          <a:prstGeom prst="rect">
            <a:avLst/>
          </a:prstGeom>
        </p:spPr>
        <p:txBody>
          <a:bodyPr/>
          <a:lstStyle>
            <a:lvl1pPr marL="0" marR="0">
              <a:defRPr sz="3500"/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15" name="Shape 315"/>
          <p:cNvSpPr>
            <a:spLocks noGrp="1"/>
          </p:cNvSpPr>
          <p:nvPr>
            <p:ph type="body" idx="1"/>
          </p:nvPr>
        </p:nvSpPr>
        <p:spPr>
          <a:xfrm>
            <a:off x="107955" y="1482328"/>
            <a:ext cx="8996363" cy="5366742"/>
          </a:xfrm>
          <a:prstGeom prst="rect">
            <a:avLst/>
          </a:prstGeom>
        </p:spPr>
        <p:txBody>
          <a:bodyPr/>
          <a:lstStyle>
            <a:lvl1pPr marL="237735" marR="0" indent="-237735"/>
            <a:lvl2pPr marL="486577" marR="0" indent="-201975">
              <a:buSzPct val="69000"/>
              <a:buChar char=""/>
              <a:defRPr sz="2200"/>
            </a:lvl2pPr>
            <a:lvl3pPr marL="767781" marR="0" indent="-161803">
              <a:spcBef>
                <a:spcPts val="492"/>
              </a:spcBef>
              <a:buSzPct val="69000"/>
              <a:buChar char=""/>
              <a:defRPr sz="2100"/>
            </a:lvl3pPr>
            <a:lvl4pPr marL="1089154" marR="0" indent="-160688">
              <a:spcBef>
                <a:spcPts val="422"/>
              </a:spcBef>
              <a:buSzPct val="69000"/>
              <a:buChar char=""/>
              <a:defRPr sz="2000"/>
            </a:lvl4pPr>
            <a:lvl5pPr marL="1411647" marR="0" indent="-160688">
              <a:spcBef>
                <a:spcPts val="422"/>
              </a:spcBef>
              <a:buSzPct val="69000"/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2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416984460"/>
      </p:ext>
    </p:extLst>
  </p:cSld>
  <p:clrMapOvr>
    <a:masterClrMapping/>
  </p:clrMapOvr>
  <p:transition xmlns:p14="http://schemas.microsoft.com/office/powerpoint/2010/main" spd="med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3_Default Desig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Shape 317"/>
          <p:cNvSpPr>
            <a:spLocks noGrp="1"/>
          </p:cNvSpPr>
          <p:nvPr>
            <p:ph type="title"/>
          </p:nvPr>
        </p:nvSpPr>
        <p:spPr>
          <a:xfrm>
            <a:off x="456624" y="89298"/>
            <a:ext cx="8230752" cy="1509117"/>
          </a:xfrm>
          <a:prstGeom prst="rect">
            <a:avLst/>
          </a:prstGeom>
        </p:spPr>
        <p:txBody>
          <a:bodyPr lIns="35707" tIns="35707" rIns="35707" bIns="35707" anchor="ctr"/>
          <a:lstStyle>
            <a:lvl1pPr marL="45114" marR="45114" algn="ctr" defTabSz="913846">
              <a:defRPr sz="44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Title Text</a:t>
            </a:r>
          </a:p>
        </p:txBody>
      </p:sp>
      <p:sp>
        <p:nvSpPr>
          <p:cNvPr id="318" name="Shape 318"/>
          <p:cNvSpPr>
            <a:spLocks noGrp="1"/>
          </p:cNvSpPr>
          <p:nvPr>
            <p:ph type="body" idx="1"/>
          </p:nvPr>
        </p:nvSpPr>
        <p:spPr>
          <a:xfrm>
            <a:off x="456624" y="1598414"/>
            <a:ext cx="8230752" cy="5257224"/>
          </a:xfrm>
          <a:prstGeom prst="rect">
            <a:avLst/>
          </a:prstGeom>
        </p:spPr>
        <p:txBody>
          <a:bodyPr/>
          <a:lstStyle>
            <a:lvl1pPr marL="300560" marR="45114" indent="-265579" defTabSz="913846">
              <a:spcBef>
                <a:spcPts val="703"/>
              </a:spcBef>
              <a:buClrTx/>
              <a:buSzPct val="100000"/>
              <a:buFontTx/>
              <a:buChar char="•"/>
              <a:defRPr sz="3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  <a:lvl2pPr marL="610778" marR="45114" indent="-222061" defTabSz="913846">
              <a:buClrTx/>
              <a:buSzPct val="100000"/>
              <a:buFontTx/>
              <a:buChar char="–"/>
              <a:defRPr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920994" marR="45114" indent="-177426" defTabSz="913846">
              <a:spcBef>
                <a:spcPts val="492"/>
              </a:spcBef>
              <a:buClrTx/>
              <a:buSzPct val="100000"/>
              <a:buFontTx/>
              <a:buChar char="•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274731" marR="45114" indent="-177426" defTabSz="913846">
              <a:spcBef>
                <a:spcPts val="422"/>
              </a:spcBef>
              <a:buClrTx/>
              <a:buSzPct val="100000"/>
              <a:buFontTx/>
              <a:buChar char="–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629582" marR="45114" indent="-177426" defTabSz="913846">
              <a:spcBef>
                <a:spcPts val="422"/>
              </a:spcBef>
              <a:buClrTx/>
              <a:buSzPct val="100000"/>
              <a:buFontTx/>
              <a:buChar char="»"/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uFillTx/>
              </a:defRPr>
            </a:pPr>
            <a:r>
              <a:rPr sz="31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7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2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319" name="Shape 319"/>
          <p:cNvSpPr>
            <a:spLocks noGrp="1"/>
          </p:cNvSpPr>
          <p:nvPr>
            <p:ph type="sldNum" sz="quarter" idx="2"/>
          </p:nvPr>
        </p:nvSpPr>
        <p:spPr>
          <a:xfrm>
            <a:off x="7518124" y="6244758"/>
            <a:ext cx="203750" cy="200055"/>
          </a:xfrm>
          <a:prstGeom prst="rect">
            <a:avLst/>
          </a:prstGeom>
        </p:spPr>
        <p:txBody>
          <a:bodyPr/>
          <a:lstStyle>
            <a:lvl1pPr defTabSz="526698">
              <a:defRPr sz="13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3607622"/>
      </p:ext>
    </p:extLst>
  </p:cSld>
  <p:clrMapOvr>
    <a:masterClrMapping/>
  </p:clrMapOvr>
  <p:transition xmlns:p14="http://schemas.microsoft.com/office/powerpoint/2010/main" spd="med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2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" name="Shape 321"/>
          <p:cNvSpPr/>
          <p:nvPr/>
        </p:nvSpPr>
        <p:spPr>
          <a:xfrm>
            <a:off x="266485" y="6170414"/>
            <a:ext cx="8611032" cy="1440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22" name="Shape 322"/>
          <p:cNvSpPr/>
          <p:nvPr/>
        </p:nvSpPr>
        <p:spPr>
          <a:xfrm>
            <a:off x="229032" y="305184"/>
            <a:ext cx="8609592" cy="1440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23" name="Shape 323"/>
          <p:cNvSpPr>
            <a:spLocks noGrp="1"/>
          </p:cNvSpPr>
          <p:nvPr>
            <p:ph type="title"/>
          </p:nvPr>
        </p:nvSpPr>
        <p:spPr>
          <a:xfrm>
            <a:off x="108034" y="457775"/>
            <a:ext cx="8989872" cy="1026398"/>
          </a:xfrm>
          <a:prstGeom prst="rect">
            <a:avLst/>
          </a:prstGeom>
        </p:spPr>
        <p:txBody>
          <a:bodyPr/>
          <a:lstStyle>
            <a:lvl1pPr marL="45124" marR="45124" defTabSz="913846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24" name="Shape 324"/>
          <p:cNvSpPr>
            <a:spLocks noGrp="1"/>
          </p:cNvSpPr>
          <p:nvPr>
            <p:ph type="body" idx="1"/>
          </p:nvPr>
        </p:nvSpPr>
        <p:spPr>
          <a:xfrm>
            <a:off x="108034" y="1484173"/>
            <a:ext cx="8989872" cy="5373828"/>
          </a:xfrm>
          <a:prstGeom prst="rect">
            <a:avLst/>
          </a:prstGeom>
        </p:spPr>
        <p:txBody>
          <a:bodyPr/>
          <a:lstStyle>
            <a:lvl1pPr marL="300569" marR="45124" indent="-265579" defTabSz="913846"/>
            <a:lvl2pPr marL="610786" marR="45124" indent="-222061" defTabSz="913846">
              <a:spcBef>
                <a:spcPts val="562"/>
              </a:spcBef>
              <a:buChar char=""/>
              <a:defRPr sz="2500"/>
            </a:lvl2pPr>
            <a:lvl3pPr marL="921002" marR="45124" indent="-177426" defTabSz="913846">
              <a:spcBef>
                <a:spcPts val="492"/>
              </a:spcBef>
              <a:buChar char=""/>
              <a:defRPr sz="2100"/>
            </a:lvl3pPr>
            <a:lvl4pPr marL="1274738" marR="45124" indent="-177426" defTabSz="913846">
              <a:spcBef>
                <a:spcPts val="422"/>
              </a:spcBef>
              <a:buChar char=""/>
              <a:defRPr sz="2000"/>
            </a:lvl4pPr>
            <a:lvl5pPr marL="1629590" marR="45124" indent="-177426" defTabSz="913846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325" name="Shape 325"/>
          <p:cNvSpPr>
            <a:spLocks noGrp="1"/>
          </p:cNvSpPr>
          <p:nvPr>
            <p:ph type="sldNum" sz="quarter" idx="2"/>
          </p:nvPr>
        </p:nvSpPr>
        <p:spPr>
          <a:xfrm>
            <a:off x="7531838" y="6249073"/>
            <a:ext cx="176323" cy="173124"/>
          </a:xfrm>
          <a:prstGeom prst="rect">
            <a:avLst/>
          </a:prstGeom>
        </p:spPr>
        <p:txBody>
          <a:bodyPr/>
          <a:lstStyle>
            <a:lvl1pPr defTabSz="526698"/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41864800"/>
      </p:ext>
    </p:extLst>
  </p:cSld>
  <p:clrMapOvr>
    <a:masterClrMapping/>
  </p:clrMapOvr>
  <p:transition xmlns:p14="http://schemas.microsoft.com/office/powerpoint/2010/main" spd="med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5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Shape 327"/>
          <p:cNvSpPr/>
          <p:nvPr/>
        </p:nvSpPr>
        <p:spPr>
          <a:xfrm>
            <a:off x="266485" y="6170414"/>
            <a:ext cx="8611032" cy="1440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28" name="Shape 328"/>
          <p:cNvSpPr/>
          <p:nvPr/>
        </p:nvSpPr>
        <p:spPr>
          <a:xfrm>
            <a:off x="229032" y="305184"/>
            <a:ext cx="8609592" cy="1440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29" name="Shape 329"/>
          <p:cNvSpPr>
            <a:spLocks noGrp="1"/>
          </p:cNvSpPr>
          <p:nvPr>
            <p:ph type="title"/>
          </p:nvPr>
        </p:nvSpPr>
        <p:spPr>
          <a:xfrm>
            <a:off x="108034" y="457775"/>
            <a:ext cx="8989872" cy="1026398"/>
          </a:xfrm>
          <a:prstGeom prst="rect">
            <a:avLst/>
          </a:prstGeom>
        </p:spPr>
        <p:txBody>
          <a:bodyPr/>
          <a:lstStyle>
            <a:lvl1pPr marL="45008" marR="45008" defTabSz="913846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30" name="Shape 330"/>
          <p:cNvSpPr>
            <a:spLocks noGrp="1"/>
          </p:cNvSpPr>
          <p:nvPr>
            <p:ph type="body" idx="1"/>
          </p:nvPr>
        </p:nvSpPr>
        <p:spPr>
          <a:xfrm>
            <a:off x="108034" y="1484173"/>
            <a:ext cx="8989872" cy="5373828"/>
          </a:xfrm>
          <a:prstGeom prst="rect">
            <a:avLst/>
          </a:prstGeom>
        </p:spPr>
        <p:txBody>
          <a:bodyPr/>
          <a:lstStyle>
            <a:lvl1pPr marL="300479" marR="45008" indent="-265579" defTabSz="913846"/>
            <a:lvl2pPr marL="610695" marR="45008" indent="-222061" defTabSz="913846">
              <a:spcBef>
                <a:spcPts val="562"/>
              </a:spcBef>
              <a:buChar char=""/>
              <a:defRPr sz="2500"/>
            </a:lvl2pPr>
            <a:lvl3pPr marL="920911" marR="45008" indent="-177426" defTabSz="913846">
              <a:spcBef>
                <a:spcPts val="492"/>
              </a:spcBef>
              <a:buChar char=""/>
              <a:defRPr sz="2100"/>
            </a:lvl3pPr>
            <a:lvl4pPr marL="1274648" marR="45008" indent="-177426" defTabSz="913846">
              <a:spcBef>
                <a:spcPts val="422"/>
              </a:spcBef>
              <a:buChar char=""/>
              <a:defRPr sz="2000"/>
            </a:lvl4pPr>
            <a:lvl5pPr marL="1629500" marR="45008" indent="-177426" defTabSz="913846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331" name="Shape 331"/>
          <p:cNvSpPr>
            <a:spLocks noGrp="1"/>
          </p:cNvSpPr>
          <p:nvPr>
            <p:ph type="sldNum" sz="quarter" idx="2"/>
          </p:nvPr>
        </p:nvSpPr>
        <p:spPr>
          <a:xfrm>
            <a:off x="7531838" y="6249073"/>
            <a:ext cx="176323" cy="173124"/>
          </a:xfrm>
          <a:prstGeom prst="rect">
            <a:avLst/>
          </a:prstGeom>
        </p:spPr>
        <p:txBody>
          <a:bodyPr/>
          <a:lstStyle>
            <a:lvl1pPr defTabSz="526698"/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6227693"/>
      </p:ext>
    </p:extLst>
  </p:cSld>
  <p:clrMapOvr>
    <a:masterClrMapping/>
  </p:clrMapOvr>
  <p:transition xmlns:p14="http://schemas.microsoft.com/office/powerpoint/2010/main" spd="med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6_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Shape 333"/>
          <p:cNvSpPr/>
          <p:nvPr/>
        </p:nvSpPr>
        <p:spPr>
          <a:xfrm>
            <a:off x="266485" y="6170414"/>
            <a:ext cx="8611032" cy="1440"/>
          </a:xfrm>
          <a:prstGeom prst="line">
            <a:avLst/>
          </a:prstGeom>
          <a:ln w="12700">
            <a:solidFill>
              <a:srgbClr val="7B1979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34" name="Shape 334"/>
          <p:cNvSpPr/>
          <p:nvPr/>
        </p:nvSpPr>
        <p:spPr>
          <a:xfrm>
            <a:off x="229032" y="305184"/>
            <a:ext cx="8609592" cy="1440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35" name="Shape 335"/>
          <p:cNvSpPr>
            <a:spLocks noGrp="1"/>
          </p:cNvSpPr>
          <p:nvPr>
            <p:ph type="title"/>
          </p:nvPr>
        </p:nvSpPr>
        <p:spPr>
          <a:xfrm>
            <a:off x="108034" y="457781"/>
            <a:ext cx="8989872" cy="1026397"/>
          </a:xfrm>
          <a:prstGeom prst="rect">
            <a:avLst/>
          </a:prstGeom>
        </p:spPr>
        <p:txBody>
          <a:bodyPr/>
          <a:lstStyle>
            <a:lvl1pPr marL="45008" marR="45008" defTabSz="913846"/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336" name="Shape 336"/>
          <p:cNvSpPr>
            <a:spLocks noGrp="1"/>
          </p:cNvSpPr>
          <p:nvPr>
            <p:ph type="body" idx="1"/>
          </p:nvPr>
        </p:nvSpPr>
        <p:spPr>
          <a:xfrm>
            <a:off x="108034" y="1484172"/>
            <a:ext cx="8989872" cy="5373828"/>
          </a:xfrm>
          <a:prstGeom prst="rect">
            <a:avLst/>
          </a:prstGeom>
        </p:spPr>
        <p:txBody>
          <a:bodyPr/>
          <a:lstStyle>
            <a:lvl1pPr marL="300479" marR="45008" indent="-265579" defTabSz="913846"/>
            <a:lvl2pPr marL="610695" marR="45008" indent="-222061" defTabSz="913846">
              <a:spcBef>
                <a:spcPts val="562"/>
              </a:spcBef>
              <a:buChar char=""/>
              <a:defRPr sz="2500"/>
            </a:lvl2pPr>
            <a:lvl3pPr marL="920911" marR="45008" indent="-177426" defTabSz="913846">
              <a:spcBef>
                <a:spcPts val="492"/>
              </a:spcBef>
              <a:buChar char=""/>
              <a:defRPr sz="2100"/>
            </a:lvl3pPr>
            <a:lvl4pPr marL="1274648" marR="45008" indent="-177426" defTabSz="913846">
              <a:spcBef>
                <a:spcPts val="422"/>
              </a:spcBef>
              <a:buChar char=""/>
              <a:defRPr sz="2000"/>
            </a:lvl4pPr>
            <a:lvl5pPr marL="1629500" marR="45008" indent="-177426" defTabSz="913846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337" name="Shape 337"/>
          <p:cNvSpPr>
            <a:spLocks noGrp="1"/>
          </p:cNvSpPr>
          <p:nvPr>
            <p:ph type="sldNum" sz="quarter" idx="2"/>
          </p:nvPr>
        </p:nvSpPr>
        <p:spPr>
          <a:xfrm>
            <a:off x="7541634" y="6249072"/>
            <a:ext cx="156731" cy="153888"/>
          </a:xfrm>
          <a:prstGeom prst="rect">
            <a:avLst/>
          </a:prstGeom>
        </p:spPr>
        <p:txBody>
          <a:bodyPr/>
          <a:lstStyle>
            <a:lvl1pPr defTabSz="526698">
              <a:defRPr sz="1000"/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3217809"/>
      </p:ext>
    </p:extLst>
  </p:cSld>
  <p:clrMapOvr>
    <a:masterClrMapping/>
  </p:clrMapOvr>
  <p:transition xmlns:p14="http://schemas.microsoft.com/office/powerpoint/2010/main" spd="med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asca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8" name="Shape 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550858" indent="-200880">
              <a:spcBef>
                <a:spcPts val="562"/>
              </a:spcBef>
              <a:buChar char=""/>
              <a:defRPr sz="2400"/>
            </a:lvl2pPr>
            <a:lvl3pPr marL="832089" indent="-160704">
              <a:spcBef>
                <a:spcPts val="492"/>
              </a:spcBef>
              <a:buChar char=""/>
              <a:defRPr sz="2100"/>
            </a:lvl3pPr>
            <a:lvl4pPr marL="1153497" indent="-160704">
              <a:spcBef>
                <a:spcPts val="422"/>
              </a:spcBef>
              <a:buChar char=""/>
              <a:defRPr sz="2000"/>
            </a:lvl4pPr>
            <a:lvl5pPr marL="1474903" indent="-160704">
              <a:spcBef>
                <a:spcPts val="422"/>
              </a:spcBef>
              <a:defRPr sz="20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9" name="Shape 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9170803"/>
      </p:ext>
    </p:extLst>
  </p:cSld>
  <p:clrMapOvr>
    <a:masterClrMapping/>
  </p:clrMapOvr>
  <p:transition xmlns:p14="http://schemas.microsoft.com/office/powerpoint/2010/main" spd="med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ELEGA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/>
          <p:nvPr/>
        </p:nvSpPr>
        <p:spPr>
          <a:xfrm>
            <a:off x="395287" y="6308725"/>
            <a:ext cx="8353426" cy="1588"/>
          </a:xfrm>
          <a:prstGeom prst="line">
            <a:avLst/>
          </a:prstGeom>
          <a:ln w="25400">
            <a:solidFill/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2" name="Shape 12"/>
          <p:cNvSpPr/>
          <p:nvPr/>
        </p:nvSpPr>
        <p:spPr>
          <a:xfrm>
            <a:off x="1692275" y="1052513"/>
            <a:ext cx="5759450" cy="1588"/>
          </a:xfrm>
          <a:prstGeom prst="line">
            <a:avLst/>
          </a:prstGeom>
          <a:ln w="25400">
            <a:solidFill/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13" name="ELEGANT_Base_0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50824" y="44452"/>
            <a:ext cx="1335088" cy="1354139"/>
          </a:xfrm>
          <a:prstGeom prst="rect">
            <a:avLst/>
          </a:prstGeom>
          <a:ln w="12700">
            <a:miter lim="400000"/>
          </a:ln>
        </p:spPr>
      </p:pic>
      <p:pic>
        <p:nvPicPr>
          <p:cNvPr id="14" name="ELEGANT_Base_02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451724" y="60325"/>
            <a:ext cx="1335088" cy="1352551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Shape 15"/>
          <p:cNvSpPr>
            <a:spLocks noGrp="1"/>
          </p:cNvSpPr>
          <p:nvPr>
            <p:ph type="title"/>
          </p:nvPr>
        </p:nvSpPr>
        <p:spPr>
          <a:xfrm>
            <a:off x="1547815" y="179390"/>
            <a:ext cx="5976939" cy="1162051"/>
          </a:xfrm>
          <a:prstGeom prst="rect">
            <a:avLst/>
          </a:prstGeom>
        </p:spPr>
        <p:txBody>
          <a:bodyPr lIns="35711" tIns="35711" rIns="35711" bIns="35711" anchor="ctr"/>
          <a:lstStyle>
            <a:lvl1pPr algn="ctr">
              <a:defRPr sz="3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pPr lvl="0">
              <a:defRPr sz="1800">
                <a:uFillTx/>
              </a:defRPr>
            </a:pPr>
            <a:r>
              <a:rPr sz="3100">
                <a:uFill>
                  <a:solidFill/>
                </a:uFill>
              </a:rPr>
              <a:t>Title Text</a:t>
            </a:r>
          </a:p>
        </p:txBody>
      </p:sp>
      <p:sp>
        <p:nvSpPr>
          <p:cNvPr id="16" name="Shape 16"/>
          <p:cNvSpPr>
            <a:spLocks noGrp="1"/>
          </p:cNvSpPr>
          <p:nvPr>
            <p:ph type="body" idx="1"/>
          </p:nvPr>
        </p:nvSpPr>
        <p:spPr>
          <a:xfrm>
            <a:off x="395287" y="1341437"/>
            <a:ext cx="8233173" cy="5516563"/>
          </a:xfrm>
          <a:prstGeom prst="rect">
            <a:avLst/>
          </a:prstGeom>
        </p:spPr>
        <p:txBody>
          <a:bodyPr/>
          <a:lstStyle>
            <a:lvl1pPr marL="269625" indent="-241056">
              <a:spcBef>
                <a:spcPts val="492"/>
              </a:spcBef>
              <a:buClrTx/>
              <a:buSzPct val="113750"/>
              <a:buFontTx/>
              <a:buBlip>
                <a:blip r:embed="rId4"/>
              </a:buBlip>
              <a:defRPr sz="2400">
                <a:solidFill>
                  <a:srgbClr val="021EAA"/>
                </a:solidFill>
                <a:uFill>
                  <a:solidFill>
                    <a:srgbClr val="021EAA"/>
                  </a:solidFill>
                </a:uFill>
              </a:defRPr>
            </a:lvl1pPr>
            <a:lvl2pPr marL="550858" indent="-200880">
              <a:spcBef>
                <a:spcPts val="492"/>
              </a:spcBef>
              <a:buClrTx/>
              <a:buSzPct val="110500"/>
              <a:buFontTx/>
              <a:buBlip>
                <a:blip r:embed="rId5"/>
              </a:buBlip>
              <a:defRPr sz="21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2pPr>
            <a:lvl3pPr marL="832089" indent="-160704">
              <a:spcBef>
                <a:spcPts val="422"/>
              </a:spcBef>
              <a:buClrTx/>
              <a:buSzPct val="110500"/>
              <a:buFontTx/>
              <a:buBlip>
                <a:blip r:embed="rId6"/>
              </a:buBlip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3pPr>
            <a:lvl4pPr marL="1153497" indent="-160704">
              <a:spcBef>
                <a:spcPts val="422"/>
              </a:spcBef>
              <a:buClrTx/>
              <a:buSzPct val="97500"/>
              <a:buFontTx/>
              <a:buBlip>
                <a:blip r:embed="rId4"/>
              </a:buBlip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4pPr>
            <a:lvl5pPr marL="1474903" indent="-160704">
              <a:spcBef>
                <a:spcPts val="422"/>
              </a:spcBef>
              <a:buClrTx/>
              <a:buSzPct val="97500"/>
              <a:buFontTx/>
              <a:buBlip>
                <a:blip r:embed="rId4"/>
              </a:buBlip>
              <a:defRPr sz="20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021EAA"/>
                </a:solidFill>
                <a:uFill>
                  <a:solidFill>
                    <a:srgbClr val="021EAA"/>
                  </a:solidFill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1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17" name="Shape 17"/>
          <p:cNvSpPr>
            <a:spLocks noGrp="1"/>
          </p:cNvSpPr>
          <p:nvPr>
            <p:ph type="sldNum" sz="quarter" idx="2"/>
          </p:nvPr>
        </p:nvSpPr>
        <p:spPr>
          <a:xfrm>
            <a:off x="8219800" y="6245228"/>
            <a:ext cx="203750" cy="200055"/>
          </a:xfrm>
          <a:prstGeom prst="rect">
            <a:avLst/>
          </a:prstGeom>
        </p:spPr>
        <p:txBody>
          <a:bodyPr/>
          <a:lstStyle>
            <a:lvl1pPr>
              <a:defRPr sz="13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</a:defRPr>
            </a:lvl1pPr>
          </a:lstStyle>
          <a:p>
            <a:fld id="{86CB4B4D-7CA3-9044-876B-883B54F8677D}" type="slidenum">
              <a:rPr>
                <a:latin typeface="Arial"/>
                <a:ea typeface="Arial"/>
                <a:cs typeface="Arial"/>
              </a:rPr>
              <a:pPr/>
              <a:t>‹#›</a:t>
            </a:fld>
            <a:endParaRPr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1983885"/>
      </p:ext>
    </p:extLst>
  </p:cSld>
  <p:clrMapOvr>
    <a:masterClrMapping/>
  </p:clrMapOvr>
  <p:transition xmlns:p14="http://schemas.microsoft.com/office/powerpoint/2010/main" spd="med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Relationship Id="rId2" Type="http://schemas.openxmlformats.org/officeDocument/2006/relationships/slideLayout" Target="../slideLayouts/slideLayout32.xml"/><Relationship Id="rId3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Relationship Id="rId2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47.xml"/><Relationship Id="rId14" Type="http://schemas.openxmlformats.org/officeDocument/2006/relationships/theme" Target="../theme/theme13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_rels/slideMaster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Relationship Id="rId2" Type="http://schemas.openxmlformats.org/officeDocument/2006/relationships/slideLayout" Target="../slideLayouts/slideLayout49.xml"/><Relationship Id="rId3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46" Type="http://schemas.openxmlformats.org/officeDocument/2006/relationships/slideLayout" Target="../slideLayouts/slideLayout95.xml"/><Relationship Id="rId47" Type="http://schemas.openxmlformats.org/officeDocument/2006/relationships/slideLayout" Target="../slideLayouts/slideLayout96.xml"/><Relationship Id="rId48" Type="http://schemas.openxmlformats.org/officeDocument/2006/relationships/slideLayout" Target="../slideLayouts/slideLayout97.xml"/><Relationship Id="rId49" Type="http://schemas.openxmlformats.org/officeDocument/2006/relationships/theme" Target="../theme/theme15.xml"/><Relationship Id="rId20" Type="http://schemas.openxmlformats.org/officeDocument/2006/relationships/slideLayout" Target="../slideLayouts/slideLayout69.xml"/><Relationship Id="rId21" Type="http://schemas.openxmlformats.org/officeDocument/2006/relationships/slideLayout" Target="../slideLayouts/slideLayout70.xml"/><Relationship Id="rId22" Type="http://schemas.openxmlformats.org/officeDocument/2006/relationships/slideLayout" Target="../slideLayouts/slideLayout71.xml"/><Relationship Id="rId23" Type="http://schemas.openxmlformats.org/officeDocument/2006/relationships/slideLayout" Target="../slideLayouts/slideLayout72.xml"/><Relationship Id="rId24" Type="http://schemas.openxmlformats.org/officeDocument/2006/relationships/slideLayout" Target="../slideLayouts/slideLayout73.xml"/><Relationship Id="rId25" Type="http://schemas.openxmlformats.org/officeDocument/2006/relationships/slideLayout" Target="../slideLayouts/slideLayout74.xml"/><Relationship Id="rId26" Type="http://schemas.openxmlformats.org/officeDocument/2006/relationships/slideLayout" Target="../slideLayouts/slideLayout75.xml"/><Relationship Id="rId27" Type="http://schemas.openxmlformats.org/officeDocument/2006/relationships/slideLayout" Target="../slideLayouts/slideLayout76.xml"/><Relationship Id="rId28" Type="http://schemas.openxmlformats.org/officeDocument/2006/relationships/slideLayout" Target="../slideLayouts/slideLayout77.xml"/><Relationship Id="rId29" Type="http://schemas.openxmlformats.org/officeDocument/2006/relationships/slideLayout" Target="../slideLayouts/slideLayout78.xml"/><Relationship Id="rId1" Type="http://schemas.openxmlformats.org/officeDocument/2006/relationships/slideLayout" Target="../slideLayouts/slideLayout50.xml"/><Relationship Id="rId2" Type="http://schemas.openxmlformats.org/officeDocument/2006/relationships/slideLayout" Target="../slideLayouts/slideLayout51.xml"/><Relationship Id="rId3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4.xml"/><Relationship Id="rId30" Type="http://schemas.openxmlformats.org/officeDocument/2006/relationships/slideLayout" Target="../slideLayouts/slideLayout79.xml"/><Relationship Id="rId31" Type="http://schemas.openxmlformats.org/officeDocument/2006/relationships/slideLayout" Target="../slideLayouts/slideLayout80.xml"/><Relationship Id="rId32" Type="http://schemas.openxmlformats.org/officeDocument/2006/relationships/slideLayout" Target="../slideLayouts/slideLayout81.xml"/><Relationship Id="rId9" Type="http://schemas.openxmlformats.org/officeDocument/2006/relationships/slideLayout" Target="../slideLayouts/slideLayout58.xml"/><Relationship Id="rId6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6.xml"/><Relationship Id="rId8" Type="http://schemas.openxmlformats.org/officeDocument/2006/relationships/slideLayout" Target="../slideLayouts/slideLayout57.xml"/><Relationship Id="rId33" Type="http://schemas.openxmlformats.org/officeDocument/2006/relationships/slideLayout" Target="../slideLayouts/slideLayout82.xml"/><Relationship Id="rId34" Type="http://schemas.openxmlformats.org/officeDocument/2006/relationships/slideLayout" Target="../slideLayouts/slideLayout83.xml"/><Relationship Id="rId35" Type="http://schemas.openxmlformats.org/officeDocument/2006/relationships/slideLayout" Target="../slideLayouts/slideLayout84.xml"/><Relationship Id="rId36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2.xml"/><Relationship Id="rId14" Type="http://schemas.openxmlformats.org/officeDocument/2006/relationships/slideLayout" Target="../slideLayouts/slideLayout63.xml"/><Relationship Id="rId15" Type="http://schemas.openxmlformats.org/officeDocument/2006/relationships/slideLayout" Target="../slideLayouts/slideLayout64.xml"/><Relationship Id="rId16" Type="http://schemas.openxmlformats.org/officeDocument/2006/relationships/slideLayout" Target="../slideLayouts/slideLayout65.xml"/><Relationship Id="rId17" Type="http://schemas.openxmlformats.org/officeDocument/2006/relationships/slideLayout" Target="../slideLayouts/slideLayout66.xml"/><Relationship Id="rId18" Type="http://schemas.openxmlformats.org/officeDocument/2006/relationships/slideLayout" Target="../slideLayouts/slideLayout67.xml"/><Relationship Id="rId19" Type="http://schemas.openxmlformats.org/officeDocument/2006/relationships/slideLayout" Target="../slideLayouts/slideLayout68.xml"/><Relationship Id="rId37" Type="http://schemas.openxmlformats.org/officeDocument/2006/relationships/slideLayout" Target="../slideLayouts/slideLayout86.xml"/><Relationship Id="rId38" Type="http://schemas.openxmlformats.org/officeDocument/2006/relationships/slideLayout" Target="../slideLayouts/slideLayout87.xml"/><Relationship Id="rId39" Type="http://schemas.openxmlformats.org/officeDocument/2006/relationships/slideLayout" Target="../slideLayouts/slideLayout88.xml"/><Relationship Id="rId40" Type="http://schemas.openxmlformats.org/officeDocument/2006/relationships/slideLayout" Target="../slideLayouts/slideLayout89.xml"/><Relationship Id="rId41" Type="http://schemas.openxmlformats.org/officeDocument/2006/relationships/slideLayout" Target="../slideLayouts/slideLayout90.xml"/><Relationship Id="rId42" Type="http://schemas.openxmlformats.org/officeDocument/2006/relationships/slideLayout" Target="../slideLayouts/slideLayout91.xml"/><Relationship Id="rId43" Type="http://schemas.openxmlformats.org/officeDocument/2006/relationships/slideLayout" Target="../slideLayouts/slideLayout92.xml"/><Relationship Id="rId44" Type="http://schemas.openxmlformats.org/officeDocument/2006/relationships/slideLayout" Target="../slideLayouts/slideLayout93.xml"/><Relationship Id="rId45" Type="http://schemas.openxmlformats.org/officeDocument/2006/relationships/slideLayout" Target="../slideLayouts/slideLayout94.xml"/></Relationships>
</file>

<file path=ppt/slideMasters/_rels/slideMaster16.xml.rels><?xml version="1.0" encoding="UTF-8" standalone="yes"?>
<Relationships xmlns="http://schemas.openxmlformats.org/package/2006/relationships"><Relationship Id="rId46" Type="http://schemas.openxmlformats.org/officeDocument/2006/relationships/slideLayout" Target="../slideLayouts/slideLayout143.xml"/><Relationship Id="rId47" Type="http://schemas.openxmlformats.org/officeDocument/2006/relationships/slideLayout" Target="../slideLayouts/slideLayout144.xml"/><Relationship Id="rId48" Type="http://schemas.openxmlformats.org/officeDocument/2006/relationships/slideLayout" Target="../slideLayouts/slideLayout145.xml"/><Relationship Id="rId49" Type="http://schemas.openxmlformats.org/officeDocument/2006/relationships/theme" Target="../theme/theme16.xml"/><Relationship Id="rId20" Type="http://schemas.openxmlformats.org/officeDocument/2006/relationships/slideLayout" Target="../slideLayouts/slideLayout117.xml"/><Relationship Id="rId21" Type="http://schemas.openxmlformats.org/officeDocument/2006/relationships/slideLayout" Target="../slideLayouts/slideLayout118.xml"/><Relationship Id="rId22" Type="http://schemas.openxmlformats.org/officeDocument/2006/relationships/slideLayout" Target="../slideLayouts/slideLayout119.xml"/><Relationship Id="rId23" Type="http://schemas.openxmlformats.org/officeDocument/2006/relationships/slideLayout" Target="../slideLayouts/slideLayout120.xml"/><Relationship Id="rId24" Type="http://schemas.openxmlformats.org/officeDocument/2006/relationships/slideLayout" Target="../slideLayouts/slideLayout121.xml"/><Relationship Id="rId25" Type="http://schemas.openxmlformats.org/officeDocument/2006/relationships/slideLayout" Target="../slideLayouts/slideLayout122.xml"/><Relationship Id="rId26" Type="http://schemas.openxmlformats.org/officeDocument/2006/relationships/slideLayout" Target="../slideLayouts/slideLayout123.xml"/><Relationship Id="rId27" Type="http://schemas.openxmlformats.org/officeDocument/2006/relationships/slideLayout" Target="../slideLayouts/slideLayout124.xml"/><Relationship Id="rId28" Type="http://schemas.openxmlformats.org/officeDocument/2006/relationships/slideLayout" Target="../slideLayouts/slideLayout125.xml"/><Relationship Id="rId29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98.xml"/><Relationship Id="rId2" Type="http://schemas.openxmlformats.org/officeDocument/2006/relationships/slideLayout" Target="../slideLayouts/slideLayout99.xml"/><Relationship Id="rId3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102.xml"/><Relationship Id="rId30" Type="http://schemas.openxmlformats.org/officeDocument/2006/relationships/slideLayout" Target="../slideLayouts/slideLayout127.xml"/><Relationship Id="rId31" Type="http://schemas.openxmlformats.org/officeDocument/2006/relationships/slideLayout" Target="../slideLayouts/slideLayout128.xml"/><Relationship Id="rId32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4.xml"/><Relationship Id="rId8" Type="http://schemas.openxmlformats.org/officeDocument/2006/relationships/slideLayout" Target="../slideLayouts/slideLayout105.xml"/><Relationship Id="rId33" Type="http://schemas.openxmlformats.org/officeDocument/2006/relationships/slideLayout" Target="../slideLayouts/slideLayout130.xml"/><Relationship Id="rId34" Type="http://schemas.openxmlformats.org/officeDocument/2006/relationships/slideLayout" Target="../slideLayouts/slideLayout131.xml"/><Relationship Id="rId35" Type="http://schemas.openxmlformats.org/officeDocument/2006/relationships/slideLayout" Target="../slideLayouts/slideLayout132.xml"/><Relationship Id="rId36" Type="http://schemas.openxmlformats.org/officeDocument/2006/relationships/slideLayout" Target="../slideLayouts/slideLayout133.xml"/><Relationship Id="rId10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1.xml"/><Relationship Id="rId15" Type="http://schemas.openxmlformats.org/officeDocument/2006/relationships/slideLayout" Target="../slideLayouts/slideLayout112.xml"/><Relationship Id="rId16" Type="http://schemas.openxmlformats.org/officeDocument/2006/relationships/slideLayout" Target="../slideLayouts/slideLayout113.xml"/><Relationship Id="rId17" Type="http://schemas.openxmlformats.org/officeDocument/2006/relationships/slideLayout" Target="../slideLayouts/slideLayout114.xml"/><Relationship Id="rId18" Type="http://schemas.openxmlformats.org/officeDocument/2006/relationships/slideLayout" Target="../slideLayouts/slideLayout115.xml"/><Relationship Id="rId19" Type="http://schemas.openxmlformats.org/officeDocument/2006/relationships/slideLayout" Target="../slideLayouts/slideLayout116.xml"/><Relationship Id="rId37" Type="http://schemas.openxmlformats.org/officeDocument/2006/relationships/slideLayout" Target="../slideLayouts/slideLayout134.xml"/><Relationship Id="rId38" Type="http://schemas.openxmlformats.org/officeDocument/2006/relationships/slideLayout" Target="../slideLayouts/slideLayout135.xml"/><Relationship Id="rId39" Type="http://schemas.openxmlformats.org/officeDocument/2006/relationships/slideLayout" Target="../slideLayouts/slideLayout136.xml"/><Relationship Id="rId40" Type="http://schemas.openxmlformats.org/officeDocument/2006/relationships/slideLayout" Target="../slideLayouts/slideLayout137.xml"/><Relationship Id="rId41" Type="http://schemas.openxmlformats.org/officeDocument/2006/relationships/slideLayout" Target="../slideLayouts/slideLayout138.xml"/><Relationship Id="rId42" Type="http://schemas.openxmlformats.org/officeDocument/2006/relationships/slideLayout" Target="../slideLayouts/slideLayout139.xml"/><Relationship Id="rId43" Type="http://schemas.openxmlformats.org/officeDocument/2006/relationships/slideLayout" Target="../slideLayouts/slideLayout140.xml"/><Relationship Id="rId44" Type="http://schemas.openxmlformats.org/officeDocument/2006/relationships/slideLayout" Target="../slideLayouts/slideLayout141.xml"/><Relationship Id="rId45" Type="http://schemas.openxmlformats.org/officeDocument/2006/relationships/slideLayout" Target="../slideLayouts/slideLayout142.xml"/></Relationships>
</file>

<file path=ppt/slideMasters/_rels/slideMaster1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56.xml"/><Relationship Id="rId12" Type="http://schemas.openxmlformats.org/officeDocument/2006/relationships/theme" Target="../theme/theme17.xml"/><Relationship Id="rId1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47.xml"/><Relationship Id="rId3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50.xml"/><Relationship Id="rId6" Type="http://schemas.openxmlformats.org/officeDocument/2006/relationships/slideLayout" Target="../slideLayouts/slideLayout151.xml"/><Relationship Id="rId7" Type="http://schemas.openxmlformats.org/officeDocument/2006/relationships/slideLayout" Target="../slideLayouts/slideLayout152.xml"/><Relationship Id="rId8" Type="http://schemas.openxmlformats.org/officeDocument/2006/relationships/slideLayout" Target="../slideLayouts/slideLayout153.xml"/><Relationship Id="rId9" Type="http://schemas.openxmlformats.org/officeDocument/2006/relationships/slideLayout" Target="../slideLayouts/slideLayout154.xml"/><Relationship Id="rId10" Type="http://schemas.openxmlformats.org/officeDocument/2006/relationships/slideLayout" Target="../slideLayouts/slideLayout155.xml"/></Relationships>
</file>

<file path=ppt/slideMasters/_rels/slideMaster1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67.xml"/><Relationship Id="rId12" Type="http://schemas.openxmlformats.org/officeDocument/2006/relationships/theme" Target="../theme/theme18.xml"/><Relationship Id="rId1" Type="http://schemas.openxmlformats.org/officeDocument/2006/relationships/slideLayout" Target="../slideLayouts/slideLayout157.xml"/><Relationship Id="rId2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59.xml"/><Relationship Id="rId4" Type="http://schemas.openxmlformats.org/officeDocument/2006/relationships/slideLayout" Target="../slideLayouts/slideLayout160.xml"/><Relationship Id="rId5" Type="http://schemas.openxmlformats.org/officeDocument/2006/relationships/slideLayout" Target="../slideLayouts/slideLayout161.xml"/><Relationship Id="rId6" Type="http://schemas.openxmlformats.org/officeDocument/2006/relationships/slideLayout" Target="../slideLayouts/slideLayout162.xml"/><Relationship Id="rId7" Type="http://schemas.openxmlformats.org/officeDocument/2006/relationships/slideLayout" Target="../slideLayouts/slideLayout163.xml"/><Relationship Id="rId8" Type="http://schemas.openxmlformats.org/officeDocument/2006/relationships/slideLayout" Target="../slideLayouts/slideLayout164.xml"/><Relationship Id="rId9" Type="http://schemas.openxmlformats.org/officeDocument/2006/relationships/slideLayout" Target="../slideLayouts/slideLayout165.xml"/><Relationship Id="rId10" Type="http://schemas.openxmlformats.org/officeDocument/2006/relationships/slideLayout" Target="../slideLayouts/slideLayout166.xml"/></Relationships>
</file>

<file path=ppt/slideMasters/_rels/slideMaster1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78.xml"/><Relationship Id="rId12" Type="http://schemas.openxmlformats.org/officeDocument/2006/relationships/theme" Target="../theme/theme19.xml"/><Relationship Id="rId1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70.xml"/><Relationship Id="rId4" Type="http://schemas.openxmlformats.org/officeDocument/2006/relationships/slideLayout" Target="../slideLayouts/slideLayout171.xml"/><Relationship Id="rId5" Type="http://schemas.openxmlformats.org/officeDocument/2006/relationships/slideLayout" Target="../slideLayouts/slideLayout172.xml"/><Relationship Id="rId6" Type="http://schemas.openxmlformats.org/officeDocument/2006/relationships/slideLayout" Target="../slideLayouts/slideLayout173.xml"/><Relationship Id="rId7" Type="http://schemas.openxmlformats.org/officeDocument/2006/relationships/slideLayout" Target="../slideLayouts/slideLayout174.xml"/><Relationship Id="rId8" Type="http://schemas.openxmlformats.org/officeDocument/2006/relationships/slideLayout" Target="../slideLayouts/slideLayout175.xml"/><Relationship Id="rId9" Type="http://schemas.openxmlformats.org/officeDocument/2006/relationships/slideLayout" Target="../slideLayouts/slideLayout176.xml"/><Relationship Id="rId10" Type="http://schemas.openxmlformats.org/officeDocument/2006/relationships/slideLayout" Target="../slideLayouts/slideLayout177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2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9.xml"/><Relationship Id="rId2" Type="http://schemas.openxmlformats.org/officeDocument/2006/relationships/slideLayout" Target="../slideLayouts/slideLayout10.xml"/></Relationships>
</file>

<file path=ppt/slideMasters/_rels/slideMaster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7.xml"/><Relationship Id="rId3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theme" Target="../theme/theme9.xml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7" tIns="45704" rIns="91407" bIns="45704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1"/>
            <a:ext cx="8229600" cy="990600"/>
          </a:xfrm>
          <a:prstGeom prst="rect">
            <a:avLst/>
          </a:prstGeom>
        </p:spPr>
        <p:txBody>
          <a:bodyPr vert="horz" lIns="91407" tIns="45704" rIns="91407" bIns="45704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07" tIns="45704" rIns="91407" bIns="4570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7" tIns="45704" rIns="91407" bIns="45704"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9"/>
            <a:ext cx="2895600" cy="329184"/>
          </a:xfrm>
          <a:prstGeom prst="rect">
            <a:avLst/>
          </a:prstGeom>
        </p:spPr>
        <p:txBody>
          <a:bodyPr vert="horz" lIns="91407" tIns="45704" rIns="91407" bIns="45704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763198E-6164-EE4D-B341-4976DAEE4162}" type="datetimeFigureOut">
              <a:rPr lang="en-US" smtClean="0"/>
              <a:t>2014-09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9"/>
            <a:ext cx="4114800" cy="329184"/>
          </a:xfrm>
          <a:prstGeom prst="rect">
            <a:avLst/>
          </a:prstGeom>
        </p:spPr>
        <p:txBody>
          <a:bodyPr vert="horz" lIns="91407" tIns="45704" rIns="91407" bIns="45704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9"/>
            <a:ext cx="1066800" cy="329184"/>
          </a:xfrm>
          <a:prstGeom prst="rect">
            <a:avLst/>
          </a:prstGeom>
        </p:spPr>
        <p:txBody>
          <a:bodyPr vert="horz" lIns="91407" tIns="45704" rIns="91407" bIns="45704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EEB29984-4EBB-F842-9D05-8CBC9B81218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2" r:id="rId1"/>
    <p:sldLayoutId id="2147484404" r:id="rId2"/>
    <p:sldLayoutId id="2147484405" r:id="rId3"/>
    <p:sldLayoutId id="2147484406" r:id="rId4"/>
    <p:sldLayoutId id="2147484407" r:id="rId5"/>
    <p:sldLayoutId id="2147484408" r:id="rId6"/>
    <p:sldLayoutId id="2147484409" r:id="rId7"/>
  </p:sldLayoutIdLst>
  <p:txStyles>
    <p:titleStyle>
      <a:lvl1pPr algn="l" defTabSz="914071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14" indent="-182814" algn="l" defTabSz="914071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35" indent="-182814" algn="l" defTabSz="914071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256" indent="-182814" algn="l" defTabSz="914071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477" indent="-182814" algn="l" defTabSz="914071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293" indent="-137111" algn="l" defTabSz="914071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110" indent="-182814" algn="l" defTabSz="914071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3923" indent="-182814" algn="l" defTabSz="914071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6737" indent="-182814" algn="l" defTabSz="914071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19552" indent="-182814" algn="l" defTabSz="914071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35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71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10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46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181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219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252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291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07163" y="464344"/>
            <a:ext cx="8989963" cy="10269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35705" tIns="35705" rIns="76332" bIns="3570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163" y="1483446"/>
            <a:ext cx="8989963" cy="53745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35705" tIns="35705" rIns="76332" bIns="3570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1143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8" r:id="rId1"/>
    <p:sldLayoutId id="2147484449" r:id="rId2"/>
  </p:sldLayoutIdLst>
  <p:transition xmlns:p14="http://schemas.microsoft.com/office/powerpoint/2010/main"/>
  <p:txStyles>
    <p:titleStyle>
      <a:lvl1pPr marL="4465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+mj-lt"/>
          <a:ea typeface="+mj-ea"/>
          <a:cs typeface="+mj-cs"/>
          <a:sym typeface="Arial" charset="0"/>
        </a:defRPr>
      </a:lvl1pPr>
      <a:lvl2pPr marL="4465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2pPr>
      <a:lvl3pPr marL="4465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3pPr>
      <a:lvl4pPr marL="4465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4pPr>
      <a:lvl5pPr marL="4465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5pPr>
      <a:lvl6pPr marL="325821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6pPr>
      <a:lvl7pPr marL="647181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7pPr>
      <a:lvl8pPr marL="968539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8pPr>
      <a:lvl9pPr marL="1289898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9pPr>
    </p:titleStyle>
    <p:bodyStyle>
      <a:lvl1pPr marL="268914" indent="-241020" algn="l" rtl="0" fontAlgn="base">
        <a:spcBef>
          <a:spcPts val="633"/>
        </a:spcBef>
        <a:spcAft>
          <a:spcPct val="0"/>
        </a:spcAft>
        <a:buClr>
          <a:srgbClr val="DDDDDD"/>
        </a:buClr>
        <a:buSzPct val="85000"/>
        <a:buFont typeface="Wingdings" charset="2"/>
        <a:buChar char="o"/>
        <a:defRPr sz="27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1pPr>
      <a:lvl2pPr marL="514399" indent="-200849" algn="l" rtl="0" fontAlgn="base">
        <a:spcBef>
          <a:spcPts val="562"/>
        </a:spcBef>
        <a:spcAft>
          <a:spcPct val="0"/>
        </a:spcAft>
        <a:buClr>
          <a:srgbClr val="DDDDDD"/>
        </a:buClr>
        <a:buSzPct val="69000"/>
        <a:buFont typeface="Wingdings" charset="2"/>
        <a:buChar char="n"/>
        <a:defRPr sz="22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2pPr>
      <a:lvl3pPr marL="795584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p"/>
        <a:defRPr sz="21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3pPr>
      <a:lvl4pPr marL="1116946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n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4pPr>
      <a:lvl5pPr marL="1438304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5pPr>
      <a:lvl6pPr marL="1759662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6pPr>
      <a:lvl7pPr marL="2081021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7pPr>
      <a:lvl8pPr marL="2402379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8pPr>
      <a:lvl9pPr marL="2723736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357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717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075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434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6794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151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9511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0870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951" y="457201"/>
            <a:ext cx="8990013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1" y="1484313"/>
            <a:ext cx="8990013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933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1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2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1C1C34"/>
                </a:solidFill>
                <a:latin typeface="Arial" charset="0"/>
              </a:rPr>
              <a:t>M. Chen</a:t>
            </a:r>
          </a:p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1C1C34"/>
                </a:solidFill>
                <a:latin typeface="Arial" charset="0"/>
              </a:rPr>
              <a:t>LLWI 2008</a:t>
            </a:r>
            <a:endParaRPr lang="en-US">
              <a:solidFill>
                <a:srgbClr val="1C1C34"/>
              </a:solidFill>
              <a:latin typeface="Arial" charset="0"/>
            </a:endParaRPr>
          </a:p>
        </p:txBody>
      </p:sp>
      <p:sp>
        <p:nvSpPr>
          <p:cNvPr id="9933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2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fld id="{2E497865-3BE1-6A4B-B57F-529F001A741E}" type="slidenum">
              <a:rPr lang="en-US" smtClean="0">
                <a:solidFill>
                  <a:srgbClr val="1C1C34"/>
                </a:solidFill>
                <a:latin typeface="Arial" charset="0"/>
              </a:rPr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1C1C34"/>
              </a:solidFill>
              <a:latin typeface="Arial" charset="0"/>
            </a:endParaRPr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>
            <a:off x="266701" y="6172200"/>
            <a:ext cx="8610600" cy="0"/>
          </a:xfrm>
          <a:prstGeom prst="line">
            <a:avLst/>
          </a:prstGeom>
          <a:noFill/>
          <a:ln w="12700">
            <a:solidFill>
              <a:srgbClr val="660066"/>
            </a:solidFill>
            <a:round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9335" name="Line 7"/>
          <p:cNvSpPr>
            <a:spLocks noChangeShapeType="1"/>
          </p:cNvSpPr>
          <p:nvPr/>
        </p:nvSpPr>
        <p:spPr bwMode="auto">
          <a:xfrm>
            <a:off x="228600" y="304800"/>
            <a:ext cx="8610600" cy="0"/>
          </a:xfrm>
          <a:prstGeom prst="line">
            <a:avLst/>
          </a:prstGeom>
          <a:noFill/>
          <a:ln w="76200">
            <a:solidFill>
              <a:srgbClr val="9D3BFF"/>
            </a:solidFill>
            <a:round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9350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2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1C1C34"/>
                </a:solidFill>
                <a:latin typeface="Arial" charset="0"/>
              </a:rPr>
              <a:t>February 19, 2008</a:t>
            </a:r>
            <a:endParaRPr lang="en-US">
              <a:solidFill>
                <a:srgbClr val="1C1C3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399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5" r:id="rId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5pPr>
      <a:lvl6pPr marL="457059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6pPr>
      <a:lvl7pPr marL="914118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7pPr>
      <a:lvl8pPr marL="137118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8pPr>
      <a:lvl9pPr marL="1828239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9pPr>
    </p:titleStyle>
    <p:bodyStyle>
      <a:lvl1pPr marL="342796" indent="-342796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charset="2"/>
        <a:buChar char="o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722" indent="-285662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n"/>
        <a:defRPr sz="2500">
          <a:solidFill>
            <a:schemeClr val="tx2"/>
          </a:solidFill>
          <a:latin typeface="+mn-lt"/>
          <a:ea typeface="ＭＳ Ｐゴシック" charset="-128"/>
        </a:defRPr>
      </a:lvl2pPr>
      <a:lvl3pPr marL="1142647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p"/>
        <a:defRPr sz="2200">
          <a:solidFill>
            <a:schemeClr val="tx2"/>
          </a:solidFill>
          <a:latin typeface="+mn-lt"/>
          <a:ea typeface="ＭＳ Ｐゴシック" charset="-128"/>
        </a:defRPr>
      </a:lvl3pPr>
      <a:lvl4pPr marL="1599708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n"/>
        <a:defRPr sz="2000">
          <a:solidFill>
            <a:schemeClr val="tx2"/>
          </a:solidFill>
          <a:latin typeface="+mn-lt"/>
          <a:ea typeface="ＭＳ Ｐゴシック" charset="-128"/>
        </a:defRPr>
      </a:lvl4pPr>
      <a:lvl5pPr marL="2056770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5pPr>
      <a:lvl6pPr marL="2513830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6pPr>
      <a:lvl7pPr marL="2970888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7pPr>
      <a:lvl8pPr marL="3427949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8pPr>
      <a:lvl9pPr marL="3885006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9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6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6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07163" y="464344"/>
            <a:ext cx="8989963" cy="10269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35705" tIns="35705" rIns="76183" bIns="3570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163" y="1483446"/>
            <a:ext cx="8989963" cy="53745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35705" tIns="35705" rIns="76183" bIns="3570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82209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7" r:id="rId1"/>
  </p:sldLayoutIdLst>
  <p:transition xmlns:p14="http://schemas.microsoft.com/office/powerpoint/2010/main"/>
  <p:txStyles>
    <p:titleStyle>
      <a:lvl1pPr marL="4465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+mj-lt"/>
          <a:ea typeface="+mj-ea"/>
          <a:cs typeface="+mj-cs"/>
          <a:sym typeface="Arial" charset="0"/>
        </a:defRPr>
      </a:lvl1pPr>
      <a:lvl2pPr marL="4465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2pPr>
      <a:lvl3pPr marL="4465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3pPr>
      <a:lvl4pPr marL="4465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4pPr>
      <a:lvl5pPr marL="4465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5pPr>
      <a:lvl6pPr marL="325821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6pPr>
      <a:lvl7pPr marL="647181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7pPr>
      <a:lvl8pPr marL="968539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8pPr>
      <a:lvl9pPr marL="1289898" algn="l" rtl="0" fontAlgn="base">
        <a:spcBef>
          <a:spcPct val="0"/>
        </a:spcBef>
        <a:spcAft>
          <a:spcPct val="0"/>
        </a:spcAft>
        <a:defRPr sz="35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9pPr>
    </p:titleStyle>
    <p:bodyStyle>
      <a:lvl1pPr marL="268914" indent="-241020" algn="l" rtl="0" fontAlgn="base">
        <a:spcBef>
          <a:spcPts val="633"/>
        </a:spcBef>
        <a:spcAft>
          <a:spcPct val="0"/>
        </a:spcAft>
        <a:buClr>
          <a:srgbClr val="DDDDDD"/>
        </a:buClr>
        <a:buSzPct val="85000"/>
        <a:buFont typeface="Wingdings" charset="2"/>
        <a:buChar char="o"/>
        <a:defRPr sz="27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1pPr>
      <a:lvl2pPr marL="514399" indent="-200849" algn="l" rtl="0" fontAlgn="base">
        <a:spcBef>
          <a:spcPts val="562"/>
        </a:spcBef>
        <a:spcAft>
          <a:spcPct val="0"/>
        </a:spcAft>
        <a:buClr>
          <a:srgbClr val="DDDDDD"/>
        </a:buClr>
        <a:buSzPct val="69000"/>
        <a:buFont typeface="Wingdings" charset="2"/>
        <a:buChar char="n"/>
        <a:defRPr sz="22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2pPr>
      <a:lvl3pPr marL="795584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p"/>
        <a:defRPr sz="21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3pPr>
      <a:lvl4pPr marL="1116946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n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4pPr>
      <a:lvl5pPr marL="1438304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5pPr>
      <a:lvl6pPr marL="1759662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6pPr>
      <a:lvl7pPr marL="2081021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7pPr>
      <a:lvl8pPr marL="2402379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8pPr>
      <a:lvl9pPr marL="2723736" indent="-160679" algn="l" rtl="0" fontAlgn="base">
        <a:spcBef>
          <a:spcPts val="492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357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717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075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434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6794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151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9511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0870" algn="l" defTabSz="3213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/>
          <p:nvPr/>
        </p:nvSpPr>
        <p:spPr>
          <a:xfrm>
            <a:off x="229032" y="305184"/>
            <a:ext cx="8609593" cy="1440"/>
          </a:xfrm>
          <a:prstGeom prst="line">
            <a:avLst/>
          </a:prstGeom>
          <a:ln w="76200">
            <a:solidFill>
              <a:srgbClr val="531B93"/>
            </a:solidFill>
            <a:round/>
          </a:ln>
        </p:spPr>
        <p:txBody>
          <a:bodyPr lIns="0" tIns="0" rIns="0" bIns="0"/>
          <a:lstStyle/>
          <a:p>
            <a:pPr defTabSz="321357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12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Shape 3"/>
          <p:cNvSpPr>
            <a:spLocks noGrp="1"/>
          </p:cNvSpPr>
          <p:nvPr>
            <p:ph type="title"/>
          </p:nvPr>
        </p:nvSpPr>
        <p:spPr>
          <a:xfrm>
            <a:off x="108034" y="457775"/>
            <a:ext cx="8989872" cy="10263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4" name="Shape 4"/>
          <p:cNvSpPr>
            <a:spLocks noGrp="1"/>
          </p:cNvSpPr>
          <p:nvPr>
            <p:ph type="body" idx="1"/>
          </p:nvPr>
        </p:nvSpPr>
        <p:spPr>
          <a:xfrm>
            <a:off x="108034" y="1484173"/>
            <a:ext cx="8989872" cy="53738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/>
          <a:lstStyle>
            <a:lvl2pPr marL="868796" indent="-315912">
              <a:spcBef>
                <a:spcPts val="800"/>
              </a:spcBef>
              <a:buChar char=""/>
              <a:defRPr sz="3600"/>
            </a:lvl2pPr>
            <a:lvl3pPr marL="1310121" indent="-252412">
              <a:spcBef>
                <a:spcPts val="700"/>
              </a:spcBef>
              <a:buChar char=""/>
              <a:defRPr sz="3000"/>
            </a:lvl3pPr>
            <a:lvl4pPr marL="1813359" indent="-252412">
              <a:spcBef>
                <a:spcPts val="600"/>
              </a:spcBef>
              <a:buChar char=""/>
              <a:defRPr sz="2800"/>
            </a:lvl4pPr>
            <a:lvl5pPr marL="2318184" indent="-252412">
              <a:spcBef>
                <a:spcPts val="600"/>
              </a:spcBef>
              <a:defRPr sz="28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5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565237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9" r:id="rId1"/>
    <p:sldLayoutId id="2147484460" r:id="rId2"/>
    <p:sldLayoutId id="2147484461" r:id="rId3"/>
    <p:sldLayoutId id="2147484462" r:id="rId4"/>
    <p:sldLayoutId id="2147484463" r:id="rId5"/>
    <p:sldLayoutId id="2147484464" r:id="rId6"/>
    <p:sldLayoutId id="2147484465" r:id="rId7"/>
    <p:sldLayoutId id="2147484466" r:id="rId8"/>
    <p:sldLayoutId id="2147484467" r:id="rId9"/>
    <p:sldLayoutId id="2147484468" r:id="rId10"/>
    <p:sldLayoutId id="2147484469" r:id="rId11"/>
    <p:sldLayoutId id="2147484470" r:id="rId12"/>
    <p:sldLayoutId id="2147484471" r:id="rId13"/>
  </p:sldLayoutIdLst>
  <p:transition xmlns:p14="http://schemas.microsoft.com/office/powerpoint/2010/main" spd="med"/>
  <p:txStyles>
    <p:titleStyle>
      <a:lvl1pPr marL="45043" marR="45043" defTabSz="914566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1pPr>
      <a:lvl2pPr marL="45043" marR="45043" indent="160679" defTabSz="914566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2pPr>
      <a:lvl3pPr marL="45043" marR="45043" indent="321357" defTabSz="914566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3pPr>
      <a:lvl4pPr marL="45043" marR="45043" indent="482038" defTabSz="914566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4pPr>
      <a:lvl5pPr marL="45043" marR="45043" indent="642717" defTabSz="914566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5pPr>
      <a:lvl6pPr marL="45043" marR="45043" indent="803397" defTabSz="914566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6pPr>
      <a:lvl7pPr marL="45043" marR="45043" indent="964075" defTabSz="914566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7pPr>
      <a:lvl8pPr marL="45043" marR="45043" indent="1124756" defTabSz="914566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8pPr>
      <a:lvl9pPr marL="45043" marR="45043" indent="1285434" defTabSz="914566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9pPr>
    </p:titleStyle>
    <p:bodyStyle>
      <a:lvl1pPr marL="300463" marR="45043" indent="-265565" defTabSz="914566">
        <a:spcBef>
          <a:spcPts val="633"/>
        </a:spcBef>
        <a:buClr>
          <a:srgbClr val="011993"/>
        </a:buClr>
        <a:buSzPct val="85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1pPr>
      <a:lvl2pPr marL="622999" marR="45043" indent="-234386" defTabSz="914566">
        <a:spcBef>
          <a:spcPts val="633"/>
        </a:spcBef>
        <a:buClr>
          <a:srgbClr val="011993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2pPr>
      <a:lvl3pPr marL="968174" marR="45043" indent="-224726" defTabSz="914566">
        <a:spcBef>
          <a:spcPts val="633"/>
        </a:spcBef>
        <a:buClr>
          <a:srgbClr val="011993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3pPr>
      <a:lvl4pPr marL="1337942" marR="45043" indent="-240781" defTabSz="914566">
        <a:spcBef>
          <a:spcPts val="633"/>
        </a:spcBef>
        <a:buClr>
          <a:srgbClr val="011993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4pPr>
      <a:lvl5pPr marL="1692779" marR="45043" indent="-240781" defTabSz="914566">
        <a:spcBef>
          <a:spcPts val="633"/>
        </a:spcBef>
        <a:buClr>
          <a:srgbClr val="011993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5pPr>
      <a:lvl6pPr marL="1692779" marR="45043" indent="-240781" defTabSz="914566">
        <a:spcBef>
          <a:spcPts val="633"/>
        </a:spcBef>
        <a:buClr>
          <a:srgbClr val="011993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6pPr>
      <a:lvl7pPr marL="1692779" marR="45043" indent="-240781" defTabSz="914566">
        <a:spcBef>
          <a:spcPts val="633"/>
        </a:spcBef>
        <a:buClr>
          <a:srgbClr val="011993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7pPr>
      <a:lvl8pPr marL="1692779" marR="45043" indent="-240781" defTabSz="914566">
        <a:spcBef>
          <a:spcPts val="633"/>
        </a:spcBef>
        <a:buClr>
          <a:srgbClr val="011993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8pPr>
      <a:lvl9pPr marL="1692779" marR="45043" indent="-240781" defTabSz="914566">
        <a:spcBef>
          <a:spcPts val="633"/>
        </a:spcBef>
        <a:buClr>
          <a:srgbClr val="011993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Arial"/>
          <a:ea typeface="Arial"/>
          <a:cs typeface="Arial"/>
          <a:sym typeface="Arial"/>
        </a:defRPr>
      </a:lvl9pPr>
    </p:bodyStyle>
    <p:otherStyle>
      <a:lvl1pPr algn="ctr" defTabSz="526671">
        <a:defRPr sz="10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1pPr>
      <a:lvl2pPr indent="160679" algn="ctr" defTabSz="526671">
        <a:defRPr sz="10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2pPr>
      <a:lvl3pPr indent="321357" algn="ctr" defTabSz="526671">
        <a:defRPr sz="10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3pPr>
      <a:lvl4pPr indent="482038" algn="ctr" defTabSz="526671">
        <a:defRPr sz="10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4pPr>
      <a:lvl5pPr indent="642717" algn="ctr" defTabSz="526671">
        <a:defRPr sz="10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5pPr>
      <a:lvl6pPr indent="803397" algn="ctr" defTabSz="526671">
        <a:defRPr sz="10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6pPr>
      <a:lvl7pPr indent="964075" algn="ctr" defTabSz="526671">
        <a:defRPr sz="10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7pPr>
      <a:lvl8pPr indent="1124756" algn="ctr" defTabSz="526671">
        <a:defRPr sz="10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8pPr>
      <a:lvl9pPr indent="1285434" algn="ctr" defTabSz="526671">
        <a:defRPr sz="10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951" y="457201"/>
            <a:ext cx="8990013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62" tIns="45635" rIns="91262" bIns="456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1" y="1484313"/>
            <a:ext cx="8990013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62" tIns="45635" rIns="91262" bIns="456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933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1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62" tIns="45635" rIns="91262" bIns="45635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2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1C1C34"/>
                </a:solidFill>
                <a:latin typeface="Arial" charset="0"/>
              </a:rPr>
              <a:t>M. Chen</a:t>
            </a:r>
          </a:p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1C1C34"/>
                </a:solidFill>
                <a:latin typeface="Arial" charset="0"/>
              </a:rPr>
              <a:t>APS April Meeting 2009</a:t>
            </a:r>
            <a:endParaRPr lang="en-US">
              <a:solidFill>
                <a:srgbClr val="1C1C34"/>
              </a:solidFill>
              <a:latin typeface="Arial" charset="0"/>
            </a:endParaRPr>
          </a:p>
        </p:txBody>
      </p:sp>
      <p:sp>
        <p:nvSpPr>
          <p:cNvPr id="9933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62" tIns="45635" rIns="91262" bIns="45635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2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fld id="{FF5ABCCD-5A79-0A45-B676-CD2E973A9B2B}" type="slidenum">
              <a:rPr lang="en-US" smtClean="0">
                <a:solidFill>
                  <a:srgbClr val="1C1C34"/>
                </a:solidFill>
                <a:latin typeface="Arial" charset="0"/>
              </a:rPr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en-US" smtClean="0">
                <a:solidFill>
                  <a:srgbClr val="1C1C34"/>
                </a:solidFill>
                <a:latin typeface="Arial" charset="0"/>
              </a:rPr>
              <a:t> of 42</a:t>
            </a:r>
            <a:endParaRPr lang="en-US">
              <a:solidFill>
                <a:srgbClr val="1C1C34"/>
              </a:solidFill>
              <a:latin typeface="Arial" charset="0"/>
            </a:endParaRPr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>
            <a:off x="266701" y="6172200"/>
            <a:ext cx="8610600" cy="0"/>
          </a:xfrm>
          <a:prstGeom prst="line">
            <a:avLst/>
          </a:prstGeom>
          <a:noFill/>
          <a:ln w="12700">
            <a:solidFill>
              <a:srgbClr val="006699"/>
            </a:solidFill>
            <a:round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9335" name="Line 7"/>
          <p:cNvSpPr>
            <a:spLocks noChangeShapeType="1"/>
          </p:cNvSpPr>
          <p:nvPr/>
        </p:nvSpPr>
        <p:spPr bwMode="auto">
          <a:xfrm>
            <a:off x="228600" y="304800"/>
            <a:ext cx="8610600" cy="0"/>
          </a:xfrm>
          <a:prstGeom prst="line">
            <a:avLst/>
          </a:prstGeom>
          <a:noFill/>
          <a:ln w="76200">
            <a:solidFill>
              <a:srgbClr val="006699"/>
            </a:solidFill>
            <a:round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9350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62" tIns="45635" rIns="91262" bIns="45635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2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1C1C34"/>
                </a:solidFill>
                <a:latin typeface="Arial" charset="0"/>
              </a:rPr>
              <a:t>May 4, 2009</a:t>
            </a:r>
            <a:endParaRPr lang="en-US">
              <a:solidFill>
                <a:srgbClr val="1C1C3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301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5" r:id="rId1"/>
    <p:sldLayoutId id="2147484486" r:id="rId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5pPr>
      <a:lvl6pPr marL="457059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6pPr>
      <a:lvl7pPr marL="914118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7pPr>
      <a:lvl8pPr marL="137118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8pPr>
      <a:lvl9pPr marL="1828239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9pPr>
    </p:titleStyle>
    <p:bodyStyle>
      <a:lvl1pPr marL="342796" indent="-342796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charset="2"/>
        <a:buChar char="o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722" indent="-285662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n"/>
        <a:defRPr sz="2500">
          <a:solidFill>
            <a:schemeClr val="tx2"/>
          </a:solidFill>
          <a:latin typeface="+mn-lt"/>
          <a:ea typeface="ＭＳ Ｐゴシック" charset="-128"/>
        </a:defRPr>
      </a:lvl2pPr>
      <a:lvl3pPr marL="1142647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p"/>
        <a:defRPr sz="2200">
          <a:solidFill>
            <a:schemeClr val="tx2"/>
          </a:solidFill>
          <a:latin typeface="+mn-lt"/>
          <a:ea typeface="ＭＳ Ｐゴシック" charset="-128"/>
        </a:defRPr>
      </a:lvl3pPr>
      <a:lvl4pPr marL="1599708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n"/>
        <a:defRPr sz="2000">
          <a:solidFill>
            <a:schemeClr val="tx2"/>
          </a:solidFill>
          <a:latin typeface="+mn-lt"/>
          <a:ea typeface="ＭＳ Ｐゴシック" charset="-128"/>
        </a:defRPr>
      </a:lvl4pPr>
      <a:lvl5pPr marL="2056770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5pPr>
      <a:lvl6pPr marL="2513830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6pPr>
      <a:lvl7pPr marL="2970888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7pPr>
      <a:lvl8pPr marL="3427949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8pPr>
      <a:lvl9pPr marL="3885006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9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6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6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74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Shape 3"/>
          <p:cNvSpPr>
            <a:spLocks noGrp="1"/>
          </p:cNvSpPr>
          <p:nvPr>
            <p:ph type="title"/>
          </p:nvPr>
        </p:nvSpPr>
        <p:spPr>
          <a:xfrm>
            <a:off x="107949" y="455419"/>
            <a:ext cx="8990014" cy="10271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4" name="Shape 4"/>
          <p:cNvSpPr>
            <a:spLocks noGrp="1"/>
          </p:cNvSpPr>
          <p:nvPr>
            <p:ph type="body" idx="1"/>
          </p:nvPr>
        </p:nvSpPr>
        <p:spPr>
          <a:xfrm>
            <a:off x="107949" y="1484312"/>
            <a:ext cx="8990014" cy="53736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/>
          <a:lstStyle>
            <a:lvl2pPr marL="783590" indent="-285750">
              <a:spcBef>
                <a:spcPts val="800"/>
              </a:spcBef>
              <a:buChar char=""/>
              <a:defRPr sz="3400"/>
            </a:lvl2pPr>
            <a:lvl3pPr marL="1183639" indent="-228600">
              <a:spcBef>
                <a:spcPts val="700"/>
              </a:spcBef>
              <a:buChar char=""/>
              <a:defRPr sz="3000"/>
            </a:lvl3pPr>
            <a:lvl4pPr marL="1640839" indent="-228600">
              <a:spcBef>
                <a:spcPts val="600"/>
              </a:spcBef>
              <a:buChar char=""/>
              <a:defRPr sz="2800"/>
            </a:lvl4pPr>
            <a:lvl5pPr marL="2098039" indent="-228600">
              <a:spcBef>
                <a:spcPts val="600"/>
              </a:spcBef>
              <a:defRPr sz="28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5" name="Shape 5"/>
          <p:cNvSpPr>
            <a:spLocks noGrp="1"/>
          </p:cNvSpPr>
          <p:nvPr>
            <p:ph type="sldNum" sz="quarter" idx="2"/>
          </p:nvPr>
        </p:nvSpPr>
        <p:spPr>
          <a:xfrm>
            <a:off x="7531840" y="6250783"/>
            <a:ext cx="176323" cy="173124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>
            <a:lvl1pPr algn="ctr" defTabSz="580260">
              <a:defRPr sz="1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+mn-lt"/>
                <a:ea typeface="+mn-ea"/>
                <a:cs typeface="+mn-cs"/>
                <a:sym typeface="Arial"/>
              </a:defRPr>
            </a:lvl1pPr>
          </a:lstStyle>
          <a:p>
            <a:fld id="{86CB4B4D-7CA3-9044-876B-883B54F8677D}" type="slidenum">
              <a:rPr kern="0">
                <a:latin typeface="Arial"/>
                <a:ea typeface="Arial"/>
                <a:cs typeface="Arial"/>
              </a:rPr>
              <a:pPr/>
              <a:t>‹#›</a:t>
            </a:fld>
            <a:endParaRPr kern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2592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8" r:id="rId1"/>
    <p:sldLayoutId id="2147484489" r:id="rId2"/>
    <p:sldLayoutId id="2147484490" r:id="rId3"/>
    <p:sldLayoutId id="2147484491" r:id="rId4"/>
    <p:sldLayoutId id="2147484492" r:id="rId5"/>
    <p:sldLayoutId id="2147484493" r:id="rId6"/>
    <p:sldLayoutId id="2147484494" r:id="rId7"/>
    <p:sldLayoutId id="2147484495" r:id="rId8"/>
    <p:sldLayoutId id="2147484496" r:id="rId9"/>
    <p:sldLayoutId id="2147484497" r:id="rId10"/>
    <p:sldLayoutId id="2147484498" r:id="rId11"/>
    <p:sldLayoutId id="2147484499" r:id="rId12"/>
    <p:sldLayoutId id="2147484500" r:id="rId13"/>
    <p:sldLayoutId id="2147484501" r:id="rId14"/>
    <p:sldLayoutId id="2147484502" r:id="rId15"/>
    <p:sldLayoutId id="2147484503" r:id="rId16"/>
    <p:sldLayoutId id="2147484504" r:id="rId17"/>
    <p:sldLayoutId id="2147484505" r:id="rId18"/>
    <p:sldLayoutId id="2147484506" r:id="rId19"/>
    <p:sldLayoutId id="2147484507" r:id="rId20"/>
    <p:sldLayoutId id="2147484508" r:id="rId21"/>
    <p:sldLayoutId id="2147484509" r:id="rId22"/>
    <p:sldLayoutId id="2147484510" r:id="rId23"/>
    <p:sldLayoutId id="2147484511" r:id="rId24"/>
    <p:sldLayoutId id="2147484512" r:id="rId25"/>
    <p:sldLayoutId id="2147484513" r:id="rId26"/>
    <p:sldLayoutId id="2147484514" r:id="rId27"/>
    <p:sldLayoutId id="2147484515" r:id="rId28"/>
    <p:sldLayoutId id="2147484516" r:id="rId29"/>
    <p:sldLayoutId id="2147484517" r:id="rId30"/>
    <p:sldLayoutId id="2147484518" r:id="rId31"/>
    <p:sldLayoutId id="2147484519" r:id="rId32"/>
    <p:sldLayoutId id="2147484520" r:id="rId33"/>
    <p:sldLayoutId id="2147484521" r:id="rId34"/>
    <p:sldLayoutId id="2147484522" r:id="rId35"/>
    <p:sldLayoutId id="2147484523" r:id="rId36"/>
    <p:sldLayoutId id="2147484524" r:id="rId37"/>
    <p:sldLayoutId id="2147484525" r:id="rId38"/>
    <p:sldLayoutId id="2147484526" r:id="rId39"/>
    <p:sldLayoutId id="2147484527" r:id="rId40"/>
    <p:sldLayoutId id="2147484528" r:id="rId41"/>
    <p:sldLayoutId id="2147484529" r:id="rId42"/>
    <p:sldLayoutId id="2147484530" r:id="rId43"/>
    <p:sldLayoutId id="2147484531" r:id="rId44"/>
    <p:sldLayoutId id="2147484532" r:id="rId45"/>
    <p:sldLayoutId id="2147484533" r:id="rId46"/>
    <p:sldLayoutId id="2147484534" r:id="rId47"/>
    <p:sldLayoutId id="2147484535" r:id="rId48"/>
  </p:sldLayoutIdLst>
  <p:transition xmlns:p14="http://schemas.microsoft.com/office/powerpoint/2010/main" spd="med"/>
  <p:txStyles>
    <p:titleStyle>
      <a:lvl1pPr marL="40628" marR="40628" defTabSz="910562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1pPr>
      <a:lvl2pPr marL="40628" marR="40628" indent="160688" defTabSz="910562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2pPr>
      <a:lvl3pPr marL="40628" marR="40628" indent="321374" defTabSz="910562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3pPr>
      <a:lvl4pPr marL="40628" marR="40628" indent="482062" defTabSz="910562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4pPr>
      <a:lvl5pPr marL="40628" marR="40628" indent="642750" defTabSz="910562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5pPr>
      <a:lvl6pPr marL="40628" marR="40628" indent="803438" defTabSz="910562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6pPr>
      <a:lvl7pPr marL="40628" marR="40628" indent="964124" defTabSz="910562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7pPr>
      <a:lvl8pPr marL="40628" marR="40628" indent="1124814" defTabSz="910562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8pPr>
      <a:lvl9pPr marL="40628" marR="40628" indent="1285500" defTabSz="910562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9pPr>
    </p:titleStyle>
    <p:bodyStyle>
      <a:lvl1pPr marL="269596" marR="40628" indent="-241032" defTabSz="910562">
        <a:spcBef>
          <a:spcPts val="633"/>
        </a:spcBef>
        <a:buClr>
          <a:srgbClr val="E4E4E4"/>
        </a:buClr>
        <a:buSzPct val="85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1pPr>
      <a:lvl2pPr marL="574431" marR="40628" indent="-224489" defTabSz="910562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2pPr>
      <a:lvl3pPr marL="874853" marR="40628" indent="-203538" defTabSz="910562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3pPr>
      <a:lvl4pPr marL="1210767" marR="40628" indent="-218076" defTabSz="910562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4pPr>
      <a:lvl5pPr marL="1532143" marR="40628" indent="-218076" defTabSz="910562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5pPr>
      <a:lvl6pPr marL="1532143" marR="40628" indent="-218076" defTabSz="910562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6pPr>
      <a:lvl7pPr marL="1532143" marR="40628" indent="-218076" defTabSz="910562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7pPr>
      <a:lvl8pPr marL="1532143" marR="40628" indent="-218076" defTabSz="910562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8pPr>
      <a:lvl9pPr marL="1532143" marR="40628" indent="-218076" defTabSz="910562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9pPr>
    </p:bodyStyle>
    <p:otherStyle>
      <a:lvl1pPr algn="ctr" defTabSz="58026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1pPr>
      <a:lvl2pPr indent="160688" algn="ctr" defTabSz="58026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2pPr>
      <a:lvl3pPr indent="321374" algn="ctr" defTabSz="58026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3pPr>
      <a:lvl4pPr indent="482062" algn="ctr" defTabSz="58026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4pPr>
      <a:lvl5pPr indent="642750" algn="ctr" defTabSz="58026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5pPr>
      <a:lvl6pPr indent="803438" algn="ctr" defTabSz="58026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6pPr>
      <a:lvl7pPr indent="964124" algn="ctr" defTabSz="58026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7pPr>
      <a:lvl8pPr indent="1124814" algn="ctr" defTabSz="58026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8pPr>
      <a:lvl9pPr indent="1285500" algn="ctr" defTabSz="58026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/>
          <p:nvPr/>
        </p:nvSpPr>
        <p:spPr>
          <a:xfrm>
            <a:off x="232172" y="303609"/>
            <a:ext cx="8608219" cy="1588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407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" name="Shape 3"/>
          <p:cNvSpPr>
            <a:spLocks noGrp="1"/>
          </p:cNvSpPr>
          <p:nvPr>
            <p:ph type="title"/>
          </p:nvPr>
        </p:nvSpPr>
        <p:spPr>
          <a:xfrm>
            <a:off x="107949" y="455417"/>
            <a:ext cx="8990014" cy="10271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Title Text</a:t>
            </a:r>
          </a:p>
        </p:txBody>
      </p:sp>
      <p:sp>
        <p:nvSpPr>
          <p:cNvPr id="4" name="Shape 4"/>
          <p:cNvSpPr>
            <a:spLocks noGrp="1"/>
          </p:cNvSpPr>
          <p:nvPr>
            <p:ph type="body" idx="1"/>
          </p:nvPr>
        </p:nvSpPr>
        <p:spPr>
          <a:xfrm>
            <a:off x="107949" y="1484312"/>
            <a:ext cx="8990014" cy="537368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/>
          <a:lstStyle>
            <a:lvl2pPr marL="783590" indent="-285750">
              <a:spcBef>
                <a:spcPts val="800"/>
              </a:spcBef>
              <a:buChar char=""/>
              <a:defRPr sz="3400"/>
            </a:lvl2pPr>
            <a:lvl3pPr marL="1183639" indent="-228600">
              <a:spcBef>
                <a:spcPts val="700"/>
              </a:spcBef>
              <a:buChar char=""/>
              <a:defRPr sz="3000"/>
            </a:lvl3pPr>
            <a:lvl4pPr marL="1640839" indent="-228600">
              <a:spcBef>
                <a:spcPts val="600"/>
              </a:spcBef>
              <a:buChar char=""/>
              <a:defRPr sz="2800"/>
            </a:lvl4pPr>
            <a:lvl5pPr marL="2098039" indent="-228600">
              <a:spcBef>
                <a:spcPts val="600"/>
              </a:spcBef>
              <a:defRPr sz="2800"/>
            </a:lvl5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7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  <a:uFillTx/>
              </a:defRPr>
            </a:pPr>
            <a:r>
              <a:rPr sz="24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  <a:uFillTx/>
              </a:defRPr>
            </a:pPr>
            <a:r>
              <a:rPr sz="2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  <a:uFillTx/>
              </a:defRPr>
            </a:pPr>
            <a:r>
              <a:rPr sz="20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</a:rPr>
              <a:t>Body Level Five</a:t>
            </a:r>
          </a:p>
        </p:txBody>
      </p:sp>
      <p:sp>
        <p:nvSpPr>
          <p:cNvPr id="5" name="Shape 5"/>
          <p:cNvSpPr>
            <a:spLocks noGrp="1"/>
          </p:cNvSpPr>
          <p:nvPr>
            <p:ph type="sldNum" sz="quarter" idx="2"/>
          </p:nvPr>
        </p:nvSpPr>
        <p:spPr>
          <a:xfrm>
            <a:off x="7531840" y="6250783"/>
            <a:ext cx="176323" cy="173124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>
            <a:spAutoFit/>
          </a:bodyPr>
          <a:lstStyle>
            <a:lvl1pPr algn="ctr" defTabSz="580320">
              <a:defRPr sz="110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+mn-lt"/>
                <a:ea typeface="+mn-ea"/>
                <a:cs typeface="+mn-cs"/>
                <a:sym typeface="Arial"/>
              </a:defRPr>
            </a:lvl1pPr>
          </a:lstStyle>
          <a:p>
            <a:fld id="{86CB4B4D-7CA3-9044-876B-883B54F8677D}" type="slidenum">
              <a:rPr kern="0">
                <a:latin typeface="Arial"/>
                <a:ea typeface="Arial"/>
                <a:cs typeface="Arial"/>
              </a:rPr>
              <a:pPr/>
              <a:t>‹#›</a:t>
            </a:fld>
            <a:endParaRPr kern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5438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37" r:id="rId1"/>
    <p:sldLayoutId id="2147484538" r:id="rId2"/>
    <p:sldLayoutId id="2147484539" r:id="rId3"/>
    <p:sldLayoutId id="2147484540" r:id="rId4"/>
    <p:sldLayoutId id="2147484541" r:id="rId5"/>
    <p:sldLayoutId id="2147484542" r:id="rId6"/>
    <p:sldLayoutId id="2147484543" r:id="rId7"/>
    <p:sldLayoutId id="2147484544" r:id="rId8"/>
    <p:sldLayoutId id="2147484545" r:id="rId9"/>
    <p:sldLayoutId id="2147484546" r:id="rId10"/>
    <p:sldLayoutId id="2147484547" r:id="rId11"/>
    <p:sldLayoutId id="2147484548" r:id="rId12"/>
    <p:sldLayoutId id="2147484549" r:id="rId13"/>
    <p:sldLayoutId id="2147484550" r:id="rId14"/>
    <p:sldLayoutId id="2147484551" r:id="rId15"/>
    <p:sldLayoutId id="2147484552" r:id="rId16"/>
    <p:sldLayoutId id="2147484553" r:id="rId17"/>
    <p:sldLayoutId id="2147484554" r:id="rId18"/>
    <p:sldLayoutId id="2147484555" r:id="rId19"/>
    <p:sldLayoutId id="2147484556" r:id="rId20"/>
    <p:sldLayoutId id="2147484557" r:id="rId21"/>
    <p:sldLayoutId id="2147484558" r:id="rId22"/>
    <p:sldLayoutId id="2147484559" r:id="rId23"/>
    <p:sldLayoutId id="2147484560" r:id="rId24"/>
    <p:sldLayoutId id="2147484561" r:id="rId25"/>
    <p:sldLayoutId id="2147484562" r:id="rId26"/>
    <p:sldLayoutId id="2147484563" r:id="rId27"/>
    <p:sldLayoutId id="2147484564" r:id="rId28"/>
    <p:sldLayoutId id="2147484565" r:id="rId29"/>
    <p:sldLayoutId id="2147484566" r:id="rId30"/>
    <p:sldLayoutId id="2147484567" r:id="rId31"/>
    <p:sldLayoutId id="2147484568" r:id="rId32"/>
    <p:sldLayoutId id="2147484569" r:id="rId33"/>
    <p:sldLayoutId id="2147484570" r:id="rId34"/>
    <p:sldLayoutId id="2147484571" r:id="rId35"/>
    <p:sldLayoutId id="2147484572" r:id="rId36"/>
    <p:sldLayoutId id="2147484573" r:id="rId37"/>
    <p:sldLayoutId id="2147484574" r:id="rId38"/>
    <p:sldLayoutId id="2147484575" r:id="rId39"/>
    <p:sldLayoutId id="2147484576" r:id="rId40"/>
    <p:sldLayoutId id="2147484577" r:id="rId41"/>
    <p:sldLayoutId id="2147484578" r:id="rId42"/>
    <p:sldLayoutId id="2147484579" r:id="rId43"/>
    <p:sldLayoutId id="2147484580" r:id="rId44"/>
    <p:sldLayoutId id="2147484581" r:id="rId45"/>
    <p:sldLayoutId id="2147484582" r:id="rId46"/>
    <p:sldLayoutId id="2147484583" r:id="rId47"/>
    <p:sldLayoutId id="2147484584" r:id="rId48"/>
  </p:sldLayoutIdLst>
  <p:transition xmlns:p14="http://schemas.microsoft.com/office/powerpoint/2010/main" spd="med"/>
  <p:txStyles>
    <p:titleStyle>
      <a:lvl1pPr marL="40632" marR="40632" defTabSz="910655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1pPr>
      <a:lvl2pPr marL="40632" marR="40632" indent="160704" defTabSz="910655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2pPr>
      <a:lvl3pPr marL="40632" marR="40632" indent="321407" defTabSz="910655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3pPr>
      <a:lvl4pPr marL="40632" marR="40632" indent="482111" defTabSz="910655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4pPr>
      <a:lvl5pPr marL="40632" marR="40632" indent="642816" defTabSz="910655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5pPr>
      <a:lvl6pPr marL="40632" marR="40632" indent="803520" defTabSz="910655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6pPr>
      <a:lvl7pPr marL="40632" marR="40632" indent="964224" defTabSz="910655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7pPr>
      <a:lvl8pPr marL="40632" marR="40632" indent="1124930" defTabSz="910655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8pPr>
      <a:lvl9pPr marL="40632" marR="40632" indent="1285631" defTabSz="910655">
        <a:defRPr sz="38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9pPr>
    </p:titleStyle>
    <p:bodyStyle>
      <a:lvl1pPr marL="269624" marR="40632" indent="-241056" defTabSz="910655">
        <a:spcBef>
          <a:spcPts val="633"/>
        </a:spcBef>
        <a:buClr>
          <a:srgbClr val="E4E4E4"/>
        </a:buClr>
        <a:buSzPct val="85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1pPr>
      <a:lvl2pPr marL="574490" marR="40632" indent="-224512" defTabSz="910655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2pPr>
      <a:lvl3pPr marL="874943" marR="40632" indent="-203559" defTabSz="910655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3pPr>
      <a:lvl4pPr marL="1210891" marR="40632" indent="-218098" defTabSz="910655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4pPr>
      <a:lvl5pPr marL="1532300" marR="40632" indent="-218098" defTabSz="910655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5pPr>
      <a:lvl6pPr marL="1532300" marR="40632" indent="-218098" defTabSz="910655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6pPr>
      <a:lvl7pPr marL="1532300" marR="40632" indent="-218098" defTabSz="910655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7pPr>
      <a:lvl8pPr marL="1532300" marR="40632" indent="-218098" defTabSz="910655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8pPr>
      <a:lvl9pPr marL="1532300" marR="40632" indent="-218098" defTabSz="910655">
        <a:spcBef>
          <a:spcPts val="633"/>
        </a:spcBef>
        <a:buClr>
          <a:srgbClr val="E4E4E4"/>
        </a:buClr>
        <a:buSzPct val="70000"/>
        <a:buFont typeface="Wingdings"/>
        <a:buChar char=""/>
        <a:defRPr sz="2700">
          <a:solidFill>
            <a:srgbClr val="252744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9pPr>
    </p:bodyStyle>
    <p:otherStyle>
      <a:lvl1pPr algn="ctr" defTabSz="58032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1pPr>
      <a:lvl2pPr indent="160704" algn="ctr" defTabSz="58032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2pPr>
      <a:lvl3pPr indent="321407" algn="ctr" defTabSz="58032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3pPr>
      <a:lvl4pPr indent="482111" algn="ctr" defTabSz="58032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4pPr>
      <a:lvl5pPr indent="642816" algn="ctr" defTabSz="58032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5pPr>
      <a:lvl6pPr indent="803520" algn="ctr" defTabSz="58032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6pPr>
      <a:lvl7pPr indent="964224" algn="ctr" defTabSz="58032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7pPr>
      <a:lvl8pPr indent="1124930" algn="ctr" defTabSz="58032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8pPr>
      <a:lvl9pPr indent="1285631" algn="ctr" defTabSz="580320">
        <a:defRPr sz="1100">
          <a:solidFill>
            <a:schemeClr val="tx1"/>
          </a:solidFill>
          <a:uFill>
            <a:solidFill>
              <a:srgbClr val="252744"/>
            </a:solidFill>
          </a:uFill>
          <a:latin typeface="+mn-lt"/>
          <a:ea typeface="+mn-ea"/>
          <a:cs typeface="+mn-cs"/>
          <a:sym typeface="Arial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07158" y="457648"/>
            <a:ext cx="8989963" cy="1025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5715" tIns="35715" rIns="80770" bIns="3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158" y="1483446"/>
            <a:ext cx="8989963" cy="5374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5715" tIns="35715" rIns="80770" bIns="3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  <p:sp>
        <p:nvSpPr>
          <p:cNvPr id="2051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161735" y="6384727"/>
            <a:ext cx="21877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64288" tIns="32144" rIns="64288" bIns="32144" numCol="1" anchor="t" anchorCtr="0" compatLnSpc="1">
            <a:prstTxWarp prst="textNoShape">
              <a:avLst/>
            </a:prstTxWarp>
          </a:bodyPr>
          <a:lstStyle>
            <a:lvl1pPr algn="ctr">
              <a:defRPr sz="1000" b="0">
                <a:solidFill>
                  <a:srgbClr val="1C1C34"/>
                </a:solidFill>
                <a:latin typeface="+mn-lt"/>
                <a:ea typeface="ＭＳ Ｐゴシック" charset="0"/>
                <a:cs typeface="Arial" charset="0"/>
              </a:defRPr>
            </a:lvl1pPr>
            <a:lvl2pPr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+mn-lt"/>
                <a:ea typeface="ＭＳ Ｐゴシック" charset="0"/>
              </a:defRPr>
            </a:lvl9pPr>
          </a:lstStyle>
          <a:p>
            <a:pPr defTabSz="914353" fontAlgn="base">
              <a:spcBef>
                <a:spcPct val="0"/>
              </a:spcBef>
              <a:spcAft>
                <a:spcPct val="0"/>
              </a:spcAft>
            </a:pPr>
            <a:fld id="{2C78ECB2-EFB9-1442-8201-8B97D4B588AC}" type="slidenum">
              <a:rPr lang="en-US" smtClean="0">
                <a:latin typeface="Arial"/>
                <a:sym typeface="Arial" charset="0"/>
              </a:rPr>
              <a:pPr defTabSz="914353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latin typeface="Arial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760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86" r:id="rId1"/>
    <p:sldLayoutId id="2147484587" r:id="rId2"/>
    <p:sldLayoutId id="2147484588" r:id="rId3"/>
    <p:sldLayoutId id="2147484589" r:id="rId4"/>
    <p:sldLayoutId id="2147484590" r:id="rId5"/>
    <p:sldLayoutId id="2147484591" r:id="rId6"/>
    <p:sldLayoutId id="2147484592" r:id="rId7"/>
    <p:sldLayoutId id="2147484593" r:id="rId8"/>
    <p:sldLayoutId id="2147484594" r:id="rId9"/>
    <p:sldLayoutId id="2147484595" r:id="rId10"/>
    <p:sldLayoutId id="2147484596" r:id="rId11"/>
  </p:sldLayoutIdLst>
  <p:transition xmlns:p14="http://schemas.microsoft.com/office/powerpoint/2010/main"/>
  <p:hf hdr="0" ftr="0" dt="0"/>
  <p:txStyles>
    <p:titleStyle>
      <a:lvl1pPr marL="8929" algn="l" rtl="0" fontAlgn="base">
        <a:spcBef>
          <a:spcPct val="0"/>
        </a:spcBef>
        <a:spcAft>
          <a:spcPct val="0"/>
        </a:spcAft>
        <a:defRPr sz="3800">
          <a:solidFill>
            <a:srgbClr val="1C1C34"/>
          </a:solidFill>
          <a:latin typeface="+mj-lt"/>
          <a:ea typeface="+mj-ea"/>
          <a:cs typeface="+mj-cs"/>
          <a:sym typeface="Arial" charset="0"/>
        </a:defRPr>
      </a:lvl1pPr>
      <a:lvl2pPr marL="8929" algn="l" rtl="0" fontAlgn="base">
        <a:spcBef>
          <a:spcPct val="0"/>
        </a:spcBef>
        <a:spcAft>
          <a:spcPct val="0"/>
        </a:spcAft>
        <a:defRPr sz="3800">
          <a:solidFill>
            <a:srgbClr val="1C1C34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marL="8929" algn="l" rtl="0" fontAlgn="base">
        <a:spcBef>
          <a:spcPct val="0"/>
        </a:spcBef>
        <a:spcAft>
          <a:spcPct val="0"/>
        </a:spcAft>
        <a:defRPr sz="3800">
          <a:solidFill>
            <a:srgbClr val="1C1C34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marL="8929" algn="l" rtl="0" fontAlgn="base">
        <a:spcBef>
          <a:spcPct val="0"/>
        </a:spcBef>
        <a:spcAft>
          <a:spcPct val="0"/>
        </a:spcAft>
        <a:defRPr sz="3800">
          <a:solidFill>
            <a:srgbClr val="1C1C34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marL="8929" algn="l" rtl="0" fontAlgn="base">
        <a:spcBef>
          <a:spcPct val="0"/>
        </a:spcBef>
        <a:spcAft>
          <a:spcPct val="0"/>
        </a:spcAft>
        <a:defRPr sz="3800">
          <a:solidFill>
            <a:srgbClr val="1C1C34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330370" algn="l" rtl="0" fontAlgn="base">
        <a:spcBef>
          <a:spcPct val="0"/>
        </a:spcBef>
        <a:spcAft>
          <a:spcPct val="0"/>
        </a:spcAft>
        <a:defRPr sz="3800">
          <a:solidFill>
            <a:srgbClr val="1C1C34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651811" algn="l" rtl="0" fontAlgn="base">
        <a:spcBef>
          <a:spcPct val="0"/>
        </a:spcBef>
        <a:spcAft>
          <a:spcPct val="0"/>
        </a:spcAft>
        <a:defRPr sz="3800">
          <a:solidFill>
            <a:srgbClr val="1C1C34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973251" algn="l" rtl="0" fontAlgn="base">
        <a:spcBef>
          <a:spcPct val="0"/>
        </a:spcBef>
        <a:spcAft>
          <a:spcPct val="0"/>
        </a:spcAft>
        <a:defRPr sz="3800">
          <a:solidFill>
            <a:srgbClr val="1C1C34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294693" algn="l" rtl="0" fontAlgn="base">
        <a:spcBef>
          <a:spcPct val="0"/>
        </a:spcBef>
        <a:spcAft>
          <a:spcPct val="0"/>
        </a:spcAft>
        <a:defRPr sz="3800">
          <a:solidFill>
            <a:srgbClr val="1C1C34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300235" indent="-265635" algn="l" rtl="0" fontAlgn="base">
        <a:spcBef>
          <a:spcPts val="633"/>
        </a:spcBef>
        <a:spcAft>
          <a:spcPct val="0"/>
        </a:spcAft>
        <a:buClr>
          <a:srgbClr val="000080"/>
        </a:buClr>
        <a:buSzPct val="85000"/>
        <a:buFont typeface="Wingdings" charset="0"/>
        <a:buChar char="o"/>
        <a:defRPr sz="27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1pPr>
      <a:lvl2pPr marL="574800" indent="-222106" algn="l" rtl="0" fontAlgn="base">
        <a:spcBef>
          <a:spcPts val="562"/>
        </a:spcBef>
        <a:spcAft>
          <a:spcPct val="0"/>
        </a:spcAft>
        <a:buClr>
          <a:srgbClr val="000080"/>
        </a:buClr>
        <a:buSzPct val="69000"/>
        <a:buFont typeface="Wingdings" charset="0"/>
        <a:buChar char="n"/>
        <a:defRPr sz="25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2pPr>
      <a:lvl3pPr marL="885078" indent="-177463" algn="l" rtl="0" fontAlgn="base">
        <a:spcBef>
          <a:spcPts val="492"/>
        </a:spcBef>
        <a:spcAft>
          <a:spcPct val="0"/>
        </a:spcAft>
        <a:buClr>
          <a:srgbClr val="000080"/>
        </a:buClr>
        <a:buSzPct val="69000"/>
        <a:buFont typeface="Wingdings" charset="0"/>
        <a:buChar char="p"/>
        <a:defRPr sz="21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3pPr>
      <a:lvl4pPr marL="1238887" indent="-177463" algn="l" rtl="0" fontAlgn="base">
        <a:spcBef>
          <a:spcPts val="492"/>
        </a:spcBef>
        <a:spcAft>
          <a:spcPct val="0"/>
        </a:spcAft>
        <a:buClr>
          <a:srgbClr val="000080"/>
        </a:buClr>
        <a:buSzPct val="69000"/>
        <a:buFont typeface="Wingdings" charset="0"/>
        <a:buChar char="n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4pPr>
      <a:lvl5pPr marL="1593812" indent="-177463" algn="l" rtl="0" fontAlgn="base">
        <a:spcBef>
          <a:spcPts val="492"/>
        </a:spcBef>
        <a:spcAft>
          <a:spcPct val="0"/>
        </a:spcAft>
        <a:buClr>
          <a:srgbClr val="000080"/>
        </a:buClr>
        <a:buSzPct val="69000"/>
        <a:buFont typeface="Wingdings" charset="0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5pPr>
      <a:lvl6pPr marL="1915252" indent="-177463" algn="l" rtl="0" fontAlgn="base">
        <a:spcBef>
          <a:spcPts val="492"/>
        </a:spcBef>
        <a:spcAft>
          <a:spcPct val="0"/>
        </a:spcAft>
        <a:buClr>
          <a:srgbClr val="000080"/>
        </a:buClr>
        <a:buSzPct val="69000"/>
        <a:buFont typeface="Wingdings" charset="0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6pPr>
      <a:lvl7pPr marL="2236693" indent="-177463" algn="l" rtl="0" fontAlgn="base">
        <a:spcBef>
          <a:spcPts val="492"/>
        </a:spcBef>
        <a:spcAft>
          <a:spcPct val="0"/>
        </a:spcAft>
        <a:buClr>
          <a:srgbClr val="000080"/>
        </a:buClr>
        <a:buSzPct val="69000"/>
        <a:buFont typeface="Wingdings" charset="0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7pPr>
      <a:lvl8pPr marL="2558134" indent="-177463" algn="l" rtl="0" fontAlgn="base">
        <a:spcBef>
          <a:spcPts val="492"/>
        </a:spcBef>
        <a:spcAft>
          <a:spcPct val="0"/>
        </a:spcAft>
        <a:buClr>
          <a:srgbClr val="000080"/>
        </a:buClr>
        <a:buSzPct val="69000"/>
        <a:buFont typeface="Wingdings" charset="0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8pPr>
      <a:lvl9pPr marL="2879575" indent="-177463" algn="l" rtl="0" fontAlgn="base">
        <a:spcBef>
          <a:spcPts val="492"/>
        </a:spcBef>
        <a:spcAft>
          <a:spcPct val="0"/>
        </a:spcAft>
        <a:buClr>
          <a:srgbClr val="000080"/>
        </a:buClr>
        <a:buSzPct val="69000"/>
        <a:buFont typeface="Wingdings" charset="0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32144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440" algn="l" defTabSz="32144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882" algn="l" defTabSz="32144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323" algn="l" defTabSz="32144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763" algn="l" defTabSz="32144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205" algn="l" defTabSz="32144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645" algn="l" defTabSz="32144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086" algn="l" defTabSz="32144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527" algn="l" defTabSz="32144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5414" y="274588"/>
            <a:ext cx="823317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26702" tIns="26702" rIns="26702" bIns="2670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alibri" charset="0"/>
              </a:rPr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95610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98" r:id="rId1"/>
    <p:sldLayoutId id="2147484599" r:id="rId2"/>
    <p:sldLayoutId id="2147484600" r:id="rId3"/>
    <p:sldLayoutId id="2147484601" r:id="rId4"/>
    <p:sldLayoutId id="2147484602" r:id="rId5"/>
    <p:sldLayoutId id="2147484603" r:id="rId6"/>
    <p:sldLayoutId id="2147484604" r:id="rId7"/>
    <p:sldLayoutId id="2147484605" r:id="rId8"/>
    <p:sldLayoutId id="2147484606" r:id="rId9"/>
    <p:sldLayoutId id="2147484607" r:id="rId10"/>
    <p:sldLayoutId id="2147484608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" charset="0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N W3" charset="0"/>
          <a:cs typeface="ヒラギノ角ゴ ProN W3" charset="0"/>
          <a:sym typeface="Calibri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N W3" charset="0"/>
          <a:cs typeface="ヒラギノ角ゴ ProN W3" charset="0"/>
          <a:sym typeface="Calibri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N W3" charset="0"/>
          <a:cs typeface="ヒラギノ角ゴ ProN W3" charset="0"/>
          <a:sym typeface="Calibri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N W3" charset="0"/>
          <a:cs typeface="ヒラギノ角ゴ ProN W3" charset="0"/>
          <a:sym typeface="Calibri" charset="0"/>
        </a:defRPr>
      </a:lvl5pPr>
      <a:lvl6pPr marL="320479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N W3" charset="0"/>
          <a:cs typeface="ヒラギノ角ゴ ProN W3" charset="0"/>
          <a:sym typeface="Calibri" charset="0"/>
        </a:defRPr>
      </a:lvl6pPr>
      <a:lvl7pPr marL="640969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N W3" charset="0"/>
          <a:cs typeface="ヒラギノ角ゴ ProN W3" charset="0"/>
          <a:sym typeface="Calibri" charset="0"/>
        </a:defRPr>
      </a:lvl7pPr>
      <a:lvl8pPr marL="961463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N W3" charset="0"/>
          <a:cs typeface="ヒラギノ角ゴ ProN W3" charset="0"/>
          <a:sym typeface="Calibri" charset="0"/>
        </a:defRPr>
      </a:lvl8pPr>
      <a:lvl9pPr marL="128194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N W3" charset="0"/>
          <a:cs typeface="ヒラギノ角ゴ ProN W3" charset="0"/>
          <a:sym typeface="Calibri" charset="0"/>
        </a:defRPr>
      </a:lvl9pPr>
    </p:titleStyle>
    <p:bodyStyle>
      <a:lvl1pPr marL="240378" indent="-240378" algn="l" rtl="0" fontAlgn="base">
        <a:spcBef>
          <a:spcPts val="773"/>
        </a:spcBef>
        <a:spcAft>
          <a:spcPct val="0"/>
        </a:spcAft>
        <a:buClr>
          <a:srgbClr val="000000"/>
        </a:buClr>
        <a:buSzPct val="100000"/>
        <a:buFont typeface="Arial" charset="0"/>
        <a:buChar char="•"/>
        <a:defRPr sz="3100">
          <a:solidFill>
            <a:schemeClr val="tx1"/>
          </a:solidFill>
          <a:latin typeface="+mn-lt"/>
          <a:ea typeface="+mn-ea"/>
          <a:cs typeface="+mn-cs"/>
          <a:sym typeface="Calibri" charset="0"/>
        </a:defRPr>
      </a:lvl1pPr>
      <a:lvl2pPr marL="520814" indent="-200305" algn="l" rtl="0" fontAlgn="base">
        <a:spcBef>
          <a:spcPts val="703"/>
        </a:spcBef>
        <a:spcAft>
          <a:spcPct val="0"/>
        </a:spcAft>
        <a:buClr>
          <a:srgbClr val="000000"/>
        </a:buClr>
        <a:buSzPct val="100000"/>
        <a:buFont typeface="Arial" charset="0"/>
        <a:buChar char="–"/>
        <a:defRPr sz="2700">
          <a:solidFill>
            <a:schemeClr val="tx1"/>
          </a:solidFill>
          <a:latin typeface="+mn-lt"/>
          <a:ea typeface="+mn-ea"/>
          <a:cs typeface="+mn-cs"/>
          <a:sym typeface="Calibri" charset="0"/>
        </a:defRPr>
      </a:lvl2pPr>
      <a:lvl3pPr marL="801224" indent="-160249" algn="l" rtl="0" fontAlgn="base">
        <a:spcBef>
          <a:spcPts val="562"/>
        </a:spcBef>
        <a:spcAft>
          <a:spcPct val="0"/>
        </a:spcAft>
        <a:buClr>
          <a:srgbClr val="000000"/>
        </a:buClr>
        <a:buSzPct val="100000"/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Calibri" charset="0"/>
        </a:defRPr>
      </a:lvl3pPr>
      <a:lvl4pPr marL="1121717" indent="-16024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Arial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Calibri" charset="0"/>
        </a:defRPr>
      </a:lvl4pPr>
      <a:lvl5pPr marL="1442192" indent="-16024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Calibri" charset="0"/>
        </a:defRPr>
      </a:lvl5pPr>
      <a:lvl6pPr marL="1762705" indent="-16024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Calibri" charset="0"/>
        </a:defRPr>
      </a:lvl6pPr>
      <a:lvl7pPr marL="2083171" indent="-16024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Calibri" charset="0"/>
        </a:defRPr>
      </a:lvl7pPr>
      <a:lvl8pPr marL="2403669" indent="-16024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Calibri" charset="0"/>
        </a:defRPr>
      </a:lvl8pPr>
      <a:lvl9pPr marL="2724141" indent="-16024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Calibri" charset="0"/>
        </a:defRPr>
      </a:lvl9pPr>
    </p:bodyStyle>
    <p:otherStyle>
      <a:defPPr>
        <a:defRPr lang="en-US"/>
      </a:defPPr>
      <a:lvl1pPr marL="0" algn="l" defTabSz="320479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0479" algn="l" defTabSz="320479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0969" algn="l" defTabSz="320479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1463" algn="l" defTabSz="320479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1948" algn="l" defTabSz="320479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2444" algn="l" defTabSz="320479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2922" algn="l" defTabSz="320479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43416" algn="l" defTabSz="320479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63905" algn="l" defTabSz="320479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59" tIns="45680" rIns="91359" bIns="45680" rtlCol="0" anchor="ctr"/>
          <a:lstStyle/>
          <a:p>
            <a:pPr algn="ctr" defTabSz="913603"/>
            <a:endParaRPr lang="en-US">
              <a:solidFill>
                <a:srgbClr val="FFFFFF"/>
              </a:solidFill>
              <a:latin typeface="Arial"/>
              <a:sym typeface="Helvetica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1"/>
            <a:ext cx="8229600" cy="990600"/>
          </a:xfrm>
          <a:prstGeom prst="rect">
            <a:avLst/>
          </a:prstGeom>
        </p:spPr>
        <p:txBody>
          <a:bodyPr vert="horz" lIns="91359" tIns="45680" rIns="91359" bIns="4568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359" tIns="45680" rIns="91359" bIns="4568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59" tIns="45680" rIns="91359" bIns="45680" rtlCol="0" anchor="ctr"/>
          <a:lstStyle/>
          <a:p>
            <a:pPr algn="ctr" defTabSz="913603"/>
            <a:endParaRPr lang="en-US">
              <a:solidFill>
                <a:srgbClr val="FFFFFF"/>
              </a:solidFill>
              <a:latin typeface="Arial"/>
              <a:sym typeface="Helvetica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9"/>
            <a:ext cx="2895600" cy="329184"/>
          </a:xfrm>
          <a:prstGeom prst="rect">
            <a:avLst/>
          </a:prstGeom>
        </p:spPr>
        <p:txBody>
          <a:bodyPr vert="horz" lIns="91359" tIns="45680" rIns="91359" bIns="4568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 defTabSz="913603"/>
            <a:fld id="{A80CB818-7379-467D-8E76-EF9D9074A26C}" type="datetime2">
              <a:rPr lang="en-US" smtClean="0">
                <a:latin typeface="Arial"/>
                <a:ea typeface="ＭＳ Ｐゴシック" charset="0"/>
                <a:cs typeface="ＭＳ Ｐゴシック" charset="0"/>
                <a:sym typeface="Helvetica" charset="0"/>
              </a:rPr>
              <a:pPr defTabSz="913603"/>
              <a:t>Tuesday, September 23, 14</a:t>
            </a:fld>
            <a:endParaRPr lang="en-US" dirty="0">
              <a:latin typeface="Arial"/>
              <a:ea typeface="ＭＳ Ｐゴシック" charset="0"/>
              <a:cs typeface="ＭＳ Ｐゴシック" charset="0"/>
              <a:sym typeface="Helvetica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9"/>
            <a:ext cx="4114800" cy="329184"/>
          </a:xfrm>
          <a:prstGeom prst="rect">
            <a:avLst/>
          </a:prstGeom>
        </p:spPr>
        <p:txBody>
          <a:bodyPr vert="horz" lIns="91359" tIns="45680" rIns="91359" bIns="4568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 algn="r" defTabSz="913603"/>
            <a:endParaRPr lang="en-US" dirty="0">
              <a:latin typeface="Arial"/>
              <a:ea typeface="ＭＳ Ｐゴシック" charset="0"/>
              <a:cs typeface="ＭＳ Ｐゴシック" charset="0"/>
              <a:sym typeface="Helvetica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9"/>
            <a:ext cx="1066800" cy="329184"/>
          </a:xfrm>
          <a:prstGeom prst="rect">
            <a:avLst/>
          </a:prstGeom>
        </p:spPr>
        <p:txBody>
          <a:bodyPr vert="horz" lIns="91359" tIns="45680" rIns="91359" bIns="4568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 defTabSz="913603"/>
            <a:fld id="{0CFEC368-1D7A-4F81-ABF6-AE0E36BAF64C}" type="slidenum">
              <a:rPr lang="en-US" smtClean="0">
                <a:latin typeface="Arial"/>
                <a:ea typeface="ＭＳ Ｐゴシック" charset="0"/>
                <a:cs typeface="ＭＳ Ｐゴシック" charset="0"/>
                <a:sym typeface="Helvetica" charset="0"/>
              </a:rPr>
              <a:pPr defTabSz="913603"/>
              <a:t>‹#›</a:t>
            </a:fld>
            <a:endParaRPr lang="en-US" dirty="0">
              <a:latin typeface="Arial"/>
              <a:ea typeface="ＭＳ Ｐゴシック" charset="0"/>
              <a:cs typeface="ＭＳ Ｐゴシック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688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10" r:id="rId1"/>
    <p:sldLayoutId id="2147484611" r:id="rId2"/>
    <p:sldLayoutId id="2147484612" r:id="rId3"/>
    <p:sldLayoutId id="2147484613" r:id="rId4"/>
    <p:sldLayoutId id="2147484614" r:id="rId5"/>
    <p:sldLayoutId id="2147484615" r:id="rId6"/>
    <p:sldLayoutId id="2147484616" r:id="rId7"/>
    <p:sldLayoutId id="2147484617" r:id="rId8"/>
    <p:sldLayoutId id="2147484618" r:id="rId9"/>
    <p:sldLayoutId id="2147484619" r:id="rId10"/>
    <p:sldLayoutId id="2147484620" r:id="rId11"/>
  </p:sldLayoutIdLst>
  <p:hf sldNum="0" hdr="0" ftr="0" dt="0"/>
  <p:txStyles>
    <p:titleStyle>
      <a:lvl1pPr algn="l" defTabSz="913603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720" indent="-182720" algn="l" defTabSz="913603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98" indent="-182720" algn="l" defTabSz="913603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0877" indent="-182720" algn="l" defTabSz="913603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961" indent="-182720" algn="l" defTabSz="913603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684" indent="-137041" algn="l" defTabSz="913603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0410" indent="-182720" algn="l" defTabSz="913603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3127" indent="-182720" algn="l" defTabSz="913603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5847" indent="-182720" algn="l" defTabSz="913603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18570" indent="-182720" algn="l" defTabSz="913603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98" algn="l" defTabSz="913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03" algn="l" defTabSz="913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10" algn="l" defTabSz="913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11" algn="l" defTabSz="913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11" algn="l" defTabSz="913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17" algn="l" defTabSz="913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14" algn="l" defTabSz="913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21" algn="l" defTabSz="91360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61236" y="85007"/>
            <a:ext cx="8227294" cy="15185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1236" y="1603562"/>
            <a:ext cx="8227294" cy="5254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18450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16" r:id="rId1"/>
  </p:sldLayoutIdLst>
  <p:transition xmlns:p14="http://schemas.microsoft.com/office/powerpoint/2010/main"/>
  <p:txStyles>
    <p:titleStyle>
      <a:lvl1pPr marL="782209" algn="ctr" rtl="0" fontAlgn="base">
        <a:lnSpc>
          <a:spcPct val="102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+mj-lt"/>
          <a:ea typeface="+mj-ea"/>
          <a:cs typeface="+mj-cs"/>
          <a:sym typeface="Arial" charset="0"/>
        </a:defRPr>
      </a:lvl1pPr>
      <a:lvl2pPr marL="782209" algn="ctr" rtl="0" fontAlgn="base">
        <a:lnSpc>
          <a:spcPct val="102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2pPr>
      <a:lvl3pPr marL="782209" algn="ctr" rtl="0" fontAlgn="base">
        <a:lnSpc>
          <a:spcPct val="102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3pPr>
      <a:lvl4pPr marL="782209" algn="ctr" rtl="0" fontAlgn="base">
        <a:lnSpc>
          <a:spcPct val="102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4pPr>
      <a:lvl5pPr marL="782209" algn="ctr" rtl="0" fontAlgn="base">
        <a:lnSpc>
          <a:spcPct val="102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5pPr>
      <a:lvl6pPr marL="1197082" algn="ctr" rtl="0" fontAlgn="base">
        <a:lnSpc>
          <a:spcPct val="102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6pPr>
      <a:lvl7pPr marL="1611952" algn="ctr" rtl="0" fontAlgn="base">
        <a:lnSpc>
          <a:spcPct val="102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7pPr>
      <a:lvl8pPr marL="2026827" algn="ctr" rtl="0" fontAlgn="base">
        <a:lnSpc>
          <a:spcPct val="102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8pPr>
      <a:lvl9pPr marL="2441701" algn="ctr" rtl="0" fontAlgn="base">
        <a:lnSpc>
          <a:spcPct val="102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9pPr>
    </p:titleStyle>
    <p:bodyStyle>
      <a:lvl1pPr marL="355811" indent="-266498" algn="l" rtl="0" fontAlgn="base">
        <a:lnSpc>
          <a:spcPct val="102000"/>
        </a:lnSpc>
        <a:spcBef>
          <a:spcPts val="1271"/>
        </a:spcBef>
        <a:spcAft>
          <a:spcPct val="0"/>
        </a:spcAft>
        <a:buClr>
          <a:srgbClr val="000000"/>
        </a:buClr>
        <a:buSzPct val="44000"/>
        <a:buFont typeface="Wingdings" charset="2"/>
        <a:buChar char="l"/>
        <a:defRPr sz="27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1pPr>
      <a:lvl2pPr marL="710182" indent="-236248" algn="l" rtl="0" fontAlgn="base">
        <a:lnSpc>
          <a:spcPct val="102000"/>
        </a:lnSpc>
        <a:spcBef>
          <a:spcPts val="998"/>
        </a:spcBef>
        <a:spcAft>
          <a:spcPct val="0"/>
        </a:spcAft>
        <a:buClr>
          <a:srgbClr val="000000"/>
        </a:buClr>
        <a:buSzPct val="75000"/>
        <a:buFont typeface="Symbol" charset="2"/>
        <a:buChar char="−"/>
        <a:defRPr sz="24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065995" indent="-177186" algn="l" rtl="0" fontAlgn="base">
        <a:lnSpc>
          <a:spcPct val="102000"/>
        </a:lnSpc>
        <a:spcBef>
          <a:spcPts val="817"/>
        </a:spcBef>
        <a:spcAft>
          <a:spcPct val="0"/>
        </a:spcAft>
        <a:buClr>
          <a:srgbClr val="000000"/>
        </a:buClr>
        <a:buSzPct val="44000"/>
        <a:buFont typeface="Wingdings" charset="2"/>
        <a:buChar char="l"/>
        <a:defRPr sz="22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421806" indent="-177186" algn="l" rtl="0" fontAlgn="base">
        <a:lnSpc>
          <a:spcPct val="102000"/>
        </a:lnSpc>
        <a:spcBef>
          <a:spcPts val="545"/>
        </a:spcBef>
        <a:spcAft>
          <a:spcPct val="0"/>
        </a:spcAft>
        <a:buClr>
          <a:srgbClr val="000000"/>
        </a:buClr>
        <a:buSzPct val="75000"/>
        <a:buFont typeface="Symbol" charset="2"/>
        <a:buChar char="−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1777616" indent="-178627" algn="l" rtl="0" fontAlgn="base">
        <a:lnSpc>
          <a:spcPct val="102000"/>
        </a:lnSpc>
        <a:spcBef>
          <a:spcPts val="272"/>
        </a:spcBef>
        <a:spcAft>
          <a:spcPct val="0"/>
        </a:spcAft>
        <a:buClr>
          <a:srgbClr val="000000"/>
        </a:buClr>
        <a:buSzPct val="44000"/>
        <a:buFont typeface="Wingdings" charset="2"/>
        <a:buChar char="l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192488" indent="-178627" algn="l" rtl="0" fontAlgn="base">
        <a:lnSpc>
          <a:spcPct val="102000"/>
        </a:lnSpc>
        <a:spcBef>
          <a:spcPts val="272"/>
        </a:spcBef>
        <a:spcAft>
          <a:spcPct val="0"/>
        </a:spcAft>
        <a:buClr>
          <a:srgbClr val="000000"/>
        </a:buClr>
        <a:buSzPct val="44000"/>
        <a:buFont typeface="Wingdings" charset="2"/>
        <a:buChar char="l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607363" indent="-178627" algn="l" rtl="0" fontAlgn="base">
        <a:lnSpc>
          <a:spcPct val="102000"/>
        </a:lnSpc>
        <a:spcBef>
          <a:spcPts val="272"/>
        </a:spcBef>
        <a:spcAft>
          <a:spcPct val="0"/>
        </a:spcAft>
        <a:buClr>
          <a:srgbClr val="000000"/>
        </a:buClr>
        <a:buSzPct val="44000"/>
        <a:buFont typeface="Wingdings" charset="2"/>
        <a:buChar char="l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022235" indent="-178627" algn="l" rtl="0" fontAlgn="base">
        <a:lnSpc>
          <a:spcPct val="102000"/>
        </a:lnSpc>
        <a:spcBef>
          <a:spcPts val="272"/>
        </a:spcBef>
        <a:spcAft>
          <a:spcPct val="0"/>
        </a:spcAft>
        <a:buClr>
          <a:srgbClr val="000000"/>
        </a:buClr>
        <a:buSzPct val="44000"/>
        <a:buFont typeface="Wingdings" charset="2"/>
        <a:buChar char="l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437107" indent="-178627" algn="l" rtl="0" fontAlgn="base">
        <a:lnSpc>
          <a:spcPct val="102000"/>
        </a:lnSpc>
        <a:spcBef>
          <a:spcPts val="272"/>
        </a:spcBef>
        <a:spcAft>
          <a:spcPct val="0"/>
        </a:spcAft>
        <a:buClr>
          <a:srgbClr val="000000"/>
        </a:buClr>
        <a:buSzPct val="44000"/>
        <a:buFont typeface="Wingdings" charset="2"/>
        <a:buChar char="l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41487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4873" algn="l" defTabSz="41487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9744" algn="l" defTabSz="41487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4617" algn="l" defTabSz="41487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9492" algn="l" defTabSz="41487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74366" algn="l" defTabSz="41487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89236" algn="l" defTabSz="41487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04110" algn="l" defTabSz="41487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18984" algn="l" defTabSz="41487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190500"/>
            <a:ext cx="7923212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358906"/>
            <a:ext cx="7923212" cy="508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38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29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chemeClr val="tx1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  <a:latin typeface="Arial" charset="0"/>
            </a:endParaRPr>
          </a:p>
        </p:txBody>
      </p:sp>
      <p:sp>
        <p:nvSpPr>
          <p:cNvPr id="1638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algn="ctr">
              <a:defRPr sz="1000" b="0">
                <a:solidFill>
                  <a:schemeClr val="tx1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  <a:latin typeface="Arial" charset="0"/>
            </a:endParaRPr>
          </a:p>
        </p:txBody>
      </p:sp>
      <p:sp>
        <p:nvSpPr>
          <p:cNvPr id="1638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24001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fld id="{FC5EC7B8-180F-9A49-93C3-A86569D285E9}" type="slidenum">
              <a:rPr lang="en-US" smtClean="0">
                <a:solidFill>
                  <a:srgbClr val="336666"/>
                </a:solidFill>
                <a:latin typeface="Arial" charset="0"/>
              </a:rPr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336666"/>
              </a:solidFill>
              <a:latin typeface="Arial" charset="0"/>
            </a:endParaRPr>
          </a:p>
        </p:txBody>
      </p:sp>
      <p:sp>
        <p:nvSpPr>
          <p:cNvPr id="163847" name="Line 7"/>
          <p:cNvSpPr>
            <a:spLocks noChangeShapeType="1"/>
          </p:cNvSpPr>
          <p:nvPr userDrawn="1"/>
        </p:nvSpPr>
        <p:spPr bwMode="auto">
          <a:xfrm>
            <a:off x="730251" y="989013"/>
            <a:ext cx="73453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2800" b="1" smtClean="0">
              <a:solidFill>
                <a:srgbClr val="FF33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381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18" r:id="rId1"/>
    <p:sldLayoutId id="2147484419" r:id="rId2"/>
    <p:sldLayoutId id="2147484420" r:id="rId3"/>
    <p:sldLayoutId id="2147484422" r:id="rId4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5pPr>
      <a:lvl6pPr marL="457059"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6pPr>
      <a:lvl7pPr marL="914118"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7pPr>
      <a:lvl8pPr marL="1371180"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8pPr>
      <a:lvl9pPr marL="1828239"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9pPr>
    </p:titleStyle>
    <p:bodyStyle>
      <a:lvl1pPr marL="342796" indent="-342796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charset="2"/>
        <a:buChar char="¢"/>
        <a:defRPr sz="3000">
          <a:solidFill>
            <a:srgbClr val="000066"/>
          </a:solidFill>
          <a:latin typeface="+mn-lt"/>
          <a:ea typeface="+mn-ea"/>
          <a:cs typeface="+mn-cs"/>
        </a:defRPr>
      </a:lvl1pPr>
      <a:lvl2pPr marL="742722" indent="-285662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2"/>
        <a:buChar char="l"/>
        <a:defRPr sz="2800">
          <a:solidFill>
            <a:srgbClr val="000066"/>
          </a:solidFill>
          <a:latin typeface="+mn-lt"/>
          <a:ea typeface="ＭＳ Ｐゴシック" charset="-128"/>
        </a:defRPr>
      </a:lvl2pPr>
      <a:lvl3pPr marL="1142647" indent="-228529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rgbClr val="000066"/>
          </a:solidFill>
          <a:latin typeface="+mn-lt"/>
          <a:ea typeface="ＭＳ Ｐゴシック" charset="-128"/>
        </a:defRPr>
      </a:lvl3pPr>
      <a:lvl4pPr marL="1599708" indent="-228529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66"/>
          </a:solidFill>
          <a:latin typeface="+mn-lt"/>
          <a:ea typeface="ＭＳ Ｐゴシック" charset="-128"/>
        </a:defRPr>
      </a:lvl4pPr>
      <a:lvl5pPr marL="2056770" indent="-228529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ＭＳ Ｐゴシック" charset="-128"/>
        </a:defRPr>
      </a:lvl5pPr>
      <a:lvl6pPr marL="2513830" indent="-228529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ＭＳ Ｐゴシック" charset="-128"/>
        </a:defRPr>
      </a:lvl6pPr>
      <a:lvl7pPr marL="2970888" indent="-228529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ＭＳ Ｐゴシック" charset="-128"/>
        </a:defRPr>
      </a:lvl7pPr>
      <a:lvl8pPr marL="3427949" indent="-228529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ＭＳ Ｐゴシック" charset="-128"/>
        </a:defRPr>
      </a:lvl8pPr>
      <a:lvl9pPr marL="3885006" indent="-228529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9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6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6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22250" y="152400"/>
            <a:ext cx="86995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46" tIns="46024" rIns="92046" bIns="4602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6225" y="1557338"/>
            <a:ext cx="8593138" cy="453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46" tIns="46024" rIns="92046" bIns="460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0513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46" tIns="46024" rIns="92046" bIns="46024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1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46" tIns="46024" rIns="92046" bIns="46024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88175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2046" tIns="46024" rIns="92046" bIns="46024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fld id="{B4E92FE4-4AA1-2843-AB94-1DAF8071D1C5}" type="slidenum">
              <a:rPr lang="en-US" smtClean="0">
                <a:solidFill>
                  <a:srgbClr val="FFFFFF"/>
                </a:solidFill>
                <a:latin typeface="Arial"/>
              </a:rPr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FFFF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421804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424" r:id="rId1"/>
  </p:sldLayoutIdLst>
  <p:txStyles>
    <p:titleStyle>
      <a:lvl1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charset="0"/>
        </a:defRPr>
      </a:lvl2pPr>
      <a:lvl3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charset="0"/>
        </a:defRPr>
      </a:lvl3pPr>
      <a:lvl4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charset="0"/>
        </a:defRPr>
      </a:lvl4pPr>
      <a:lvl5pPr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charset="0"/>
        </a:defRPr>
      </a:lvl5pPr>
      <a:lvl6pPr marL="457059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charset="0"/>
        </a:defRPr>
      </a:lvl6pPr>
      <a:lvl7pPr marL="914118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charset="0"/>
        </a:defRPr>
      </a:lvl7pPr>
      <a:lvl8pPr marL="1371180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charset="0"/>
        </a:defRPr>
      </a:lvl8pPr>
      <a:lvl9pPr marL="1828239" algn="l" rtl="0" fontAlgn="base">
        <a:lnSpc>
          <a:spcPct val="70000"/>
        </a:lnSpc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Arial Narrow" charset="0"/>
        </a:defRPr>
      </a:lvl9pPr>
    </p:titleStyle>
    <p:bodyStyle>
      <a:lvl1pPr marL="342796" indent="-342796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722" indent="-285662" algn="l" rtl="0" fontAlgn="base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charset="2"/>
        <a:buChar char="u"/>
        <a:defRPr sz="2600">
          <a:solidFill>
            <a:schemeClr val="tx1"/>
          </a:solidFill>
          <a:latin typeface="+mn-lt"/>
          <a:ea typeface="ＭＳ Ｐゴシック" charset="-128"/>
        </a:defRPr>
      </a:lvl2pPr>
      <a:lvl3pPr marL="1142647" indent="-228529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charset="2"/>
        <a:buChar char="«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599708" indent="-228529" algn="l" rtl="0" fontAlgn="base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6770" indent="-228529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3830" indent="-228529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0888" indent="-228529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7949" indent="-228529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5006" indent="-228529" algn="l" rtl="0" fontAlgn="base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9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6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6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951" y="457201"/>
            <a:ext cx="8990013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1" y="1484313"/>
            <a:ext cx="8990013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933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1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2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1C1C34"/>
                </a:solidFill>
                <a:latin typeface="Arial" charset="0"/>
              </a:rPr>
              <a:t>M. Chen</a:t>
            </a:r>
          </a:p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1C1C34"/>
                </a:solidFill>
                <a:latin typeface="Arial" charset="0"/>
              </a:rPr>
              <a:t>TAUP 2007</a:t>
            </a:r>
            <a:endParaRPr lang="en-US">
              <a:solidFill>
                <a:srgbClr val="1C1C34"/>
              </a:solidFill>
              <a:latin typeface="Arial" charset="0"/>
            </a:endParaRPr>
          </a:p>
        </p:txBody>
      </p:sp>
      <p:sp>
        <p:nvSpPr>
          <p:cNvPr id="9933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2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fld id="{A5A651B1-BF22-C643-AE29-31B54439A9F0}" type="slidenum">
              <a:rPr lang="en-US" smtClean="0">
                <a:solidFill>
                  <a:srgbClr val="1C1C34"/>
                </a:solidFill>
                <a:latin typeface="Arial" charset="0"/>
              </a:rPr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1C1C34"/>
              </a:solidFill>
              <a:latin typeface="Arial" charset="0"/>
            </a:endParaRPr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>
            <a:off x="266701" y="6172200"/>
            <a:ext cx="8610600" cy="0"/>
          </a:xfrm>
          <a:prstGeom prst="line">
            <a:avLst/>
          </a:prstGeom>
          <a:noFill/>
          <a:ln w="12700">
            <a:solidFill>
              <a:srgbClr val="660066"/>
            </a:solidFill>
            <a:round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9335" name="Line 7"/>
          <p:cNvSpPr>
            <a:spLocks noChangeShapeType="1"/>
          </p:cNvSpPr>
          <p:nvPr/>
        </p:nvSpPr>
        <p:spPr bwMode="auto">
          <a:xfrm>
            <a:off x="228600" y="304800"/>
            <a:ext cx="8610600" cy="0"/>
          </a:xfrm>
          <a:prstGeom prst="line">
            <a:avLst/>
          </a:prstGeom>
          <a:noFill/>
          <a:ln w="76200">
            <a:solidFill>
              <a:srgbClr val="9D3BFF"/>
            </a:solidFill>
            <a:round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9350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2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1C1C34"/>
                </a:solidFill>
                <a:latin typeface="Arial" charset="0"/>
              </a:rPr>
              <a:t>September 13, 2007</a:t>
            </a:r>
            <a:endParaRPr lang="en-US">
              <a:solidFill>
                <a:srgbClr val="1C1C34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871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6" r:id="rId1"/>
    <p:sldLayoutId id="2147484427" r:id="rId2"/>
    <p:sldLayoutId id="2147484428" r:id="rId3"/>
    <p:sldLayoutId id="2147484429" r:id="rId4"/>
    <p:sldLayoutId id="2147484430" r:id="rId5"/>
    <p:sldLayoutId id="2147484431" r:id="rId6"/>
    <p:sldLayoutId id="2147484432" r:id="rId7"/>
    <p:sldLayoutId id="2147484433" r:id="rId8"/>
    <p:sldLayoutId id="2147484434" r:id="rId9"/>
    <p:sldLayoutId id="2147484435" r:id="rId10"/>
    <p:sldLayoutId id="2147484436" r:id="rId11"/>
  </p:sldLayoutIdLst>
  <p:hf hdr="0"/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5pPr>
      <a:lvl6pPr marL="457059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6pPr>
      <a:lvl7pPr marL="914118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7pPr>
      <a:lvl8pPr marL="137118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8pPr>
      <a:lvl9pPr marL="1828239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9pPr>
    </p:titleStyle>
    <p:bodyStyle>
      <a:lvl1pPr marL="342796" indent="-342796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charset="2"/>
        <a:buChar char="o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722" indent="-285662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n"/>
        <a:defRPr sz="2500">
          <a:solidFill>
            <a:schemeClr val="tx2"/>
          </a:solidFill>
          <a:latin typeface="+mn-lt"/>
          <a:ea typeface="ＭＳ Ｐゴシック" charset="-128"/>
        </a:defRPr>
      </a:lvl2pPr>
      <a:lvl3pPr marL="1142647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p"/>
        <a:defRPr sz="2200">
          <a:solidFill>
            <a:schemeClr val="tx2"/>
          </a:solidFill>
          <a:latin typeface="+mn-lt"/>
          <a:ea typeface="ＭＳ Ｐゴシック" charset="-128"/>
        </a:defRPr>
      </a:lvl3pPr>
      <a:lvl4pPr marL="1599708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n"/>
        <a:defRPr sz="2000">
          <a:solidFill>
            <a:schemeClr val="tx2"/>
          </a:solidFill>
          <a:latin typeface="+mn-lt"/>
          <a:ea typeface="ＭＳ Ｐゴシック" charset="-128"/>
        </a:defRPr>
      </a:lvl4pPr>
      <a:lvl5pPr marL="2056770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5pPr>
      <a:lvl6pPr marL="2513830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6pPr>
      <a:lvl7pPr marL="2970888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7pPr>
      <a:lvl8pPr marL="3427949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8pPr>
      <a:lvl9pPr marL="3885006" indent="-228529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2"/>
        <a:buChar char="o"/>
        <a:defRPr sz="2000">
          <a:solidFill>
            <a:schemeClr val="tx2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9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6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6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06662" y="461042"/>
            <a:ext cx="8991216" cy="102581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46090" tIns="46090" rIns="86715" bIns="460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62" y="1483980"/>
            <a:ext cx="8991216" cy="53740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46090" tIns="46090" rIns="86715" bIns="460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9934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38" r:id="rId1"/>
  </p:sldLayoutIdLst>
  <p:transition xmlns:p14="http://schemas.microsoft.com/office/powerpoint/2010/main"/>
  <p:txStyles>
    <p:titleStyle>
      <a:lvl1pPr marL="40328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+mj-lt"/>
          <a:ea typeface="+mj-ea"/>
          <a:cs typeface="+mj-cs"/>
          <a:sym typeface="Arial" charset="0"/>
        </a:defRPr>
      </a:lvl1pPr>
      <a:lvl2pPr marL="40328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2pPr>
      <a:lvl3pPr marL="40328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3pPr>
      <a:lvl4pPr marL="40328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4pPr>
      <a:lvl5pPr marL="40328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5pPr>
      <a:lvl6pPr marL="455131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6pPr>
      <a:lvl7pPr marL="869932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7pPr>
      <a:lvl8pPr marL="1284738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8pPr>
      <a:lvl9pPr marL="1699540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9pPr>
    </p:titleStyle>
    <p:bodyStyle>
      <a:lvl1pPr marL="347110" indent="-311102" algn="l" rtl="0" fontAlgn="base">
        <a:spcBef>
          <a:spcPts val="634"/>
        </a:spcBef>
        <a:spcAft>
          <a:spcPct val="0"/>
        </a:spcAft>
        <a:buClr>
          <a:srgbClr val="DDDDDD"/>
        </a:buClr>
        <a:buSzPct val="85000"/>
        <a:buFont typeface="Wingdings" charset="2"/>
        <a:buChar char="o"/>
        <a:defRPr sz="27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1pPr>
      <a:lvl2pPr marL="663973" indent="-259253" algn="l" rtl="0" fontAlgn="base">
        <a:spcBef>
          <a:spcPts val="545"/>
        </a:spcBef>
        <a:spcAft>
          <a:spcPct val="0"/>
        </a:spcAft>
        <a:buClr>
          <a:srgbClr val="DDDDDD"/>
        </a:buClr>
        <a:buSzPct val="69000"/>
        <a:buFont typeface="Wingdings" charset="2"/>
        <a:buChar char="n"/>
        <a:defRPr sz="24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2pPr>
      <a:lvl3pPr marL="1026930" indent="-207403" algn="l" rtl="0" fontAlgn="base">
        <a:spcBef>
          <a:spcPts val="545"/>
        </a:spcBef>
        <a:spcAft>
          <a:spcPct val="0"/>
        </a:spcAft>
        <a:buClr>
          <a:srgbClr val="DDDDDD"/>
        </a:buClr>
        <a:buSzPct val="69000"/>
        <a:buFont typeface="Wingdings" charset="2"/>
        <a:buChar char="p"/>
        <a:defRPr sz="22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3pPr>
      <a:lvl4pPr marL="1441729" indent="-207403" algn="l" rtl="0" fontAlgn="base">
        <a:spcBef>
          <a:spcPts val="454"/>
        </a:spcBef>
        <a:spcAft>
          <a:spcPct val="0"/>
        </a:spcAft>
        <a:buClr>
          <a:srgbClr val="DDDDDD"/>
        </a:buClr>
        <a:buSzPct val="69000"/>
        <a:buFont typeface="Wingdings" charset="2"/>
        <a:buChar char="n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4pPr>
      <a:lvl5pPr marL="1856533" indent="-207403" algn="l" rtl="0" fontAlgn="base">
        <a:spcBef>
          <a:spcPts val="454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5pPr>
      <a:lvl6pPr marL="2271336" indent="-207403" algn="l" rtl="0" fontAlgn="base">
        <a:spcBef>
          <a:spcPts val="454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6pPr>
      <a:lvl7pPr marL="2686139" indent="-207403" algn="l" rtl="0" fontAlgn="base">
        <a:spcBef>
          <a:spcPts val="454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7pPr>
      <a:lvl8pPr marL="3100942" indent="-207403" algn="l" rtl="0" fontAlgn="base">
        <a:spcBef>
          <a:spcPts val="454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8pPr>
      <a:lvl9pPr marL="3515745" indent="-207403" algn="l" rtl="0" fontAlgn="base">
        <a:spcBef>
          <a:spcPts val="454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41480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4804" algn="l" defTabSz="41480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9605" algn="l" defTabSz="41480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4408" algn="l" defTabSz="41480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9212" algn="l" defTabSz="41480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74016" algn="l" defTabSz="41480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88817" algn="l" defTabSz="41480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03620" algn="l" defTabSz="41480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18424" algn="l" defTabSz="41480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190500"/>
            <a:ext cx="7923212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358906"/>
            <a:ext cx="7923212" cy="508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38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29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chemeClr val="tx1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  <a:latin typeface="Arial" charset="0"/>
            </a:endParaRPr>
          </a:p>
        </p:txBody>
      </p:sp>
      <p:sp>
        <p:nvSpPr>
          <p:cNvPr id="1638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algn="ctr">
              <a:defRPr sz="1000" b="0">
                <a:solidFill>
                  <a:schemeClr val="tx1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  <a:latin typeface="Arial" charset="0"/>
            </a:endParaRPr>
          </a:p>
        </p:txBody>
      </p:sp>
      <p:sp>
        <p:nvSpPr>
          <p:cNvPr id="1638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24001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fld id="{FC5EC7B8-180F-9A49-93C3-A86569D285E9}" type="slidenum">
              <a:rPr lang="en-US" smtClean="0">
                <a:solidFill>
                  <a:srgbClr val="336666"/>
                </a:solidFill>
                <a:latin typeface="Arial" charset="0"/>
              </a:rPr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336666"/>
              </a:solidFill>
              <a:latin typeface="Arial" charset="0"/>
            </a:endParaRPr>
          </a:p>
        </p:txBody>
      </p:sp>
      <p:sp>
        <p:nvSpPr>
          <p:cNvPr id="163847" name="Line 7"/>
          <p:cNvSpPr>
            <a:spLocks noChangeShapeType="1"/>
          </p:cNvSpPr>
          <p:nvPr userDrawn="1"/>
        </p:nvSpPr>
        <p:spPr bwMode="auto">
          <a:xfrm>
            <a:off x="730251" y="990600"/>
            <a:ext cx="73453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2800" b="1" smtClean="0">
              <a:solidFill>
                <a:srgbClr val="FF33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6644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0" r:id="rId1"/>
    <p:sldLayoutId id="2147484441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5pPr>
      <a:lvl6pPr marL="457059"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6pPr>
      <a:lvl7pPr marL="914118"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7pPr>
      <a:lvl8pPr marL="1371180"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8pPr>
      <a:lvl9pPr marL="1828239" algn="l" rtl="0" fontAlgn="base">
        <a:spcBef>
          <a:spcPct val="0"/>
        </a:spcBef>
        <a:spcAft>
          <a:spcPct val="0"/>
        </a:spcAft>
        <a:defRPr sz="4200">
          <a:solidFill>
            <a:srgbClr val="000066"/>
          </a:solidFill>
          <a:latin typeface="Arial" charset="0"/>
        </a:defRPr>
      </a:lvl9pPr>
    </p:titleStyle>
    <p:bodyStyle>
      <a:lvl1pPr marL="342796" indent="-342796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charset="2"/>
        <a:buChar char="¢"/>
        <a:defRPr sz="3000">
          <a:solidFill>
            <a:srgbClr val="000066"/>
          </a:solidFill>
          <a:latin typeface="+mn-lt"/>
          <a:ea typeface="+mn-ea"/>
          <a:cs typeface="+mn-cs"/>
        </a:defRPr>
      </a:lvl1pPr>
      <a:lvl2pPr marL="742722" indent="-285662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2"/>
        <a:buChar char="l"/>
        <a:defRPr sz="2800">
          <a:solidFill>
            <a:srgbClr val="000066"/>
          </a:solidFill>
          <a:latin typeface="+mn-lt"/>
          <a:ea typeface="ＭＳ Ｐゴシック" charset="-128"/>
        </a:defRPr>
      </a:lvl2pPr>
      <a:lvl3pPr marL="1142647" indent="-228529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rgbClr val="000066"/>
          </a:solidFill>
          <a:latin typeface="+mn-lt"/>
          <a:ea typeface="ＭＳ Ｐゴシック" charset="-128"/>
        </a:defRPr>
      </a:lvl3pPr>
      <a:lvl4pPr marL="1599708" indent="-228529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rgbClr val="000066"/>
          </a:solidFill>
          <a:latin typeface="+mn-lt"/>
          <a:ea typeface="ＭＳ Ｐゴシック" charset="-128"/>
        </a:defRPr>
      </a:lvl4pPr>
      <a:lvl5pPr marL="2056770" indent="-228529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ＭＳ Ｐゴシック" charset="-128"/>
        </a:defRPr>
      </a:lvl5pPr>
      <a:lvl6pPr marL="2513830" indent="-228529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ＭＳ Ｐゴシック" charset="-128"/>
        </a:defRPr>
      </a:lvl6pPr>
      <a:lvl7pPr marL="2970888" indent="-228529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ＭＳ Ｐゴシック" charset="-128"/>
        </a:defRPr>
      </a:lvl7pPr>
      <a:lvl8pPr marL="3427949" indent="-228529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ＭＳ Ｐゴシック" charset="-128"/>
        </a:defRPr>
      </a:lvl8pPr>
      <a:lvl9pPr marL="3885006" indent="-228529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9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9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60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6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45705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06662" y="461042"/>
            <a:ext cx="8991216" cy="102581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46080" tIns="46080" rIns="86701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62" y="1483983"/>
            <a:ext cx="8991216" cy="53740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46080" tIns="46080" rIns="86701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ext styles</a:t>
            </a:r>
          </a:p>
          <a:p>
            <a:pPr lvl="1"/>
            <a:r>
              <a:rPr lang="en-US">
                <a:sym typeface="Arial" charset="0"/>
              </a:rPr>
              <a:t>Second level</a:t>
            </a:r>
          </a:p>
          <a:p>
            <a:pPr lvl="2"/>
            <a:r>
              <a:rPr lang="en-US">
                <a:sym typeface="Arial" charset="0"/>
              </a:rPr>
              <a:t>Third level</a:t>
            </a:r>
          </a:p>
          <a:p>
            <a:pPr lvl="3"/>
            <a:r>
              <a:rPr lang="en-US">
                <a:sym typeface="Arial" charset="0"/>
              </a:rPr>
              <a:t>Fourth level</a:t>
            </a:r>
          </a:p>
          <a:p>
            <a:pPr lvl="4"/>
            <a:r>
              <a:rPr lang="en-US">
                <a:sym typeface="Arial" charset="0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03883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3" r:id="rId1"/>
  </p:sldLayoutIdLst>
  <p:transition xmlns:p14="http://schemas.microsoft.com/office/powerpoint/2010/main"/>
  <p:txStyles>
    <p:titleStyle>
      <a:lvl1pPr marL="40322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+mj-lt"/>
          <a:ea typeface="+mj-ea"/>
          <a:cs typeface="+mj-cs"/>
          <a:sym typeface="Arial" charset="0"/>
        </a:defRPr>
      </a:lvl1pPr>
      <a:lvl2pPr marL="40322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2pPr>
      <a:lvl3pPr marL="40322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3pPr>
      <a:lvl4pPr marL="40322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4pPr>
      <a:lvl5pPr marL="40322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5pPr>
      <a:lvl6pPr marL="455054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6pPr>
      <a:lvl7pPr marL="869785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7pPr>
      <a:lvl8pPr marL="1284522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8pPr>
      <a:lvl9pPr marL="1699253" algn="l" rtl="0" fontAlgn="base">
        <a:spcBef>
          <a:spcPct val="0"/>
        </a:spcBef>
        <a:spcAft>
          <a:spcPct val="0"/>
        </a:spcAft>
        <a:defRPr sz="3600">
          <a:solidFill>
            <a:srgbClr val="1C1C34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9pPr>
    </p:titleStyle>
    <p:bodyStyle>
      <a:lvl1pPr marL="347049" indent="-311050" algn="l" rtl="0" fontAlgn="base">
        <a:spcBef>
          <a:spcPts val="634"/>
        </a:spcBef>
        <a:spcAft>
          <a:spcPct val="0"/>
        </a:spcAft>
        <a:buClr>
          <a:srgbClr val="DDDDDD"/>
        </a:buClr>
        <a:buSzPct val="85000"/>
        <a:buFont typeface="Wingdings" charset="2"/>
        <a:buChar char="o"/>
        <a:defRPr sz="27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1pPr>
      <a:lvl2pPr marL="663861" indent="-259208" algn="l" rtl="0" fontAlgn="base">
        <a:spcBef>
          <a:spcPts val="545"/>
        </a:spcBef>
        <a:spcAft>
          <a:spcPct val="0"/>
        </a:spcAft>
        <a:buClr>
          <a:srgbClr val="DDDDDD"/>
        </a:buClr>
        <a:buSzPct val="69000"/>
        <a:buFont typeface="Wingdings" charset="2"/>
        <a:buChar char="n"/>
        <a:defRPr sz="24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2pPr>
      <a:lvl3pPr marL="1026757" indent="-207367" algn="l" rtl="0" fontAlgn="base">
        <a:spcBef>
          <a:spcPts val="545"/>
        </a:spcBef>
        <a:spcAft>
          <a:spcPct val="0"/>
        </a:spcAft>
        <a:buClr>
          <a:srgbClr val="DDDDDD"/>
        </a:buClr>
        <a:buSzPct val="69000"/>
        <a:buFont typeface="Wingdings" charset="2"/>
        <a:buChar char="p"/>
        <a:defRPr sz="22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3pPr>
      <a:lvl4pPr marL="1441485" indent="-207367" algn="l" rtl="0" fontAlgn="base">
        <a:spcBef>
          <a:spcPts val="454"/>
        </a:spcBef>
        <a:spcAft>
          <a:spcPct val="0"/>
        </a:spcAft>
        <a:buClr>
          <a:srgbClr val="DDDDDD"/>
        </a:buClr>
        <a:buSzPct val="69000"/>
        <a:buFont typeface="Wingdings" charset="2"/>
        <a:buChar char="n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4pPr>
      <a:lvl5pPr marL="1856220" indent="-207367" algn="l" rtl="0" fontAlgn="base">
        <a:spcBef>
          <a:spcPts val="454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5pPr>
      <a:lvl6pPr marL="2270954" indent="-207367" algn="l" rtl="0" fontAlgn="base">
        <a:spcBef>
          <a:spcPts val="454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6pPr>
      <a:lvl7pPr marL="2685687" indent="-207367" algn="l" rtl="0" fontAlgn="base">
        <a:spcBef>
          <a:spcPts val="454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7pPr>
      <a:lvl8pPr marL="3100419" indent="-207367" algn="l" rtl="0" fontAlgn="base">
        <a:spcBef>
          <a:spcPts val="454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8pPr>
      <a:lvl9pPr marL="3515153" indent="-207367" algn="l" rtl="0" fontAlgn="base">
        <a:spcBef>
          <a:spcPts val="454"/>
        </a:spcBef>
        <a:spcAft>
          <a:spcPct val="0"/>
        </a:spcAft>
        <a:buClr>
          <a:srgbClr val="DDDDDD"/>
        </a:buClr>
        <a:buSzPct val="69000"/>
        <a:buFont typeface="Wingdings" charset="2"/>
        <a:buChar char="o"/>
        <a:defRPr sz="2000">
          <a:solidFill>
            <a:srgbClr val="1C1C34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4147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4733" algn="l" defTabSz="4147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9465" algn="l" defTabSz="4147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4199" algn="l" defTabSz="4147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8933" algn="l" defTabSz="4147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73667" algn="l" defTabSz="4147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88397" algn="l" defTabSz="4147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03132" algn="l" defTabSz="4147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17865" algn="l" defTabSz="41473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7696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6868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53200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rgbClr val="000000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altLang="ja-JP">
              <a:latin typeface="Arial" charset="0"/>
              <a:ea typeface="ＭＳ Ｐゴシック"/>
              <a:cs typeface="ＭＳ Ｐゴシック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1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rgbClr val="000000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altLang="ja-JP">
              <a:latin typeface="Arial" charset="0"/>
              <a:ea typeface="ＭＳ Ｐゴシック"/>
              <a:cs typeface="ＭＳ Ｐゴシック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rgbClr val="000000"/>
                </a:solidFill>
              </a:defRPr>
            </a:lvl1pPr>
          </a:lstStyle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fld id="{B6262803-1A2D-0B4B-BD93-3904A8E358D8}" type="slidenum">
              <a:rPr lang="en-US" altLang="ja-JP" smtClean="0">
                <a:latin typeface="Arial" charset="0"/>
                <a:ea typeface="ＭＳ Ｐゴシック"/>
                <a:cs typeface="ＭＳ Ｐゴシック" charset="-128"/>
              </a:rPr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>
              <a:latin typeface="Arial" charset="0"/>
              <a:ea typeface="ＭＳ Ｐゴシック"/>
              <a:cs typeface="ＭＳ Ｐゴシック" charset="-128"/>
            </a:endParaRPr>
          </a:p>
        </p:txBody>
      </p:sp>
      <p:pic>
        <p:nvPicPr>
          <p:cNvPr id="2055" name="Picture 2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8001001" y="142881"/>
            <a:ext cx="1000125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64844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5" r:id="rId1"/>
    <p:sldLayoutId id="2147484446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 u="sng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 u="sng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ＭＳ Ｐゴシック" pitchFamily="50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 u="sng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ＭＳ Ｐゴシック" pitchFamily="50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 u="sng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ＭＳ Ｐゴシック" pitchFamily="50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 u="sng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ＭＳ Ｐゴシック" pitchFamily="50" charset="-128"/>
          <a:cs typeface="ＭＳ Ｐゴシック" charset="-128"/>
        </a:defRPr>
      </a:lvl5pPr>
      <a:lvl6pPr marL="457059" algn="ctr" rtl="0" fontAlgn="base">
        <a:spcBef>
          <a:spcPct val="0"/>
        </a:spcBef>
        <a:spcAft>
          <a:spcPct val="0"/>
        </a:spcAft>
        <a:defRPr kumimoji="1" sz="4400" b="1" u="sng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ＭＳ Ｐゴシック" pitchFamily="50" charset="-128"/>
        </a:defRPr>
      </a:lvl6pPr>
      <a:lvl7pPr marL="914118" algn="ctr" rtl="0" fontAlgn="base">
        <a:spcBef>
          <a:spcPct val="0"/>
        </a:spcBef>
        <a:spcAft>
          <a:spcPct val="0"/>
        </a:spcAft>
        <a:defRPr kumimoji="1" sz="4400" b="1" u="sng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ＭＳ Ｐゴシック" pitchFamily="50" charset="-128"/>
        </a:defRPr>
      </a:lvl7pPr>
      <a:lvl8pPr marL="1371180" algn="ctr" rtl="0" fontAlgn="base">
        <a:spcBef>
          <a:spcPct val="0"/>
        </a:spcBef>
        <a:spcAft>
          <a:spcPct val="0"/>
        </a:spcAft>
        <a:defRPr kumimoji="1" sz="4400" b="1" u="sng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ＭＳ Ｐゴシック" pitchFamily="50" charset="-128"/>
        </a:defRPr>
      </a:lvl8pPr>
      <a:lvl9pPr marL="1828239" algn="ctr" rtl="0" fontAlgn="base">
        <a:spcBef>
          <a:spcPct val="0"/>
        </a:spcBef>
        <a:spcAft>
          <a:spcPct val="0"/>
        </a:spcAft>
        <a:defRPr kumimoji="1" sz="4400" b="1" u="sng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ＭＳ Ｐゴシック" pitchFamily="50" charset="-128"/>
        </a:defRPr>
      </a:lvl9pPr>
    </p:titleStyle>
    <p:bodyStyle>
      <a:lvl1pPr marL="342796" indent="-342796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2"/>
        <a:buChar char="n"/>
        <a:defRPr kumimoji="1" sz="3200" b="1">
          <a:solidFill>
            <a:schemeClr val="tx1"/>
          </a:solidFill>
          <a:latin typeface="+mn-lt"/>
          <a:ea typeface="+mn-ea"/>
          <a:cs typeface="ＭＳ Ｐゴシック" charset="-128"/>
        </a:defRPr>
      </a:lvl1pPr>
      <a:lvl2pPr marL="742722" indent="-285662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2"/>
        <a:buChar char="n"/>
        <a:defRPr kumimoji="1" sz="2800" b="1">
          <a:solidFill>
            <a:schemeClr val="tx1"/>
          </a:solidFill>
          <a:latin typeface="+mn-lt"/>
          <a:ea typeface="+mn-ea"/>
        </a:defRPr>
      </a:lvl2pPr>
      <a:lvl3pPr marL="1142647" indent="-228529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2"/>
        <a:buChar char="n"/>
        <a:defRPr kumimoji="1" sz="2400" b="1">
          <a:solidFill>
            <a:schemeClr val="tx1"/>
          </a:solidFill>
          <a:latin typeface="+mn-lt"/>
          <a:ea typeface="+mn-ea"/>
        </a:defRPr>
      </a:lvl3pPr>
      <a:lvl4pPr marL="1599708" indent="-228529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4pPr>
      <a:lvl5pPr marL="2056770" indent="-228529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5pPr>
      <a:lvl6pPr marL="2513830" indent="-228529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6pPr>
      <a:lvl7pPr marL="2970888" indent="-228529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7pPr>
      <a:lvl8pPr marL="3427949" indent="-228529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8pPr>
      <a:lvl9pPr marL="3885006" indent="-228529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kumimoji="1" sz="20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11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91411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8" algn="l" defTabSz="91411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0" algn="l" defTabSz="91411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9" algn="l" defTabSz="91411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98" algn="l" defTabSz="91411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60" algn="l" defTabSz="91411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16" algn="l" defTabSz="91411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78" algn="l" defTabSz="91411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5.emf"/><Relationship Id="rId7" Type="http://schemas.openxmlformats.org/officeDocument/2006/relationships/image" Target="../media/image2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jpe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emf"/><Relationship Id="rId3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6.png"/><Relationship Id="rId3" Type="http://schemas.openxmlformats.org/officeDocument/2006/relationships/image" Target="../media/image47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8.gi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9.png"/><Relationship Id="rId3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png"/><Relationship Id="rId5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6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6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emf"/><Relationship Id="rId5" Type="http://schemas.openxmlformats.org/officeDocument/2006/relationships/image" Target="../media/image6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0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72.jpeg"/><Relationship Id="rId3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74.png"/><Relationship Id="rId3" Type="http://schemas.openxmlformats.org/officeDocument/2006/relationships/image" Target="../media/image7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76.emf"/><Relationship Id="rId6" Type="http://schemas.openxmlformats.org/officeDocument/2006/relationships/image" Target="../media/image78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79.jpeg"/><Relationship Id="rId3" Type="http://schemas.openxmlformats.org/officeDocument/2006/relationships/image" Target="../media/image8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8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2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84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8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85.emf"/><Relationship Id="rId5" Type="http://schemas.openxmlformats.org/officeDocument/2006/relationships/image" Target="../media/image86.png"/><Relationship Id="rId6" Type="http://schemas.openxmlformats.org/officeDocument/2006/relationships/image" Target="../media/image87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oleObject" Target="../embeddings/oleObject19.bin"/><Relationship Id="rId5" Type="http://schemas.openxmlformats.org/officeDocument/2006/relationships/image" Target="../media/image88.emf"/><Relationship Id="rId6" Type="http://schemas.openxmlformats.org/officeDocument/2006/relationships/image" Target="../media/image9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9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.emf"/><Relationship Id="rId3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92.png"/><Relationship Id="rId3" Type="http://schemas.openxmlformats.org/officeDocument/2006/relationships/image" Target="../media/image9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94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9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96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97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98.jpeg"/><Relationship Id="rId3" Type="http://schemas.openxmlformats.org/officeDocument/2006/relationships/image" Target="../media/image75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99.png"/><Relationship Id="rId3" Type="http://schemas.openxmlformats.org/officeDocument/2006/relationships/image" Target="../media/image10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4" Type="http://schemas.openxmlformats.org/officeDocument/2006/relationships/image" Target="../media/image103.jpeg"/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101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104.png"/><Relationship Id="rId3" Type="http://schemas.openxmlformats.org/officeDocument/2006/relationships/image" Target="../media/image105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4" Type="http://schemas.openxmlformats.org/officeDocument/2006/relationships/image" Target="../media/image108.png"/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06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109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4" Type="http://schemas.openxmlformats.org/officeDocument/2006/relationships/image" Target="../media/image111.jpeg"/><Relationship Id="rId5" Type="http://schemas.openxmlformats.org/officeDocument/2006/relationships/image" Target="../media/image112.jpeg"/><Relationship Id="rId6" Type="http://schemas.openxmlformats.org/officeDocument/2006/relationships/image" Target="../media/image113.jpeg"/><Relationship Id="rId7" Type="http://schemas.openxmlformats.org/officeDocument/2006/relationships/image" Target="../media/image114.jpeg"/><Relationship Id="rId1" Type="http://schemas.openxmlformats.org/officeDocument/2006/relationships/slideLayout" Target="../slideLayouts/slideLayout29.xml"/><Relationship Id="rId2" Type="http://schemas.openxmlformats.org/officeDocument/2006/relationships/notesSlide" Target="../notesSlides/notesSlide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115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16.emf"/><Relationship Id="rId6" Type="http://schemas.openxmlformats.org/officeDocument/2006/relationships/image" Target="../media/image118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9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119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120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121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122.emf"/><Relationship Id="rId3" Type="http://schemas.openxmlformats.org/officeDocument/2006/relationships/image" Target="../media/image12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8.png"/><Relationship Id="rId3" Type="http://schemas.openxmlformats.org/officeDocument/2006/relationships/image" Target="../media/image19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4" Type="http://schemas.openxmlformats.org/officeDocument/2006/relationships/image" Target="../media/image125.png"/><Relationship Id="rId5" Type="http://schemas.openxmlformats.org/officeDocument/2006/relationships/image" Target="../media/image126.png"/><Relationship Id="rId1" Type="http://schemas.openxmlformats.org/officeDocument/2006/relationships/slideLayout" Target="../slideLayouts/slideLayout10.xml"/><Relationship Id="rId2" Type="http://schemas.openxmlformats.org/officeDocument/2006/relationships/hyperlink" Target="..%5C..%5CMy%20Documents%5CMy%20Videos%5CSNO%20Charged%20Current.qt" TargetMode="Externa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27.jpeg"/><Relationship Id="rId3" Type="http://schemas.openxmlformats.org/officeDocument/2006/relationships/image" Target="../media/image128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2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4" Type="http://schemas.openxmlformats.org/officeDocument/2006/relationships/image" Target="../media/image132.jpeg"/><Relationship Id="rId5" Type="http://schemas.openxmlformats.org/officeDocument/2006/relationships/image" Target="../media/image133.jpeg"/><Relationship Id="rId1" Type="http://schemas.openxmlformats.org/officeDocument/2006/relationships/slideLayout" Target="../slideLayouts/slideLayout32.xml"/><Relationship Id="rId2" Type="http://schemas.openxmlformats.org/officeDocument/2006/relationships/notesSlide" Target="../notesSlides/notesSlide4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8.xml"/><Relationship Id="rId2" Type="http://schemas.openxmlformats.org/officeDocument/2006/relationships/image" Target="../media/image134.png"/><Relationship Id="rId3" Type="http://schemas.openxmlformats.org/officeDocument/2006/relationships/image" Target="../media/image135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136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13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4" Type="http://schemas.openxmlformats.org/officeDocument/2006/relationships/image" Target="../media/image140.emf"/><Relationship Id="rId5" Type="http://schemas.openxmlformats.org/officeDocument/2006/relationships/image" Target="../media/image141.emf"/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138.e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4" Type="http://schemas.openxmlformats.org/officeDocument/2006/relationships/image" Target="../media/image144.png"/><Relationship Id="rId5" Type="http://schemas.openxmlformats.org/officeDocument/2006/relationships/image" Target="../media/image145.png"/><Relationship Id="rId6" Type="http://schemas.openxmlformats.org/officeDocument/2006/relationships/image" Target="../media/image146.png"/><Relationship Id="rId7" Type="http://schemas.openxmlformats.org/officeDocument/2006/relationships/image" Target="../media/image147.png"/><Relationship Id="rId1" Type="http://schemas.openxmlformats.org/officeDocument/2006/relationships/slideLayout" Target="../slideLayouts/slideLayout34.xml"/><Relationship Id="rId2" Type="http://schemas.openxmlformats.org/officeDocument/2006/relationships/image" Target="../media/image14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4" Type="http://schemas.openxmlformats.org/officeDocument/2006/relationships/image" Target="../media/image149.wmf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50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1.emf"/><Relationship Id="rId3" Type="http://schemas.openxmlformats.org/officeDocument/2006/relationships/image" Target="../media/image152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4" Type="http://schemas.openxmlformats.org/officeDocument/2006/relationships/image" Target="../media/image154.png"/><Relationship Id="rId5" Type="http://schemas.openxmlformats.org/officeDocument/2006/relationships/image" Target="../media/image155.jpeg"/><Relationship Id="rId1" Type="http://schemas.openxmlformats.org/officeDocument/2006/relationships/slideLayout" Target="../slideLayouts/slideLayout48.xml"/><Relationship Id="rId2" Type="http://schemas.openxmlformats.org/officeDocument/2006/relationships/notesSlide" Target="../notesSlides/notesSlide8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4" Type="http://schemas.openxmlformats.org/officeDocument/2006/relationships/image" Target="../media/image157.wmf"/><Relationship Id="rId1" Type="http://schemas.openxmlformats.org/officeDocument/2006/relationships/slideLayout" Target="../slideLayouts/slideLayout49.xml"/><Relationship Id="rId2" Type="http://schemas.openxmlformats.org/officeDocument/2006/relationships/notesSlide" Target="../notesSlides/notesSlide9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4" Type="http://schemas.openxmlformats.org/officeDocument/2006/relationships/image" Target="../media/image160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8.e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Relationship Id="rId2" Type="http://schemas.openxmlformats.org/officeDocument/2006/relationships/image" Target="../media/image161.emf"/><Relationship Id="rId3" Type="http://schemas.openxmlformats.org/officeDocument/2006/relationships/image" Target="../media/image162.e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4.emf"/><Relationship Id="rId3" Type="http://schemas.openxmlformats.org/officeDocument/2006/relationships/image" Target="../media/image165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5.xml"/><Relationship Id="rId4" Type="http://schemas.openxmlformats.org/officeDocument/2006/relationships/image" Target="../media/image166.png"/><Relationship Id="rId5" Type="http://schemas.openxmlformats.org/officeDocument/2006/relationships/image" Target="../media/image167.png"/><Relationship Id="rId6" Type="http://schemas.openxmlformats.org/officeDocument/2006/relationships/image" Target="../media/image168.png"/><Relationship Id="rId7" Type="http://schemas.openxmlformats.org/officeDocument/2006/relationships/image" Target="../media/image169.png"/><Relationship Id="rId8" Type="http://schemas.openxmlformats.org/officeDocument/2006/relationships/image" Target="../media/image170.png"/><Relationship Id="rId9" Type="http://schemas.openxmlformats.org/officeDocument/2006/relationships/image" Target="../media/image171.png"/><Relationship Id="rId10" Type="http://schemas.openxmlformats.org/officeDocument/2006/relationships/image" Target="../media/image172.png"/><Relationship Id="rId11" Type="http://schemas.openxmlformats.org/officeDocument/2006/relationships/image" Target="../media/image173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4" Type="http://schemas.openxmlformats.org/officeDocument/2006/relationships/image" Target="../media/image176.png"/><Relationship Id="rId5" Type="http://schemas.openxmlformats.org/officeDocument/2006/relationships/image" Target="../media/image177.jpeg"/><Relationship Id="rId6" Type="http://schemas.openxmlformats.org/officeDocument/2006/relationships/image" Target="../media/image178.png"/><Relationship Id="rId1" Type="http://schemas.openxmlformats.org/officeDocument/2006/relationships/slideLayout" Target="../slideLayouts/slideLayout158.xml"/><Relationship Id="rId2" Type="http://schemas.openxmlformats.org/officeDocument/2006/relationships/image" Target="../media/image174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4" Type="http://schemas.openxmlformats.org/officeDocument/2006/relationships/image" Target="../media/image181.png"/><Relationship Id="rId5" Type="http://schemas.openxmlformats.org/officeDocument/2006/relationships/image" Target="../media/image182.png"/><Relationship Id="rId6" Type="http://schemas.openxmlformats.org/officeDocument/2006/relationships/image" Target="../media/image183.emf"/><Relationship Id="rId1" Type="http://schemas.openxmlformats.org/officeDocument/2006/relationships/slideLayout" Target="../slideLayouts/slideLayout169.xml"/><Relationship Id="rId2" Type="http://schemas.openxmlformats.org/officeDocument/2006/relationships/image" Target="../media/image179.e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8.xml"/><Relationship Id="rId2" Type="http://schemas.openxmlformats.org/officeDocument/2006/relationships/image" Target="../media/image184.jpe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Relationship Id="rId2" Type="http://schemas.openxmlformats.org/officeDocument/2006/relationships/image" Target="../media/image185.png"/><Relationship Id="rId3" Type="http://schemas.openxmlformats.org/officeDocument/2006/relationships/image" Target="../media/image18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AutoShape 12"/>
          <p:cNvSpPr>
            <a:spLocks/>
          </p:cNvSpPr>
          <p:nvPr/>
        </p:nvSpPr>
        <p:spPr bwMode="auto">
          <a:xfrm>
            <a:off x="116506" y="4942718"/>
            <a:ext cx="4455495" cy="167081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35447" tIns="35447" rIns="35447" bIns="35447" anchor="ctr"/>
          <a:lstStyle/>
          <a:p>
            <a:pPr defTabSz="319153">
              <a:defRPr/>
            </a:pPr>
            <a:r>
              <a:rPr lang="en-US" sz="1600" i="1" dirty="0">
                <a:cs typeface="Helvetica" charset="0"/>
              </a:rPr>
              <a:t>Mark Chen</a:t>
            </a:r>
          </a:p>
          <a:p>
            <a:pPr defTabSz="319153">
              <a:defRPr/>
            </a:pPr>
            <a:r>
              <a:rPr lang="en-US" sz="1600" i="1" dirty="0">
                <a:cs typeface="Helvetica" charset="0"/>
              </a:rPr>
              <a:t>Queen’s University and </a:t>
            </a:r>
          </a:p>
          <a:p>
            <a:pPr defTabSz="319153">
              <a:defRPr/>
            </a:pPr>
            <a:r>
              <a:rPr lang="en-US" sz="1600" i="1" dirty="0">
                <a:cs typeface="Helvetica" charset="0"/>
              </a:rPr>
              <a:t>Canadian Institute for Advanced Research</a:t>
            </a:r>
          </a:p>
          <a:p>
            <a:pPr defTabSz="319153">
              <a:defRPr/>
            </a:pPr>
            <a:endParaRPr lang="en-US" sz="1600" i="1" dirty="0">
              <a:solidFill>
                <a:srgbClr val="660066"/>
              </a:solidFill>
              <a:cs typeface="Helvetica" charset="0"/>
            </a:endParaRPr>
          </a:p>
          <a:p>
            <a:pPr defTabSz="319153">
              <a:defRPr/>
            </a:pPr>
            <a:r>
              <a:rPr lang="en-US" sz="1600" dirty="0">
                <a:solidFill>
                  <a:srgbClr val="660066"/>
                </a:solidFill>
                <a:cs typeface="Helvetica" charset="0"/>
              </a:rPr>
              <a:t>Gran </a:t>
            </a:r>
            <a:r>
              <a:rPr lang="en-US" sz="1600" dirty="0" err="1">
                <a:solidFill>
                  <a:srgbClr val="660066"/>
                </a:solidFill>
                <a:cs typeface="Helvetica" charset="0"/>
              </a:rPr>
              <a:t>Sasso</a:t>
            </a:r>
            <a:r>
              <a:rPr lang="en-US" sz="1600" dirty="0">
                <a:solidFill>
                  <a:srgbClr val="660066"/>
                </a:solidFill>
                <a:cs typeface="Helvetica" charset="0"/>
              </a:rPr>
              <a:t> Summer Institute</a:t>
            </a:r>
          </a:p>
          <a:p>
            <a:pPr defTabSz="319153">
              <a:defRPr/>
            </a:pPr>
            <a:r>
              <a:rPr lang="en-US" sz="1600" i="1" dirty="0">
                <a:solidFill>
                  <a:srgbClr val="660066"/>
                </a:solidFill>
                <a:cs typeface="Helvetica" charset="0"/>
              </a:rPr>
              <a:t>September 24, 2014</a:t>
            </a:r>
            <a:endParaRPr lang="en-US" dirty="0">
              <a:solidFill>
                <a:srgbClr val="660066"/>
              </a:solidFill>
              <a:cs typeface="Helvetica" charset="0"/>
            </a:endParaRPr>
          </a:p>
        </p:txBody>
      </p:sp>
      <p:pic>
        <p:nvPicPr>
          <p:cNvPr id="5" name="Picture 4" descr="tumblr_inline_n5tta2giHZ1sfqyl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1"/>
            <a:ext cx="4607387" cy="692492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6512" y="700045"/>
            <a:ext cx="4295733" cy="3046988"/>
          </a:xfrm>
          <a:prstGeom prst="rect">
            <a:avLst/>
          </a:prstGeom>
          <a:noFill/>
        </p:spPr>
        <p:txBody>
          <a:bodyPr wrap="square" lIns="91411" tIns="45706" rIns="91411" bIns="45706" rtlCol="0">
            <a:spAutoFit/>
          </a:bodyPr>
          <a:lstStyle/>
          <a:p>
            <a:r>
              <a:rPr lang="en-US" sz="4800" dirty="0">
                <a:solidFill>
                  <a:schemeClr val="tx2"/>
                </a:solidFill>
              </a:rPr>
              <a:t>Neutrino Experiments and Detection Methods</a:t>
            </a:r>
          </a:p>
        </p:txBody>
      </p:sp>
    </p:spTree>
    <p:extLst>
      <p:ext uri="{BB962C8B-B14F-4D97-AF65-F5344CB8AC3E}">
        <p14:creationId xmlns:p14="http://schemas.microsoft.com/office/powerpoint/2010/main" val="177337955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side: Natural Radioactivity</a:t>
            </a:r>
            <a:br>
              <a:rPr lang="en-US" dirty="0" smtClean="0"/>
            </a:br>
            <a:r>
              <a:rPr lang="en-US" sz="2700" dirty="0">
                <a:solidFill>
                  <a:srgbClr val="000090"/>
                </a:solidFill>
              </a:rPr>
              <a:t>(naturally-occurring, long-lived isotopes)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6047"/>
            <a:ext cx="8229600" cy="4876800"/>
          </a:xfrm>
        </p:spPr>
        <p:txBody>
          <a:bodyPr/>
          <a:lstStyle/>
          <a:p>
            <a:r>
              <a:rPr lang="en-US" dirty="0" smtClean="0">
                <a:solidFill>
                  <a:srgbClr val="660066"/>
                </a:solidFill>
              </a:rPr>
              <a:t>highest energy gamma-ray line: 2.614 MeV from </a:t>
            </a:r>
            <a:r>
              <a:rPr lang="en-US" baseline="30000" dirty="0" smtClean="0">
                <a:solidFill>
                  <a:srgbClr val="660066"/>
                </a:solidFill>
              </a:rPr>
              <a:t>208</a:t>
            </a:r>
            <a:r>
              <a:rPr lang="en-US" dirty="0" smtClean="0">
                <a:solidFill>
                  <a:srgbClr val="660066"/>
                </a:solidFill>
              </a:rPr>
              <a:t>Tl in the </a:t>
            </a:r>
            <a:r>
              <a:rPr lang="en-US" dirty="0" err="1" smtClean="0">
                <a:solidFill>
                  <a:srgbClr val="660066"/>
                </a:solidFill>
              </a:rPr>
              <a:t>Th</a:t>
            </a:r>
            <a:r>
              <a:rPr lang="en-US" dirty="0" smtClean="0">
                <a:solidFill>
                  <a:srgbClr val="660066"/>
                </a:solidFill>
              </a:rPr>
              <a:t> decay chain</a:t>
            </a:r>
          </a:p>
          <a:p>
            <a:r>
              <a:rPr lang="en-US" dirty="0" smtClean="0"/>
              <a:t>internal backgrounds (trace contamination) from </a:t>
            </a:r>
            <a:r>
              <a:rPr lang="en-US" dirty="0" smtClean="0">
                <a:solidFill>
                  <a:schemeClr val="accent5"/>
                </a:solidFill>
              </a:rPr>
              <a:t>U and </a:t>
            </a:r>
            <a:r>
              <a:rPr lang="en-US" dirty="0" err="1" smtClean="0">
                <a:solidFill>
                  <a:schemeClr val="accent5"/>
                </a:solidFill>
              </a:rPr>
              <a:t>Th</a:t>
            </a:r>
            <a:r>
              <a:rPr lang="en-US" dirty="0" smtClean="0">
                <a:solidFill>
                  <a:schemeClr val="accent5"/>
                </a:solidFill>
              </a:rPr>
              <a:t> </a:t>
            </a:r>
            <a:r>
              <a:rPr lang="en-US" dirty="0" smtClean="0"/>
              <a:t>can introduce backgrounds up to 5 MeV in a detector</a:t>
            </a:r>
          </a:p>
          <a:p>
            <a:pPr lvl="1"/>
            <a:r>
              <a:rPr lang="en-US" dirty="0" smtClean="0"/>
              <a:t>sum of energy deposited by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-</a:t>
            </a:r>
            <a:r>
              <a:rPr lang="en-US" dirty="0" err="1" smtClean="0">
                <a:latin typeface="Symbol" charset="2"/>
                <a:cs typeface="Symbol" charset="2"/>
              </a:rPr>
              <a:t>γ</a:t>
            </a:r>
            <a:r>
              <a:rPr lang="en-US" dirty="0" smtClean="0"/>
              <a:t> from </a:t>
            </a:r>
            <a:r>
              <a:rPr lang="en-US" baseline="30000" dirty="0" smtClean="0"/>
              <a:t>208</a:t>
            </a:r>
            <a:r>
              <a:rPr lang="en-US" dirty="0" smtClean="0"/>
              <a:t>Tl decay</a:t>
            </a:r>
          </a:p>
          <a:p>
            <a:r>
              <a:rPr lang="en-US" dirty="0" smtClean="0"/>
              <a:t>alpha energies are 5-8 MeV; however, alphas are easily stopped and alpha backgrounds are suppressed in many detectors</a:t>
            </a:r>
          </a:p>
          <a:p>
            <a:pPr lvl="1"/>
            <a:r>
              <a:rPr lang="en-US" dirty="0" smtClean="0"/>
              <a:t>alpha scintillation is quenched in an organic liquid scintillator</a:t>
            </a:r>
          </a:p>
          <a:p>
            <a:pPr lvl="1"/>
            <a:r>
              <a:rPr lang="en-US" dirty="0" smtClean="0"/>
              <a:t>alpha backgrounds are non-existent in a water </a:t>
            </a:r>
            <a:r>
              <a:rPr lang="en-US" dirty="0" err="1" smtClean="0"/>
              <a:t>Čerenkov</a:t>
            </a:r>
            <a:r>
              <a:rPr lang="en-US" dirty="0" smtClean="0"/>
              <a:t> detector (way below </a:t>
            </a:r>
            <a:r>
              <a:rPr lang="en-US" dirty="0" err="1"/>
              <a:t>Čerenkov</a:t>
            </a:r>
            <a:r>
              <a:rPr lang="en-US" dirty="0"/>
              <a:t> </a:t>
            </a:r>
            <a:r>
              <a:rPr lang="en-US" dirty="0" smtClean="0"/>
              <a:t>threshold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644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ide: Natural Radioactivity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 energy spectrum from SNO Phase II</a:t>
            </a:r>
          </a:p>
          <a:p>
            <a:r>
              <a:rPr lang="en-US" dirty="0" smtClean="0"/>
              <a:t>background “wall” visible below 5 MeV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3152" y="2672271"/>
            <a:ext cx="6137696" cy="4074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921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</a:t>
            </a:r>
            <a:r>
              <a:rPr lang="en-US" dirty="0" err="1" smtClean="0">
                <a:solidFill>
                  <a:schemeClr val="accent1"/>
                </a:solidFill>
              </a:rPr>
              <a:t>Borex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smtClean="0"/>
              <a:t>Became </a:t>
            </a:r>
            <a:r>
              <a:rPr lang="en-US" dirty="0" err="1" smtClean="0">
                <a:solidFill>
                  <a:srgbClr val="660066"/>
                </a:solidFill>
              </a:rPr>
              <a:t>Borexino</a:t>
            </a:r>
            <a:r>
              <a:rPr lang="en-US" dirty="0" smtClean="0">
                <a:solidFill>
                  <a:srgbClr val="660066"/>
                </a:solidFill>
              </a:rPr>
              <a:t> </a:t>
            </a:r>
            <a:r>
              <a:rPr lang="en-US" dirty="0" smtClean="0"/>
              <a:t>(~1992-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etecting neutrino NC excitation of </a:t>
            </a:r>
            <a:r>
              <a:rPr lang="en-US" baseline="30000" dirty="0" smtClean="0"/>
              <a:t>11</a:t>
            </a:r>
            <a:r>
              <a:rPr lang="en-US" dirty="0" smtClean="0"/>
              <a:t>B is challenging and backgrounds in a ~2 </a:t>
            </a:r>
            <a:r>
              <a:rPr lang="en-US" dirty="0" err="1" smtClean="0"/>
              <a:t>kT</a:t>
            </a:r>
            <a:r>
              <a:rPr lang="en-US" dirty="0" smtClean="0"/>
              <a:t> boron-loaded liquid scintillator would need to be extremely low</a:t>
            </a:r>
          </a:p>
          <a:p>
            <a:pPr lvl="1"/>
            <a:r>
              <a:rPr lang="en-US" dirty="0" smtClean="0"/>
              <a:t>there was excellent progress toward achieving ultra-low backgrounds in liquid scintillator</a:t>
            </a:r>
          </a:p>
          <a:p>
            <a:r>
              <a:rPr lang="en-US" dirty="0" smtClean="0"/>
              <a:t>when backgrounds reached these ultra-low levels, it was noted that these backgrounds would also be low enough that </a:t>
            </a:r>
            <a:r>
              <a:rPr lang="en-US" baseline="30000" dirty="0" smtClean="0"/>
              <a:t>7</a:t>
            </a:r>
            <a:r>
              <a:rPr lang="en-US" dirty="0" smtClean="0"/>
              <a:t>Be solar neutrinos could be the detected</a:t>
            </a:r>
          </a:p>
          <a:p>
            <a:pPr lvl="1"/>
            <a:r>
              <a:rPr lang="en-US" dirty="0" smtClean="0"/>
              <a:t>with only 100 </a:t>
            </a:r>
            <a:r>
              <a:rPr lang="en-US" dirty="0" err="1" smtClean="0"/>
              <a:t>tonnes</a:t>
            </a:r>
            <a:r>
              <a:rPr lang="en-US" dirty="0" smtClean="0"/>
              <a:t> of scintillator (</a:t>
            </a:r>
            <a:r>
              <a:rPr lang="en-US" dirty="0" err="1" smtClean="0"/>
              <a:t>fiducial</a:t>
            </a:r>
            <a:r>
              <a:rPr lang="en-US" dirty="0" smtClean="0"/>
              <a:t> volume), with good statistics</a:t>
            </a:r>
          </a:p>
          <a:p>
            <a:pPr lvl="1"/>
            <a:r>
              <a:rPr lang="en-US" dirty="0" smtClean="0"/>
              <a:t>using neutrino-electron scattering with precisely known cross section</a:t>
            </a:r>
          </a:p>
          <a:p>
            <a:pPr lvl="1"/>
            <a:r>
              <a:rPr lang="en-US" baseline="30000" dirty="0" smtClean="0"/>
              <a:t>7</a:t>
            </a:r>
            <a:r>
              <a:rPr lang="en-US" dirty="0" smtClean="0"/>
              <a:t>Be solar neutrinos </a:t>
            </a:r>
            <a:r>
              <a:rPr lang="en-US" i="1" dirty="0" smtClean="0"/>
              <a:t>were</a:t>
            </a:r>
            <a:r>
              <a:rPr lang="en-US" dirty="0" smtClean="0"/>
              <a:t> the key to the solar neutrino problem if the solution was MSW SMA (</a:t>
            </a:r>
            <a:r>
              <a:rPr lang="en-US" dirty="0"/>
              <a:t>S</a:t>
            </a:r>
            <a:r>
              <a:rPr lang="en-US" dirty="0" smtClean="0"/>
              <a:t>mall </a:t>
            </a:r>
            <a:r>
              <a:rPr lang="en-US" dirty="0"/>
              <a:t>M</a:t>
            </a:r>
            <a:r>
              <a:rPr lang="en-US" dirty="0" smtClean="0"/>
              <a:t>ixing </a:t>
            </a:r>
            <a:r>
              <a:rPr lang="en-US" dirty="0"/>
              <a:t>A</a:t>
            </a:r>
            <a:r>
              <a:rPr lang="en-US" dirty="0" smtClean="0"/>
              <a:t>ngl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5870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797" y="1918876"/>
            <a:ext cx="3632200" cy="3238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C Dissociation of the Deuter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34"/>
            <a:ext cx="8229600" cy="537326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accent4"/>
                </a:solidFill>
              </a:rPr>
              <a:t>as an example of NC “excitation” of nuclei by neutrino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inding energy 2.22 MeV; cross section increases as E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can calculate accurately using “standard nuclear physics approach” or effective field theory </a:t>
            </a:r>
            <a:endParaRPr lang="en-US" dirty="0"/>
          </a:p>
          <a:p>
            <a:r>
              <a:rPr lang="en-US" dirty="0" smtClean="0"/>
              <a:t>more later when discussing Sudbury Neutrino Observatory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126" y="2012469"/>
            <a:ext cx="5241379" cy="26776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42958" y="4602180"/>
            <a:ext cx="4865146" cy="307777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M. Butler, J.-W. Chen and X. Kong, PRC </a:t>
            </a:r>
            <a:r>
              <a:rPr lang="en-US" sz="1400" b="1" dirty="0">
                <a:solidFill>
                  <a:srgbClr val="008000"/>
                </a:solidFill>
              </a:rPr>
              <a:t>63</a:t>
            </a:r>
            <a:r>
              <a:rPr lang="en-US" sz="1400" dirty="0">
                <a:solidFill>
                  <a:srgbClr val="008000"/>
                </a:solidFill>
              </a:rPr>
              <a:t> 035501 (2001)</a:t>
            </a:r>
          </a:p>
        </p:txBody>
      </p:sp>
    </p:spTree>
    <p:extLst>
      <p:ext uri="{BB962C8B-B14F-4D97-AF65-F5344CB8AC3E}">
        <p14:creationId xmlns:p14="http://schemas.microsoft.com/office/powerpoint/2010/main" val="254167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d-Current Neutrino 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9960"/>
          </a:xfrm>
        </p:spPr>
        <p:txBody>
          <a:bodyPr>
            <a:normAutofit/>
          </a:bodyPr>
          <a:lstStyle/>
          <a:p>
            <a:r>
              <a:rPr lang="en-US" dirty="0" smtClean="0"/>
              <a:t>detect the outgoing lepton</a:t>
            </a:r>
          </a:p>
          <a:p>
            <a:pPr lvl="1"/>
            <a:r>
              <a:rPr lang="en-US" dirty="0" smtClean="0"/>
              <a:t>Examples: CCQE in accelerator neutrino experiments and        </a:t>
            </a:r>
            <a:r>
              <a:rPr lang="en-US" dirty="0" smtClean="0">
                <a:solidFill>
                  <a:srgbClr val="629DD1"/>
                </a:solidFill>
              </a:rPr>
              <a:t>SNO</a:t>
            </a:r>
            <a:r>
              <a:rPr lang="en-US" dirty="0" smtClean="0"/>
              <a:t> CC signal from </a:t>
            </a:r>
            <a:r>
              <a:rPr lang="en-US" baseline="30000" dirty="0" smtClean="0"/>
              <a:t>8</a:t>
            </a:r>
            <a:r>
              <a:rPr lang="en-US" dirty="0" smtClean="0"/>
              <a:t>B solar neutrinos on deuterons</a:t>
            </a:r>
          </a:p>
          <a:p>
            <a:r>
              <a:rPr lang="en-US" dirty="0" smtClean="0"/>
              <a:t>detect the transformed target nucleus</a:t>
            </a:r>
          </a:p>
          <a:p>
            <a:pPr lvl="1"/>
            <a:r>
              <a:rPr lang="en-US" dirty="0" smtClean="0">
                <a:solidFill>
                  <a:srgbClr val="660066"/>
                </a:solidFill>
              </a:rPr>
              <a:t>radiochemical</a:t>
            </a:r>
            <a:r>
              <a:rPr lang="en-US" dirty="0" smtClean="0"/>
              <a:t> solar neutrino experiments (</a:t>
            </a:r>
            <a:r>
              <a:rPr lang="en-US" dirty="0" smtClean="0">
                <a:solidFill>
                  <a:schemeClr val="accent1"/>
                </a:solidFill>
              </a:rPr>
              <a:t>Chlorine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629DD1"/>
                </a:solidFill>
              </a:rPr>
              <a:t>SAGE</a:t>
            </a:r>
            <a:r>
              <a:rPr lang="en-US" dirty="0" smtClean="0"/>
              <a:t>, </a:t>
            </a:r>
            <a:r>
              <a:rPr lang="en-US" dirty="0" err="1" smtClean="0">
                <a:solidFill>
                  <a:srgbClr val="629DD1"/>
                </a:solidFill>
              </a:rPr>
              <a:t>Gallex</a:t>
            </a:r>
            <a:r>
              <a:rPr lang="en-US" dirty="0">
                <a:solidFill>
                  <a:srgbClr val="629DD1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629DD1"/>
                </a:solidFill>
              </a:rPr>
              <a:t>GNO</a:t>
            </a:r>
            <a:r>
              <a:rPr lang="en-US" dirty="0" smtClean="0"/>
              <a:t>)</a:t>
            </a:r>
          </a:p>
          <a:p>
            <a:r>
              <a:rPr lang="en-US" dirty="0" smtClean="0"/>
              <a:t>detect both</a:t>
            </a:r>
          </a:p>
          <a:p>
            <a:pPr lvl="1"/>
            <a:r>
              <a:rPr lang="en-US" dirty="0" smtClean="0"/>
              <a:t>experiments like </a:t>
            </a:r>
            <a:r>
              <a:rPr lang="en-US" dirty="0" smtClean="0">
                <a:solidFill>
                  <a:srgbClr val="629DD1"/>
                </a:solidFill>
              </a:rPr>
              <a:t>LENS</a:t>
            </a:r>
            <a:r>
              <a:rPr lang="en-US" dirty="0" smtClean="0"/>
              <a:t> had the objective to detect both the outgoing electron and the transformed nucleus (via tagged gamma ray decays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nverse beta decay for                                   for reactor antineutrino experiments 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70756"/>
              </p:ext>
            </p:extLst>
          </p:nvPr>
        </p:nvGraphicFramePr>
        <p:xfrm>
          <a:off x="5822048" y="1317228"/>
          <a:ext cx="3190000" cy="631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name="Equation" r:id="rId3" imgW="1219200" imgH="241300" progId="Equation.3">
                  <p:embed/>
                </p:oleObj>
              </mc:Choice>
              <mc:Fallback>
                <p:oleObj name="Equation" r:id="rId3" imgW="1219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2048" y="1317228"/>
                        <a:ext cx="3190000" cy="631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36330"/>
              </p:ext>
            </p:extLst>
          </p:nvPr>
        </p:nvGraphicFramePr>
        <p:xfrm>
          <a:off x="3526642" y="5852627"/>
          <a:ext cx="2334355" cy="54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" name="Equation" r:id="rId5" imgW="977900" imgH="228600" progId="Equation.3">
                  <p:embed/>
                </p:oleObj>
              </mc:Choice>
              <mc:Fallback>
                <p:oleObj name="Equation" r:id="rId5" imgW="977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6642" y="5852627"/>
                        <a:ext cx="2334355" cy="545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26041" y="4963961"/>
            <a:ext cx="44704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31246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Neutrinos </a:t>
            </a:r>
            <a:r>
              <a:rPr lang="en-US" dirty="0" err="1" smtClean="0"/>
              <a:t>Majorana</a:t>
            </a:r>
            <a:r>
              <a:rPr lang="en-US" dirty="0" smtClean="0"/>
              <a:t> Ferm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y carry no electromagnetic charge, no QCD </a:t>
            </a:r>
            <a:r>
              <a:rPr lang="en-US" dirty="0" err="1" smtClean="0"/>
              <a:t>colour</a:t>
            </a:r>
            <a:r>
              <a:rPr lang="en-US" dirty="0" smtClean="0"/>
              <a:t>, no moments, no other quantum number</a:t>
            </a:r>
          </a:p>
          <a:p>
            <a:r>
              <a:rPr lang="en-US" dirty="0" smtClean="0"/>
              <a:t>other than </a:t>
            </a:r>
            <a:r>
              <a:rPr lang="en-US" i="1" dirty="0" smtClean="0">
                <a:solidFill>
                  <a:srgbClr val="008000"/>
                </a:solidFill>
              </a:rPr>
              <a:t>lepton number</a:t>
            </a:r>
          </a:p>
          <a:p>
            <a:r>
              <a:rPr lang="en-US" dirty="0" smtClean="0"/>
              <a:t>but, </a:t>
            </a:r>
            <a:r>
              <a:rPr lang="en-US" smtClean="0"/>
              <a:t>what exactly is </a:t>
            </a:r>
            <a:r>
              <a:rPr lang="en-US" dirty="0" smtClean="0"/>
              <a:t>that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8396" y="3884676"/>
            <a:ext cx="2000250" cy="200025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534163" y="3631522"/>
            <a:ext cx="810090" cy="708829"/>
            <a:chOff x="2181920" y="5164832"/>
            <a:chExt cx="1152128" cy="1008112"/>
          </a:xfrm>
        </p:grpSpPr>
        <p:sp>
          <p:nvSpPr>
            <p:cNvPr id="6" name="Oval 5"/>
            <p:cNvSpPr/>
            <p:nvPr/>
          </p:nvSpPr>
          <p:spPr>
            <a:xfrm>
              <a:off x="2613968" y="5884912"/>
              <a:ext cx="288032" cy="28803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181920" y="5164832"/>
              <a:ext cx="1152128" cy="744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Symbol" charset="2"/>
                  <a:cs typeface="Symbol" charset="2"/>
                </a:rPr>
                <a:t>ν</a:t>
              </a:r>
              <a:r>
                <a:rPr lang="en-US" sz="2800" baseline="-25000" dirty="0" err="1"/>
                <a:t>e</a:t>
              </a:r>
              <a:endParaRPr lang="en-US" sz="28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35111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Neutrinos </a:t>
            </a:r>
            <a:r>
              <a:rPr lang="en-US" dirty="0" err="1" smtClean="0"/>
              <a:t>Majorana</a:t>
            </a:r>
            <a:r>
              <a:rPr lang="en-US" dirty="0" smtClean="0"/>
              <a:t> Ferm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y carry no electromagnetic charge, no QCD </a:t>
            </a:r>
            <a:r>
              <a:rPr lang="en-US" dirty="0" err="1" smtClean="0"/>
              <a:t>colour</a:t>
            </a:r>
            <a:r>
              <a:rPr lang="en-US" dirty="0" smtClean="0"/>
              <a:t>, no moments, no other quantum number</a:t>
            </a:r>
          </a:p>
          <a:p>
            <a:r>
              <a:rPr lang="en-US" dirty="0" smtClean="0"/>
              <a:t>other than </a:t>
            </a:r>
            <a:r>
              <a:rPr lang="en-US" i="1" dirty="0" smtClean="0">
                <a:solidFill>
                  <a:srgbClr val="008000"/>
                </a:solidFill>
              </a:rPr>
              <a:t>lepton number</a:t>
            </a:r>
          </a:p>
          <a:p>
            <a:r>
              <a:rPr lang="en-US" dirty="0" smtClean="0"/>
              <a:t>but, what exactly is that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8396" y="3884676"/>
            <a:ext cx="2000250" cy="200025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534163" y="3631522"/>
            <a:ext cx="810090" cy="708829"/>
            <a:chOff x="2181920" y="5164832"/>
            <a:chExt cx="1152128" cy="1008112"/>
          </a:xfrm>
        </p:grpSpPr>
        <p:sp>
          <p:nvSpPr>
            <p:cNvPr id="6" name="Oval 5"/>
            <p:cNvSpPr/>
            <p:nvPr/>
          </p:nvSpPr>
          <p:spPr>
            <a:xfrm>
              <a:off x="2613968" y="5884912"/>
              <a:ext cx="288032" cy="288032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181920" y="5164832"/>
              <a:ext cx="1152128" cy="744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Symbol" charset="2"/>
                  <a:cs typeface="Symbol" charset="2"/>
                </a:rPr>
                <a:t>ν</a:t>
              </a:r>
              <a:r>
                <a:rPr lang="en-US" sz="2800" baseline="-25000" dirty="0" err="1"/>
                <a:t>e</a:t>
              </a:r>
              <a:endParaRPr lang="en-US" sz="2800" baseline="-25000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2253928" y="5380856"/>
              <a:ext cx="360040" cy="0"/>
            </a:xfrm>
            <a:prstGeom prst="line">
              <a:avLst/>
            </a:prstGeom>
            <a:ln w="3492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8396" y="3884676"/>
            <a:ext cx="2000250" cy="200025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7255419" y="3935331"/>
            <a:ext cx="649612" cy="430887"/>
            <a:chOff x="10318824" y="5596880"/>
            <a:chExt cx="923889" cy="612817"/>
          </a:xfrm>
        </p:grpSpPr>
        <p:sp>
          <p:nvSpPr>
            <p:cNvPr id="13" name="Oval 12"/>
            <p:cNvSpPr/>
            <p:nvPr/>
          </p:nvSpPr>
          <p:spPr>
            <a:xfrm>
              <a:off x="10318824" y="5668888"/>
              <a:ext cx="288032" cy="288032"/>
            </a:xfrm>
            <a:prstGeom prst="ellipse">
              <a:avLst/>
            </a:prstGeom>
            <a:solidFill>
              <a:srgbClr val="FF66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600709" y="5596880"/>
              <a:ext cx="642004" cy="612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/>
                <a:t>e</a:t>
              </a:r>
              <a:r>
                <a:rPr lang="en-US" sz="2200" baseline="30000" dirty="0"/>
                <a:t>+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90763"/>
              </p:ext>
            </p:extLst>
          </p:nvPr>
        </p:nvGraphicFramePr>
        <p:xfrm>
          <a:off x="5128937" y="5909901"/>
          <a:ext cx="3159418" cy="73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5" imgW="977900" imgH="228600" progId="Equation.3">
                  <p:embed/>
                </p:oleObj>
              </mc:Choice>
              <mc:Fallback>
                <p:oleObj name="Equation" r:id="rId5" imgW="977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8937" y="5909901"/>
                        <a:ext cx="3159418" cy="73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19029" y="5606118"/>
            <a:ext cx="5477738" cy="1080578"/>
          </a:xfrm>
          <a:prstGeom prst="rect">
            <a:avLst/>
          </a:prstGeom>
          <a:noFill/>
        </p:spPr>
        <p:txBody>
          <a:bodyPr wrap="none" lIns="64267" tIns="32133" rIns="64267" bIns="32133" rtlCol="0">
            <a:spAutoFit/>
          </a:bodyPr>
          <a:lstStyle/>
          <a:p>
            <a:r>
              <a:rPr lang="en-US" sz="2200" dirty="0">
                <a:solidFill>
                  <a:schemeClr val="accent4"/>
                </a:solidFill>
              </a:rPr>
              <a:t>Why does this reaction only happen for the</a:t>
            </a:r>
          </a:p>
          <a:p>
            <a:r>
              <a:rPr lang="en-US" sz="2200" dirty="0">
                <a:solidFill>
                  <a:schemeClr val="accent4"/>
                </a:solidFill>
              </a:rPr>
              <a:t>“antineutrino”? Does the proton</a:t>
            </a:r>
          </a:p>
          <a:p>
            <a:r>
              <a:rPr lang="en-US" sz="2200" dirty="0">
                <a:solidFill>
                  <a:schemeClr val="accent4"/>
                </a:solidFill>
              </a:rPr>
              <a:t>know an anti-lepton is incident?</a:t>
            </a:r>
          </a:p>
        </p:txBody>
      </p:sp>
    </p:spTree>
    <p:extLst>
      <p:ext uri="{BB962C8B-B14F-4D97-AF65-F5344CB8AC3E}">
        <p14:creationId xmlns:p14="http://schemas.microsoft.com/office/powerpoint/2010/main" val="2818093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6719E-6 -2.2056E-6 L 0.39697 -0.00569 C 0.45031 -0.00569 0.53125 -2.2056E-6 0.53125 0.06018 L 0.55359 0.13435 " pathEditMode="relative" rAng="0" ptsTypes="FfFF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73" y="64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1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1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100"/>
                            </p:stCondLst>
                            <p:childTnLst>
                              <p:par>
                                <p:cTn id="17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6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irality and the Weak Inte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weak interaction distinguishes between left and right chirality and that’s why only</a:t>
            </a:r>
          </a:p>
          <a:p>
            <a:endParaRPr lang="en-US" dirty="0"/>
          </a:p>
          <a:p>
            <a:r>
              <a:rPr lang="en-US" dirty="0" smtClean="0"/>
              <a:t>does the weak interaction also need to distinguish between lepton number L = 1 and L = –1, in addition? Or is that simply redundant?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if one discards lepton number as a meaningful quantity then neutrinos are </a:t>
            </a:r>
            <a:r>
              <a:rPr lang="en-US" dirty="0" err="1" smtClean="0"/>
              <a:t>Majorana</a:t>
            </a:r>
            <a:r>
              <a:rPr lang="en-US" dirty="0" smtClean="0"/>
              <a:t> fermions…FACT!</a:t>
            </a:r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97788"/>
              </p:ext>
            </p:extLst>
          </p:nvPr>
        </p:nvGraphicFramePr>
        <p:xfrm>
          <a:off x="4585396" y="1993704"/>
          <a:ext cx="2834198" cy="66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3" imgW="977900" imgH="228600" progId="Equation.3">
                  <p:embed/>
                </p:oleObj>
              </mc:Choice>
              <mc:Fallback>
                <p:oleObj name="Equation" r:id="rId3" imgW="977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5396" y="1993704"/>
                        <a:ext cx="2834198" cy="662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889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nuebar-proton Cross Section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58900"/>
            <a:ext cx="8147050" cy="5310188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Arial Unicode MS" charset="0"/>
              </a:rPr>
              <a:t>inverse </a:t>
            </a:r>
            <a:r>
              <a:rPr lang="en-US" dirty="0" smtClean="0">
                <a:cs typeface="Arial Unicode MS" charset="0"/>
              </a:rPr>
              <a:t>beta </a:t>
            </a:r>
            <a:r>
              <a:rPr lang="en-US" dirty="0" smtClean="0">
                <a:cs typeface="Arial Unicode MS" charset="0"/>
              </a:rPr>
              <a:t>decay</a:t>
            </a:r>
            <a:endParaRPr lang="en-US" dirty="0" smtClean="0">
              <a:cs typeface="Arial Unicode MS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>
                <a:solidFill>
                  <a:srgbClr val="FF0000"/>
                </a:solidFill>
                <a:cs typeface="Arial Unicode MS" charset="0"/>
              </a:rPr>
              <a:t>delayed coincidence</a:t>
            </a:r>
            <a:r>
              <a:rPr lang="en-US" dirty="0" smtClean="0">
                <a:cs typeface="Arial Unicode MS" charset="0"/>
              </a:rPr>
              <a:t> distinguishes signal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Arial Unicode MS" charset="0"/>
              </a:rPr>
              <a:t>first neutrino detection </a:t>
            </a:r>
            <a:r>
              <a:rPr lang="en-US" dirty="0">
                <a:solidFill>
                  <a:srgbClr val="006600"/>
                </a:solidFill>
                <a:cs typeface="Arial Unicode MS" charset="0"/>
              </a:rPr>
              <a:t>by</a:t>
            </a:r>
            <a:r>
              <a:rPr lang="en-US" dirty="0" smtClean="0">
                <a:cs typeface="Arial Unicode MS" charset="0"/>
              </a:rPr>
              <a:t> </a:t>
            </a:r>
            <a:r>
              <a:rPr lang="en-US" dirty="0" err="1">
                <a:solidFill>
                  <a:srgbClr val="006600"/>
                </a:solidFill>
                <a:cs typeface="Arial Unicode MS" charset="0"/>
              </a:rPr>
              <a:t>Reines</a:t>
            </a:r>
            <a:r>
              <a:rPr lang="en-US" dirty="0">
                <a:solidFill>
                  <a:srgbClr val="006600"/>
                </a:solidFill>
                <a:cs typeface="Arial Unicode MS" charset="0"/>
              </a:rPr>
              <a:t> and Cowan (56)</a:t>
            </a:r>
            <a:r>
              <a:rPr lang="en-US" dirty="0" smtClean="0">
                <a:cs typeface="Arial Unicode MS" charset="0"/>
              </a:rPr>
              <a:t> used this reactio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neutrino threshold 1.8 MeV = (</a:t>
            </a:r>
            <a:r>
              <a:rPr lang="en-US" dirty="0" err="1" smtClean="0">
                <a:cs typeface="+mn-cs"/>
              </a:rPr>
              <a:t>m</a:t>
            </a:r>
            <a:r>
              <a:rPr lang="en-US" baseline="-25000" dirty="0" err="1" smtClean="0">
                <a:cs typeface="+mn-cs"/>
              </a:rPr>
              <a:t>n</a:t>
            </a:r>
            <a:r>
              <a:rPr lang="en-US" dirty="0" smtClean="0">
                <a:cs typeface="+mn-cs"/>
              </a:rPr>
              <a:t> – </a:t>
            </a:r>
            <a:r>
              <a:rPr lang="en-US" dirty="0" err="1" smtClean="0">
                <a:cs typeface="+mn-cs"/>
              </a:rPr>
              <a:t>m</a:t>
            </a:r>
            <a:r>
              <a:rPr lang="en-US" baseline="-25000" dirty="0" err="1" smtClean="0">
                <a:cs typeface="+mn-cs"/>
              </a:rPr>
              <a:t>p</a:t>
            </a:r>
            <a:r>
              <a:rPr lang="en-US" dirty="0" smtClean="0">
                <a:cs typeface="+mn-cs"/>
              </a:rPr>
              <a:t> + m</a:t>
            </a:r>
            <a:r>
              <a:rPr lang="en-US" baseline="-25000" dirty="0" smtClean="0">
                <a:cs typeface="+mn-cs"/>
              </a:rPr>
              <a:t>e</a:t>
            </a:r>
            <a:r>
              <a:rPr lang="en-US" dirty="0" smtClean="0">
                <a:cs typeface="+mn-cs"/>
              </a:rPr>
              <a:t>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latin typeface="Symbol" charset="0"/>
                <a:cs typeface="+mn-cs"/>
              </a:rPr>
              <a:t>σ</a:t>
            </a:r>
            <a:r>
              <a:rPr lang="en-US" dirty="0" smtClean="0">
                <a:cs typeface="+mn-cs"/>
              </a:rPr>
              <a:t> = (9.4 </a:t>
            </a:r>
            <a:r>
              <a:rPr lang="en-US" dirty="0" smtClean="0">
                <a:cs typeface="Arial Unicode MS" charset="0"/>
              </a:rPr>
              <a:t>×</a:t>
            </a:r>
            <a:r>
              <a:rPr lang="en-US" dirty="0" smtClean="0">
                <a:cs typeface="+mn-cs"/>
              </a:rPr>
              <a:t> 10</a:t>
            </a:r>
            <a:r>
              <a:rPr lang="en-US" baseline="30000" dirty="0" smtClean="0">
                <a:cs typeface="Arial Unicode MS" charset="0"/>
              </a:rPr>
              <a:t>−</a:t>
            </a:r>
            <a:r>
              <a:rPr lang="en-US" baseline="30000" dirty="0" smtClean="0">
                <a:cs typeface="+mn-cs"/>
              </a:rPr>
              <a:t>44</a:t>
            </a:r>
            <a:r>
              <a:rPr lang="en-US" dirty="0" smtClean="0">
                <a:cs typeface="+mn-cs"/>
              </a:rPr>
              <a:t>) </a:t>
            </a:r>
            <a:r>
              <a:rPr lang="en-US" dirty="0" err="1" smtClean="0">
                <a:cs typeface="+mn-cs"/>
              </a:rPr>
              <a:t>p</a:t>
            </a:r>
            <a:r>
              <a:rPr lang="en-US" baseline="-25000" dirty="0" err="1" smtClean="0">
                <a:cs typeface="+mn-cs"/>
              </a:rPr>
              <a:t>e</a:t>
            </a:r>
            <a:r>
              <a:rPr lang="en-US" dirty="0" smtClean="0">
                <a:cs typeface="+mn-cs"/>
              </a:rPr>
              <a:t> </a:t>
            </a:r>
            <a:r>
              <a:rPr lang="en-US" dirty="0" err="1" smtClean="0">
                <a:cs typeface="+mn-cs"/>
              </a:rPr>
              <a:t>E</a:t>
            </a:r>
            <a:r>
              <a:rPr lang="en-US" baseline="-25000" dirty="0" err="1" smtClean="0">
                <a:cs typeface="+mn-cs"/>
              </a:rPr>
              <a:t>e</a:t>
            </a:r>
            <a:r>
              <a:rPr lang="en-US" sz="2000" dirty="0"/>
              <a:t> </a:t>
            </a:r>
            <a:r>
              <a:rPr lang="en-US" dirty="0" smtClean="0">
                <a:cs typeface="+mn-cs"/>
              </a:rPr>
              <a:t>cm</a:t>
            </a:r>
            <a:r>
              <a:rPr lang="en-US" baseline="30000" dirty="0" smtClean="0">
                <a:cs typeface="+mn-cs"/>
              </a:rPr>
              <a:t>2   </a:t>
            </a:r>
            <a:r>
              <a:rPr lang="en-US" sz="2000" dirty="0">
                <a:solidFill>
                  <a:srgbClr val="006600"/>
                </a:solidFill>
              </a:rPr>
              <a:t>quadratic with energy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at </a:t>
            </a:r>
            <a:r>
              <a:rPr lang="en-US" dirty="0" err="1" smtClean="0">
                <a:cs typeface="+mn-cs"/>
              </a:rPr>
              <a:t>E</a:t>
            </a:r>
            <a:r>
              <a:rPr lang="en-US" baseline="-25000" dirty="0" err="1">
                <a:latin typeface="Symbol" charset="0"/>
                <a:cs typeface="+mn-cs"/>
              </a:rPr>
              <a:t>ν</a:t>
            </a:r>
            <a:r>
              <a:rPr lang="en-US" dirty="0" smtClean="0">
                <a:cs typeface="+mn-cs"/>
              </a:rPr>
              <a:t> = 6 MeV, </a:t>
            </a:r>
            <a:r>
              <a:rPr lang="en-US" dirty="0" err="1" smtClean="0">
                <a:latin typeface="Symbol" charset="0"/>
              </a:rPr>
              <a:t>σ</a:t>
            </a:r>
            <a:r>
              <a:rPr lang="en-US" dirty="0" smtClean="0">
                <a:cs typeface="+mn-cs"/>
              </a:rPr>
              <a:t> = 2 </a:t>
            </a:r>
            <a:r>
              <a:rPr lang="en-US" dirty="0" smtClean="0">
                <a:cs typeface="Arial Unicode MS" charset="0"/>
              </a:rPr>
              <a:t>×</a:t>
            </a:r>
            <a:r>
              <a:rPr lang="en-US" dirty="0" smtClean="0">
                <a:cs typeface="+mn-cs"/>
              </a:rPr>
              <a:t> 10</a:t>
            </a:r>
            <a:r>
              <a:rPr lang="en-US" baseline="30000" dirty="0" smtClean="0">
                <a:cs typeface="Arial Unicode MS" charset="0"/>
              </a:rPr>
              <a:t>−</a:t>
            </a:r>
            <a:r>
              <a:rPr lang="en-US" baseline="30000" dirty="0" smtClean="0">
                <a:cs typeface="+mn-cs"/>
              </a:rPr>
              <a:t>42</a:t>
            </a:r>
            <a:r>
              <a:rPr lang="en-US" dirty="0" smtClean="0">
                <a:cs typeface="+mn-cs"/>
              </a:rPr>
              <a:t> cm</a:t>
            </a:r>
            <a:r>
              <a:rPr lang="en-US" baseline="30000" dirty="0" smtClean="0">
                <a:cs typeface="+mn-cs"/>
              </a:rPr>
              <a:t>2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cross section related to free neutron decay lifetime; systematic uncertainty is small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compare to </a:t>
            </a:r>
            <a:r>
              <a:rPr lang="en-US" dirty="0" err="1" smtClean="0">
                <a:cs typeface="+mn-cs"/>
              </a:rPr>
              <a:t>nuebar</a:t>
            </a:r>
            <a:r>
              <a:rPr lang="en-US" dirty="0" smtClean="0">
                <a:cs typeface="+mn-cs"/>
              </a:rPr>
              <a:t>-</a:t>
            </a:r>
            <a:r>
              <a:rPr lang="en-US" dirty="0" smtClean="0">
                <a:cs typeface="+mn-cs"/>
              </a:rPr>
              <a:t>deuteron 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threshold energy 4.0 MeV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lower cross section than </a:t>
            </a:r>
            <a:r>
              <a:rPr lang="en-US" dirty="0" err="1" smtClean="0">
                <a:cs typeface="+mn-cs"/>
              </a:rPr>
              <a:t>nuebar</a:t>
            </a:r>
            <a:r>
              <a:rPr lang="en-US" dirty="0" smtClean="0">
                <a:cs typeface="+mn-cs"/>
              </a:rPr>
              <a:t>-proton</a:t>
            </a:r>
            <a:endParaRPr lang="en-US" dirty="0"/>
          </a:p>
          <a:p>
            <a:pPr lvl="1">
              <a:lnSpc>
                <a:spcPct val="90000"/>
              </a:lnSpc>
              <a:defRPr/>
            </a:pPr>
            <a:endParaRPr lang="en-US" i="1" dirty="0" smtClean="0">
              <a:solidFill>
                <a:srgbClr val="660066"/>
              </a:solidFill>
            </a:endParaRPr>
          </a:p>
          <a:p>
            <a:pPr marL="274221" lvl="1" indent="0">
              <a:lnSpc>
                <a:spcPct val="90000"/>
              </a:lnSpc>
              <a:buNone/>
              <a:defRPr/>
            </a:pPr>
            <a:r>
              <a:rPr lang="en-US" i="1" dirty="0" smtClean="0">
                <a:solidFill>
                  <a:srgbClr val="660066"/>
                </a:solidFill>
              </a:rPr>
              <a:t>for </a:t>
            </a:r>
            <a:r>
              <a:rPr lang="en-US" i="1" dirty="0" err="1" smtClean="0">
                <a:solidFill>
                  <a:srgbClr val="660066"/>
                </a:solidFill>
              </a:rPr>
              <a:t>nuebar</a:t>
            </a:r>
            <a:r>
              <a:rPr lang="en-US" i="1" dirty="0" smtClean="0">
                <a:solidFill>
                  <a:srgbClr val="660066"/>
                </a:solidFill>
              </a:rPr>
              <a:t> are there any </a:t>
            </a:r>
            <a:r>
              <a:rPr lang="en-US" i="1" dirty="0" smtClean="0">
                <a:solidFill>
                  <a:srgbClr val="660066"/>
                </a:solidFill>
              </a:rPr>
              <a:t>other </a:t>
            </a:r>
            <a:r>
              <a:rPr lang="en-US" i="1" dirty="0" smtClean="0">
                <a:solidFill>
                  <a:srgbClr val="660066"/>
                </a:solidFill>
              </a:rPr>
              <a:t>good CC target?</a:t>
            </a:r>
          </a:p>
          <a:p>
            <a:pPr marL="274221" lvl="1" indent="0">
              <a:lnSpc>
                <a:spcPct val="90000"/>
              </a:lnSpc>
              <a:buNone/>
              <a:defRPr/>
            </a:pPr>
            <a:r>
              <a:rPr lang="en-US" i="1" dirty="0" smtClean="0">
                <a:solidFill>
                  <a:srgbClr val="660066"/>
                </a:solidFill>
              </a:rPr>
              <a:t>(is a low </a:t>
            </a:r>
            <a:r>
              <a:rPr lang="en-US" i="1" dirty="0" smtClean="0">
                <a:solidFill>
                  <a:srgbClr val="660066"/>
                </a:solidFill>
              </a:rPr>
              <a:t>threshold important?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600" baseline="-2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44667"/>
              </p:ext>
            </p:extLst>
          </p:nvPr>
        </p:nvGraphicFramePr>
        <p:xfrm>
          <a:off x="6021601" y="1179674"/>
          <a:ext cx="2665199" cy="62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3" imgW="977900" imgH="228600" progId="Equation.3">
                  <p:embed/>
                </p:oleObj>
              </mc:Choice>
              <mc:Fallback>
                <p:oleObj name="Equation" r:id="rId3" imgW="977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1601" y="1179674"/>
                        <a:ext cx="2665199" cy="623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503507"/>
              </p:ext>
            </p:extLst>
          </p:nvPr>
        </p:nvGraphicFramePr>
        <p:xfrm>
          <a:off x="4513467" y="4500047"/>
          <a:ext cx="2034122" cy="39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3467" y="4500047"/>
                        <a:ext cx="2034122" cy="393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32254" y="4443311"/>
            <a:ext cx="2308545" cy="1540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652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93658" y="168773"/>
            <a:ext cx="8231187" cy="106695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err="1" smtClean="0">
                <a:solidFill>
                  <a:srgbClr val="333399"/>
                </a:solidFill>
              </a:rPr>
              <a:t>KamLAND</a:t>
            </a:r>
            <a:r>
              <a:rPr lang="en-US" sz="3200" dirty="0" smtClean="0">
                <a:solidFill>
                  <a:srgbClr val="333399"/>
                </a:solidFill>
              </a:rPr>
              <a:t> </a:t>
            </a:r>
            <a:r>
              <a:rPr lang="en-US" sz="3200" dirty="0" smtClean="0">
                <a:solidFill>
                  <a:srgbClr val="333399"/>
                </a:solidFill>
              </a:rPr>
              <a:t>Reactor Antineutrino </a:t>
            </a:r>
            <a:r>
              <a:rPr lang="en-US" sz="3200" dirty="0" smtClean="0">
                <a:solidFill>
                  <a:srgbClr val="333399"/>
                </a:solidFill>
              </a:rPr>
              <a:t>Oscillations</a:t>
            </a:r>
            <a:endParaRPr lang="en-US" sz="3200" dirty="0" smtClean="0">
              <a:solidFill>
                <a:srgbClr val="333399"/>
              </a:solidFill>
            </a:endParaRPr>
          </a:p>
        </p:txBody>
      </p:sp>
      <p:pic>
        <p:nvPicPr>
          <p:cNvPr id="17409" name="Picture 8" descr="final-s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57400"/>
            <a:ext cx="4591050" cy="436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52" name="Text Box 12"/>
          <p:cNvSpPr txBox="1">
            <a:spLocks noChangeArrowheads="1"/>
          </p:cNvSpPr>
          <p:nvPr/>
        </p:nvSpPr>
        <p:spPr bwMode="auto">
          <a:xfrm>
            <a:off x="710591" y="914663"/>
            <a:ext cx="335188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en-US" sz="1400" dirty="0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K. </a:t>
            </a:r>
            <a:r>
              <a:rPr lang="en-US" sz="1400" dirty="0" err="1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Eguchi</a:t>
            </a:r>
            <a:r>
              <a:rPr lang="en-US" sz="1400" dirty="0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 et al.</a:t>
            </a:r>
            <a:r>
              <a:rPr lang="en-US" sz="1400" dirty="0" smtClean="0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, PRL </a:t>
            </a:r>
            <a:r>
              <a:rPr lang="en-US" sz="1400" b="1" dirty="0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90</a:t>
            </a:r>
            <a:r>
              <a:rPr lang="en-US" sz="1400" dirty="0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, </a:t>
            </a:r>
            <a:r>
              <a:rPr lang="en-US" sz="1400" dirty="0" smtClean="0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021802 (</a:t>
            </a:r>
            <a:r>
              <a:rPr lang="en-US" sz="1400" dirty="0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2003)</a:t>
            </a:r>
            <a:endParaRPr lang="en-US" sz="2000" dirty="0">
              <a:solidFill>
                <a:srgbClr val="008000"/>
              </a:solidFill>
              <a:latin typeface="Arial"/>
              <a:ea typeface="ヒラギノ角ゴ ProN W3"/>
              <a:cs typeface="ヒラギノ角ゴ ProN W3"/>
            </a:endParaRPr>
          </a:p>
        </p:txBody>
      </p:sp>
      <p:pic>
        <p:nvPicPr>
          <p:cNvPr id="317451" name="Picture 11" descr="Pages from KamLAND PR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05000"/>
            <a:ext cx="4724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58900"/>
            <a:ext cx="8153400" cy="45926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r>
              <a:rPr lang="en-US" dirty="0" err="1" smtClean="0">
                <a:solidFill>
                  <a:srgbClr val="003300"/>
                </a:solidFill>
                <a:cs typeface="+mn-cs"/>
              </a:rPr>
              <a:t>KamLAND</a:t>
            </a:r>
            <a:r>
              <a:rPr lang="en-US" dirty="0" smtClean="0">
                <a:solidFill>
                  <a:srgbClr val="003300"/>
                </a:solidFill>
                <a:cs typeface="+mn-cs"/>
              </a:rPr>
              <a:t> </a:t>
            </a:r>
            <a:r>
              <a:rPr lang="en-US" dirty="0" smtClean="0">
                <a:solidFill>
                  <a:srgbClr val="003300"/>
                </a:solidFill>
                <a:cs typeface="+mn-cs"/>
              </a:rPr>
              <a:t>observed </a:t>
            </a:r>
            <a:r>
              <a:rPr lang="en-US" dirty="0" smtClean="0">
                <a:solidFill>
                  <a:srgbClr val="003300"/>
                </a:solidFill>
                <a:cs typeface="+mn-cs"/>
              </a:rPr>
              <a:t>disappearance of reactor</a:t>
            </a: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r>
              <a:rPr lang="en-US" dirty="0">
                <a:solidFill>
                  <a:srgbClr val="003300"/>
                </a:solidFill>
              </a:rPr>
              <a:t>a</a:t>
            </a:r>
            <a:r>
              <a:rPr lang="en-US" dirty="0" smtClean="0">
                <a:solidFill>
                  <a:srgbClr val="003300"/>
                </a:solidFill>
                <a:cs typeface="+mn-cs"/>
              </a:rPr>
              <a:t>ntineutrinos</a:t>
            </a:r>
            <a:r>
              <a:rPr lang="en-US" dirty="0" smtClean="0">
                <a:solidFill>
                  <a:srgbClr val="003300"/>
                </a:solidFill>
              </a:rPr>
              <a:t> – θ</a:t>
            </a:r>
            <a:r>
              <a:rPr lang="en-US" baseline="-25000" dirty="0" smtClean="0">
                <a:solidFill>
                  <a:srgbClr val="003300"/>
                </a:solidFill>
              </a:rPr>
              <a:t>12</a:t>
            </a:r>
            <a:endParaRPr lang="en-US" baseline="-25000" dirty="0" smtClean="0">
              <a:solidFill>
                <a:srgbClr val="003300"/>
              </a:solidFill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endParaRPr lang="en-US" dirty="0" smtClean="0">
              <a:solidFill>
                <a:srgbClr val="003300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r>
              <a:rPr lang="en-US" dirty="0" smtClean="0">
                <a:solidFill>
                  <a:srgbClr val="003300"/>
                </a:solidFill>
                <a:cs typeface="+mn-cs"/>
              </a:rPr>
              <a:t>(61 </a:t>
            </a:r>
            <a:r>
              <a:rPr lang="en-US" dirty="0" smtClean="0">
                <a:solidFill>
                  <a:srgbClr val="003300"/>
                </a:solidFill>
                <a:latin typeface="Times New Roman" charset="0"/>
                <a:cs typeface="Times New Roman" charset="0"/>
              </a:rPr>
              <a:t>±</a:t>
            </a:r>
            <a:r>
              <a:rPr lang="en-US" dirty="0" smtClean="0">
                <a:solidFill>
                  <a:srgbClr val="003300"/>
                </a:solidFill>
                <a:cs typeface="+mn-cs"/>
              </a:rPr>
              <a:t> 9)% expected flux</a:t>
            </a: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endParaRPr lang="en-US" dirty="0" smtClean="0">
              <a:solidFill>
                <a:srgbClr val="FF0000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r>
              <a:rPr lang="en-US" sz="2600" dirty="0" smtClean="0">
                <a:solidFill>
                  <a:srgbClr val="FF0000"/>
                </a:solidFill>
                <a:cs typeface="+mn-cs"/>
              </a:rPr>
              <a:t>announced 2002-12-06</a:t>
            </a: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endParaRPr lang="en-US" dirty="0" smtClean="0">
              <a:solidFill>
                <a:srgbClr val="003300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r>
              <a:rPr lang="en-US" dirty="0" smtClean="0">
                <a:solidFill>
                  <a:srgbClr val="333399"/>
                </a:solidFill>
                <a:cs typeface="+mn-cs"/>
              </a:rPr>
              <a:t>reactor      oscillations</a:t>
            </a: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r>
              <a:rPr lang="en-US" dirty="0" smtClean="0">
                <a:solidFill>
                  <a:srgbClr val="333399"/>
                </a:solidFill>
                <a:cs typeface="+mn-cs"/>
              </a:rPr>
              <a:t>consistent with solar </a:t>
            </a:r>
            <a:r>
              <a:rPr lang="en-US" dirty="0" err="1" smtClean="0">
                <a:solidFill>
                  <a:srgbClr val="333399"/>
                </a:solidFill>
                <a:latin typeface="Symbol" charset="2"/>
                <a:cs typeface="Symbol" charset="2"/>
              </a:rPr>
              <a:t>ν</a:t>
            </a:r>
            <a:endParaRPr lang="en-US" dirty="0" smtClean="0">
              <a:solidFill>
                <a:srgbClr val="333399"/>
              </a:solidFill>
              <a:latin typeface="Symbol" charset="2"/>
              <a:cs typeface="Symbol" charset="2"/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r>
              <a:rPr lang="en-US" dirty="0" smtClean="0">
                <a:solidFill>
                  <a:srgbClr val="333399"/>
                </a:solidFill>
                <a:cs typeface="+mn-cs"/>
              </a:rPr>
              <a:t>LMA solution</a:t>
            </a:r>
            <a:endParaRPr lang="en-US" dirty="0" smtClean="0">
              <a:solidFill>
                <a:srgbClr val="333399"/>
              </a:solidFill>
              <a:latin typeface="Symbol" charset="0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72001"/>
              </p:ext>
            </p:extLst>
          </p:nvPr>
        </p:nvGraphicFramePr>
        <p:xfrm>
          <a:off x="1679781" y="4063534"/>
          <a:ext cx="514493" cy="63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5" imgW="165100" imgH="203200" progId="Equation.DSMT4">
                  <p:embed/>
                </p:oleObj>
              </mc:Choice>
              <mc:Fallback>
                <p:oleObj name="Equation" r:id="rId5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9781" y="4063534"/>
                        <a:ext cx="514493" cy="633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45000"/>
              </p:ext>
            </p:extLst>
          </p:nvPr>
        </p:nvGraphicFramePr>
        <p:xfrm>
          <a:off x="111474" y="5386114"/>
          <a:ext cx="2796790" cy="65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7" imgW="977900" imgH="228600" progId="Equation.3">
                  <p:embed/>
                </p:oleObj>
              </mc:Choice>
              <mc:Fallback>
                <p:oleObj name="Equation" r:id="rId7" imgW="977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474" y="5386114"/>
                        <a:ext cx="2796790" cy="653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947" y="6039909"/>
            <a:ext cx="36875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utron capture on H in scintillator</a:t>
            </a:r>
          </a:p>
          <a:p>
            <a:r>
              <a:rPr lang="en-US" dirty="0" smtClean="0"/>
              <a:t>2.2 MeV </a:t>
            </a:r>
            <a:r>
              <a:rPr lang="en-US" dirty="0" err="1" smtClean="0">
                <a:latin typeface="Symbol" charset="2"/>
                <a:cs typeface="Symbol" charset="2"/>
              </a:rPr>
              <a:t>γ</a:t>
            </a:r>
            <a:r>
              <a:rPr lang="en-US" dirty="0" smtClean="0"/>
              <a:t> with lifetime ~200 </a:t>
            </a:r>
            <a:r>
              <a:rPr lang="en-US" dirty="0" err="1" smtClean="0">
                <a:latin typeface="Symbol" charset="2"/>
                <a:cs typeface="Symbol" charset="2"/>
              </a:rPr>
              <a:t>μ</a:t>
            </a:r>
            <a:r>
              <a:rPr lang="en-US" dirty="0" err="1" smtClean="0"/>
              <a:t>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81115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utrino interactions</a:t>
            </a:r>
          </a:p>
          <a:p>
            <a:pPr lvl="1"/>
            <a:r>
              <a:rPr lang="en-US" dirty="0" smtClean="0"/>
              <a:t>survey of “all” possible interactions that could be used in detectors</a:t>
            </a:r>
          </a:p>
          <a:p>
            <a:r>
              <a:rPr lang="en-US" dirty="0" smtClean="0"/>
              <a:t>neutrino experiments and their detection methods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primarily focusing on 0.1-20 MeV neutrinos (</a:t>
            </a:r>
            <a:r>
              <a:rPr lang="en-US" u="sng" dirty="0" smtClean="0">
                <a:solidFill>
                  <a:schemeClr val="accent2"/>
                </a:solidFill>
              </a:rPr>
              <a:t>solar</a:t>
            </a:r>
            <a:r>
              <a:rPr lang="en-US" dirty="0" smtClean="0">
                <a:solidFill>
                  <a:schemeClr val="accent2"/>
                </a:solidFill>
              </a:rPr>
              <a:t>, reactor, geo, supernova)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limited discussion of </a:t>
            </a:r>
            <a:r>
              <a:rPr lang="en-US" dirty="0" err="1" smtClean="0">
                <a:solidFill>
                  <a:srgbClr val="000000"/>
                </a:solidFill>
              </a:rPr>
              <a:t>GeV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660066"/>
                </a:solidFill>
              </a:rPr>
              <a:t>atmospheric neutrinos</a:t>
            </a:r>
          </a:p>
          <a:p>
            <a:pPr lvl="1"/>
            <a:r>
              <a:rPr lang="en-US" dirty="0" smtClean="0"/>
              <a:t>won’t have time to properly discuss </a:t>
            </a:r>
            <a:r>
              <a:rPr lang="en-US" dirty="0" err="1" smtClean="0"/>
              <a:t>GeV</a:t>
            </a:r>
            <a:r>
              <a:rPr lang="en-US" dirty="0" smtClean="0"/>
              <a:t> accelerator neutrino experiments like </a:t>
            </a:r>
            <a:r>
              <a:rPr lang="en-US" dirty="0" smtClean="0">
                <a:solidFill>
                  <a:srgbClr val="5AA2AE"/>
                </a:solidFill>
              </a:rPr>
              <a:t>T2K</a:t>
            </a:r>
            <a:r>
              <a:rPr lang="en-US" dirty="0" smtClean="0"/>
              <a:t>, </a:t>
            </a:r>
            <a:r>
              <a:rPr lang="en-US" dirty="0" err="1" smtClean="0">
                <a:solidFill>
                  <a:srgbClr val="5AA2AE"/>
                </a:solidFill>
              </a:rPr>
              <a:t>MiniBooNE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5AA2AE"/>
                </a:solidFill>
              </a:rPr>
              <a:t>OPERA</a:t>
            </a:r>
          </a:p>
          <a:p>
            <a:pPr lvl="1"/>
            <a:r>
              <a:rPr lang="en-US" dirty="0" smtClean="0"/>
              <a:t>won’t have time to discuss </a:t>
            </a:r>
            <a:r>
              <a:rPr lang="en-US" dirty="0" err="1" smtClean="0"/>
              <a:t>TeV</a:t>
            </a:r>
            <a:r>
              <a:rPr lang="en-US" dirty="0" smtClean="0"/>
              <a:t> (and beyond!) neutrino experiments like </a:t>
            </a:r>
            <a:r>
              <a:rPr lang="en-US" dirty="0" err="1" smtClean="0">
                <a:solidFill>
                  <a:schemeClr val="accent5"/>
                </a:solidFill>
              </a:rPr>
              <a:t>IceCube</a:t>
            </a:r>
            <a:endParaRPr lang="en-US" dirty="0" smtClean="0">
              <a:solidFill>
                <a:schemeClr val="accent5"/>
              </a:solidFill>
            </a:endParaRPr>
          </a:p>
          <a:p>
            <a:r>
              <a:rPr lang="en-US" dirty="0" smtClean="0"/>
              <a:t>will talk a little bit about important results from past and current experiments while examining the experiments and their methods</a:t>
            </a:r>
          </a:p>
        </p:txBody>
      </p:sp>
    </p:spTree>
    <p:extLst>
      <p:ext uri="{BB962C8B-B14F-4D97-AF65-F5344CB8AC3E}">
        <p14:creationId xmlns:p14="http://schemas.microsoft.com/office/powerpoint/2010/main" val="1700197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073" y="4631481"/>
            <a:ext cx="2743200" cy="2057400"/>
          </a:xfrm>
          <a:prstGeom prst="rect">
            <a:avLst/>
          </a:prstGeom>
        </p:spPr>
      </p:pic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93658" y="168773"/>
            <a:ext cx="8231187" cy="106695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err="1" smtClean="0">
                <a:solidFill>
                  <a:srgbClr val="333399"/>
                </a:solidFill>
              </a:rPr>
              <a:t>Daya</a:t>
            </a:r>
            <a:r>
              <a:rPr lang="en-US" sz="3200" dirty="0" smtClean="0">
                <a:solidFill>
                  <a:srgbClr val="333399"/>
                </a:solidFill>
              </a:rPr>
              <a:t> Bay Reactor </a:t>
            </a:r>
            <a:r>
              <a:rPr lang="en-US" sz="3200" dirty="0" smtClean="0">
                <a:solidFill>
                  <a:srgbClr val="333399"/>
                </a:solidFill>
                <a:latin typeface="Symbol" charset="2"/>
                <a:cs typeface="Symbol" charset="2"/>
              </a:rPr>
              <a:t>θ</a:t>
            </a:r>
            <a:r>
              <a:rPr lang="en-US" sz="3200" baseline="-25000" dirty="0" smtClean="0">
                <a:solidFill>
                  <a:srgbClr val="333399"/>
                </a:solidFill>
              </a:rPr>
              <a:t>13</a:t>
            </a:r>
            <a:r>
              <a:rPr lang="en-US" sz="3200" dirty="0" smtClean="0">
                <a:solidFill>
                  <a:srgbClr val="333399"/>
                </a:solidFill>
              </a:rPr>
              <a:t> Measurement</a:t>
            </a:r>
            <a:endParaRPr lang="en-US" sz="3200" dirty="0" smtClean="0">
              <a:solidFill>
                <a:srgbClr val="333399"/>
              </a:solidFill>
            </a:endParaRPr>
          </a:p>
        </p:txBody>
      </p:sp>
      <p:sp>
        <p:nvSpPr>
          <p:cNvPr id="317452" name="Text Box 12"/>
          <p:cNvSpPr txBox="1">
            <a:spLocks noChangeArrowheads="1"/>
          </p:cNvSpPr>
          <p:nvPr/>
        </p:nvSpPr>
        <p:spPr bwMode="auto">
          <a:xfrm>
            <a:off x="715073" y="945546"/>
            <a:ext cx="322898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en-US" sz="1400" dirty="0" smtClean="0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F.P. An </a:t>
            </a:r>
            <a:r>
              <a:rPr lang="en-US" sz="1400" dirty="0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et al.</a:t>
            </a:r>
            <a:r>
              <a:rPr lang="en-US" sz="1400" dirty="0" smtClean="0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, PRL </a:t>
            </a:r>
            <a:r>
              <a:rPr lang="en-US" sz="1400" b="1" dirty="0" smtClean="0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108</a:t>
            </a:r>
            <a:r>
              <a:rPr lang="en-US" sz="1400" dirty="0" smtClean="0">
                <a:solidFill>
                  <a:srgbClr val="008000"/>
                </a:solidFill>
                <a:latin typeface="Arial"/>
                <a:ea typeface="ヒラギノ角ゴ ProN W3"/>
                <a:cs typeface="ヒラギノ角ゴ ProN W3"/>
              </a:rPr>
              <a:t>, 171803 (2012)</a:t>
            </a:r>
            <a:endParaRPr lang="en-US" sz="2000" dirty="0">
              <a:solidFill>
                <a:srgbClr val="008000"/>
              </a:solidFill>
              <a:latin typeface="Arial"/>
              <a:ea typeface="ヒラギノ角ゴ ProN W3"/>
              <a:cs typeface="ヒラギノ角ゴ ProN W3"/>
            </a:endParaRP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58900"/>
            <a:ext cx="4841345" cy="4592638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Clr>
                <a:srgbClr val="FF0000"/>
              </a:buClr>
              <a:buNone/>
              <a:tabLst>
                <a:tab pos="0" algn="l"/>
              </a:tabLst>
              <a:defRPr/>
            </a:pPr>
            <a:r>
              <a:rPr lang="en-US" dirty="0" err="1" smtClean="0">
                <a:solidFill>
                  <a:srgbClr val="003300"/>
                </a:solidFill>
                <a:cs typeface="+mn-cs"/>
              </a:rPr>
              <a:t>Daya</a:t>
            </a:r>
            <a:r>
              <a:rPr lang="en-US" dirty="0" smtClean="0">
                <a:solidFill>
                  <a:srgbClr val="003300"/>
                </a:solidFill>
                <a:cs typeface="+mn-cs"/>
              </a:rPr>
              <a:t> Bay observed reactor</a:t>
            </a:r>
            <a:r>
              <a:rPr lang="en-US" dirty="0">
                <a:solidFill>
                  <a:srgbClr val="003300"/>
                </a:solidFill>
              </a:rPr>
              <a:t> </a:t>
            </a:r>
            <a:r>
              <a:rPr lang="en-US" dirty="0" smtClean="0">
                <a:solidFill>
                  <a:srgbClr val="003300"/>
                </a:solidFill>
                <a:cs typeface="+mn-cs"/>
              </a:rPr>
              <a:t>antineutrinos disappearing after short distances</a:t>
            </a: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en-US" dirty="0">
                <a:solidFill>
                  <a:srgbClr val="003300"/>
                </a:solidFill>
              </a:rPr>
              <a:t>– </a:t>
            </a:r>
            <a:r>
              <a:rPr lang="en-US" dirty="0" smtClean="0">
                <a:solidFill>
                  <a:srgbClr val="003300"/>
                </a:solidFill>
              </a:rPr>
              <a:t>θ</a:t>
            </a:r>
            <a:r>
              <a:rPr lang="en-US" baseline="-25000" dirty="0" smtClean="0">
                <a:solidFill>
                  <a:srgbClr val="003300"/>
                </a:solidFill>
              </a:rPr>
              <a:t>13</a:t>
            </a:r>
            <a:endParaRPr lang="en-US" dirty="0">
              <a:solidFill>
                <a:srgbClr val="003300"/>
              </a:solidFill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r>
              <a:rPr lang="en-US" sz="2600" dirty="0" smtClean="0">
                <a:solidFill>
                  <a:srgbClr val="FF0000"/>
                </a:solidFill>
                <a:cs typeface="+mn-cs"/>
              </a:rPr>
              <a:t>announced 2012-03-0</a:t>
            </a:r>
            <a:r>
              <a:rPr lang="en-US" sz="2600" dirty="0" smtClean="0">
                <a:solidFill>
                  <a:srgbClr val="FF0000"/>
                </a:solidFill>
              </a:rPr>
              <a:t>8</a:t>
            </a: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r>
              <a:rPr lang="en-US" sz="2000" dirty="0" smtClean="0">
                <a:solidFill>
                  <a:srgbClr val="660066"/>
                </a:solidFill>
              </a:rPr>
              <a:t>(also Double CHOOZ and RENO)</a:t>
            </a: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endParaRPr lang="en-US" sz="1400" dirty="0">
              <a:solidFill>
                <a:srgbClr val="FF0000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r>
              <a:rPr lang="en-US" sz="2000" dirty="0" err="1" smtClean="0"/>
              <a:t>Gd</a:t>
            </a:r>
            <a:r>
              <a:rPr lang="en-US" sz="2000" dirty="0" smtClean="0"/>
              <a:t>-loaded liquid scintillator</a:t>
            </a:r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r>
              <a:rPr lang="en-US" sz="1800" dirty="0" smtClean="0"/>
              <a:t>neutron capture on </a:t>
            </a:r>
            <a:r>
              <a:rPr lang="en-US" sz="1800" dirty="0" err="1" smtClean="0"/>
              <a:t>Gd</a:t>
            </a:r>
            <a:r>
              <a:rPr lang="en-US" sz="1800" dirty="0" smtClean="0"/>
              <a:t> gives ~8 MeV of </a:t>
            </a:r>
            <a:r>
              <a:rPr lang="en-US" sz="1800" dirty="0" err="1" smtClean="0">
                <a:latin typeface="Symbol" charset="2"/>
                <a:cs typeface="Symbol" charset="2"/>
              </a:rPr>
              <a:t>γ</a:t>
            </a:r>
            <a:r>
              <a:rPr lang="en-US" sz="1800" dirty="0" err="1" smtClean="0"/>
              <a:t>’s</a:t>
            </a:r>
            <a:endParaRPr lang="en-US" sz="1800" dirty="0" smtClean="0"/>
          </a:p>
          <a:p>
            <a:pPr eaLnBrk="1" hangingPunct="1">
              <a:lnSpc>
                <a:spcPct val="90000"/>
              </a:lnSpc>
              <a:buClr>
                <a:srgbClr val="FF0000"/>
              </a:buClr>
              <a:buFont typeface="Wingdings" charset="0"/>
              <a:buNone/>
              <a:defRPr/>
            </a:pPr>
            <a:r>
              <a:rPr lang="en-US" sz="1800" dirty="0" smtClean="0"/>
              <a:t>~30 </a:t>
            </a:r>
            <a:r>
              <a:rPr lang="en-US" sz="1800" dirty="0" err="1" smtClean="0">
                <a:latin typeface="Symbol" charset="2"/>
                <a:cs typeface="Symbol" charset="2"/>
              </a:rPr>
              <a:t>μ</a:t>
            </a:r>
            <a:r>
              <a:rPr lang="en-US" sz="1800" dirty="0" err="1" smtClean="0"/>
              <a:t>s</a:t>
            </a:r>
            <a:r>
              <a:rPr lang="en-US" sz="1800" dirty="0" smtClean="0"/>
              <a:t> capture time</a:t>
            </a:r>
            <a:endParaRPr lang="en-US" sz="18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8745" y="1235723"/>
            <a:ext cx="3086100" cy="2362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8745" y="3666281"/>
            <a:ext cx="3086100" cy="302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8734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utrino Interactions at </a:t>
            </a:r>
            <a:r>
              <a:rPr lang="en-US" dirty="0" err="1" smtClean="0"/>
              <a:t>GeV</a:t>
            </a:r>
            <a:r>
              <a:rPr lang="en-US" dirty="0" smtClean="0"/>
              <a:t> Energie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0405" y="1524002"/>
            <a:ext cx="5152961" cy="51529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983" y="1841500"/>
            <a:ext cx="3175000" cy="3175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80477" y="5031134"/>
            <a:ext cx="2499440" cy="307777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DIS, modified from Wikipedi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490632" y="3068161"/>
            <a:ext cx="395862" cy="4123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1" tIns="45706" rIns="91411" bIns="45706"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3984" y="5575481"/>
            <a:ext cx="3596421" cy="936313"/>
          </a:xfrm>
          <a:prstGeom prst="rect">
            <a:avLst/>
          </a:prstGeom>
          <a:noFill/>
        </p:spPr>
        <p:txBody>
          <a:bodyPr wrap="square" lIns="91411" tIns="45706" rIns="91411" bIns="45706" rtlCol="0">
            <a:spAutoFit/>
          </a:bodyPr>
          <a:lstStyle/>
          <a:p>
            <a:r>
              <a:rPr lang="en-US" i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note: figure to the right does not necessarily have up-to-date data (it’s just for illustration purposes)</a:t>
            </a:r>
            <a:endParaRPr lang="en-US" i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442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utrino Interactions at </a:t>
            </a:r>
            <a:r>
              <a:rPr lang="en-US" dirty="0" err="1" smtClean="0"/>
              <a:t>GeV</a:t>
            </a:r>
            <a:r>
              <a:rPr lang="en-US" dirty="0" smtClean="0"/>
              <a:t> Ener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100’s of MeV to several </a:t>
            </a:r>
            <a:r>
              <a:rPr lang="en-US" dirty="0" err="1" smtClean="0"/>
              <a:t>GeV</a:t>
            </a:r>
            <a:r>
              <a:rPr lang="en-US" dirty="0" smtClean="0"/>
              <a:t> and beyond</a:t>
            </a:r>
          </a:p>
          <a:p>
            <a:r>
              <a:rPr lang="en-US" dirty="0" smtClean="0"/>
              <a:t>CC and NC neutrino interactions on nuclei, nucleons, and deep-inelastic scattering on quarks at progressively higher energies (examples below)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neutrinos detected</a:t>
            </a:r>
            <a:r>
              <a:rPr lang="en-US" dirty="0" smtClean="0"/>
              <a:t> by observing any of the products in the final state, including the outgoing lepton (or its decay)</a:t>
            </a:r>
          </a:p>
          <a:p>
            <a:pPr marL="0" indent="0">
              <a:buNone/>
            </a:pPr>
            <a:r>
              <a:rPr lang="en-US" dirty="0" smtClean="0"/>
              <a:t>Examples</a:t>
            </a: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CC                                            NC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36201"/>
              </p:ext>
            </p:extLst>
          </p:nvPr>
        </p:nvGraphicFramePr>
        <p:xfrm>
          <a:off x="5305426" y="4435475"/>
          <a:ext cx="3101975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Equation" r:id="rId3" imgW="1841500" imgH="939800" progId="Equation.DSMT4">
                  <p:embed/>
                </p:oleObj>
              </mc:Choice>
              <mc:Fallback>
                <p:oleObj name="Equation" r:id="rId3" imgW="18415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5426" y="4435475"/>
                        <a:ext cx="3101975" cy="158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10748"/>
              </p:ext>
            </p:extLst>
          </p:nvPr>
        </p:nvGraphicFramePr>
        <p:xfrm>
          <a:off x="1092203" y="4433888"/>
          <a:ext cx="3952875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name="Equation" r:id="rId5" imgW="2349500" imgH="1308100" progId="Equation.3">
                  <p:embed/>
                </p:oleObj>
              </mc:Choice>
              <mc:Fallback>
                <p:oleObj name="Equation" r:id="rId5" imgW="2349500" imgH="1308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203" y="4433888"/>
                        <a:ext cx="3952875" cy="220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315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eV</a:t>
            </a:r>
            <a:r>
              <a:rPr lang="en-US" dirty="0" smtClean="0"/>
              <a:t> Neutrino Detector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 smtClean="0"/>
              <a:t>calorimetry</a:t>
            </a:r>
            <a:r>
              <a:rPr lang="en-US" dirty="0" smtClean="0"/>
              <a:t>: liquid scintillator and </a:t>
            </a:r>
            <a:r>
              <a:rPr lang="en-US" dirty="0"/>
              <a:t>water </a:t>
            </a:r>
            <a:r>
              <a:rPr lang="en-US" dirty="0" err="1"/>
              <a:t>Čerenkov</a:t>
            </a:r>
            <a:r>
              <a:rPr lang="en-US" dirty="0" smtClean="0"/>
              <a:t> </a:t>
            </a:r>
          </a:p>
          <a:p>
            <a:r>
              <a:rPr lang="en-US" dirty="0" smtClean="0"/>
              <a:t>particle ID: water </a:t>
            </a:r>
            <a:r>
              <a:rPr lang="en-US" dirty="0" err="1" smtClean="0"/>
              <a:t>Čerenkov</a:t>
            </a:r>
            <a:r>
              <a:rPr lang="en-US" dirty="0" smtClean="0"/>
              <a:t> and mineral oil </a:t>
            </a:r>
            <a:r>
              <a:rPr lang="en-US" dirty="0" err="1"/>
              <a:t>Čerenkov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Example: </a:t>
            </a:r>
            <a:r>
              <a:rPr lang="en-US" dirty="0" smtClean="0">
                <a:solidFill>
                  <a:srgbClr val="297FD5"/>
                </a:solidFill>
              </a:rPr>
              <a:t>Super-K </a:t>
            </a:r>
            <a:r>
              <a:rPr lang="en-US" dirty="0" smtClean="0"/>
              <a:t>NC </a:t>
            </a:r>
            <a:r>
              <a:rPr lang="en-US" dirty="0" smtClean="0">
                <a:latin typeface="Symbol" charset="2"/>
                <a:cs typeface="Symbol" charset="2"/>
              </a:rPr>
              <a:t>π</a:t>
            </a:r>
            <a:r>
              <a:rPr lang="en-US" baseline="30000" dirty="0" smtClean="0">
                <a:latin typeface="Symbol" charset="2"/>
                <a:cs typeface="Symbol" charset="2"/>
              </a:rPr>
              <a:t>0</a:t>
            </a:r>
            <a:r>
              <a:rPr lang="en-US" dirty="0" smtClean="0">
                <a:latin typeface="Arial (Body)"/>
                <a:cs typeface="Arial (Body)"/>
              </a:rPr>
              <a:t> and </a:t>
            </a:r>
            <a:r>
              <a:rPr lang="en-US" dirty="0" err="1" smtClean="0">
                <a:latin typeface="Arial (Body)"/>
                <a:cs typeface="Arial (Body)"/>
              </a:rPr>
              <a:t>MiniBooNE</a:t>
            </a:r>
            <a:endParaRPr lang="en-US" dirty="0" smtClean="0">
              <a:latin typeface="Arial (Body)"/>
              <a:cs typeface="Arial (Body)"/>
            </a:endParaRPr>
          </a:p>
          <a:p>
            <a:r>
              <a:rPr lang="en-US" dirty="0" smtClean="0"/>
              <a:t>tracking: fine grained detector to see the lepton and X</a:t>
            </a:r>
          </a:p>
          <a:p>
            <a:pPr lvl="1"/>
            <a:r>
              <a:rPr lang="en-US" dirty="0" smtClean="0"/>
              <a:t>scintillating fibers</a:t>
            </a:r>
          </a:p>
          <a:p>
            <a:pPr lvl="1"/>
            <a:r>
              <a:rPr lang="en-US" dirty="0" smtClean="0"/>
              <a:t>plastic scintillator bars (Examples: </a:t>
            </a:r>
            <a:r>
              <a:rPr lang="en-US" dirty="0" smtClean="0">
                <a:solidFill>
                  <a:srgbClr val="000000"/>
                </a:solidFill>
              </a:rPr>
              <a:t>T2K near detector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297FD5"/>
                </a:solidFill>
              </a:rPr>
              <a:t>MINO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egmented liquid scintillator (</a:t>
            </a:r>
            <a:r>
              <a:rPr lang="en-US" dirty="0" err="1" smtClean="0">
                <a:solidFill>
                  <a:srgbClr val="297FD5"/>
                </a:solidFill>
              </a:rPr>
              <a:t>NO</a:t>
            </a:r>
            <a:r>
              <a:rPr lang="en-US" dirty="0" err="1" smtClean="0">
                <a:solidFill>
                  <a:srgbClr val="297FD5"/>
                </a:solidFill>
                <a:latin typeface="Symbol" charset="2"/>
                <a:cs typeface="Symbol" charset="2"/>
              </a:rPr>
              <a:t>ν</a:t>
            </a:r>
            <a:r>
              <a:rPr lang="en-US" dirty="0" err="1" smtClean="0">
                <a:solidFill>
                  <a:srgbClr val="297FD5"/>
                </a:solidFill>
              </a:rPr>
              <a:t>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“conventional” layers of iron-tracking (Examples: Soudan, INO)</a:t>
            </a:r>
          </a:p>
          <a:p>
            <a:r>
              <a:rPr lang="en-US" dirty="0" smtClean="0"/>
              <a:t>TPC: </a:t>
            </a:r>
            <a:r>
              <a:rPr lang="en-US" dirty="0" err="1" smtClean="0"/>
              <a:t>LAr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297FD5"/>
                </a:solidFill>
              </a:rPr>
              <a:t>ICARU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00"/>
                </a:solidFill>
              </a:rPr>
              <a:t>LBNE</a:t>
            </a:r>
            <a:r>
              <a:rPr lang="en-US" dirty="0" smtClean="0"/>
              <a:t>)</a:t>
            </a:r>
          </a:p>
          <a:p>
            <a:r>
              <a:rPr lang="en-US" dirty="0" smtClean="0"/>
              <a:t>nuclear emulsion </a:t>
            </a:r>
            <a:r>
              <a:rPr lang="en-US" dirty="0" smtClean="0"/>
              <a:t>plu</a:t>
            </a:r>
            <a:r>
              <a:rPr lang="en-US" dirty="0" smtClean="0"/>
              <a:t>s tracking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297FD5"/>
                </a:solidFill>
              </a:rPr>
              <a:t>OPER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o detect short range tau decay “kink”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i="1" dirty="0" smtClean="0"/>
              <a:t>note: tau neutrino detection in </a:t>
            </a:r>
            <a:r>
              <a:rPr lang="en-US" i="1" dirty="0" err="1" smtClean="0">
                <a:solidFill>
                  <a:schemeClr val="accent2"/>
                </a:solidFill>
              </a:rPr>
              <a:t>IceCube</a:t>
            </a:r>
            <a:r>
              <a:rPr lang="en-US" i="1" dirty="0" smtClean="0">
                <a:solidFill>
                  <a:schemeClr val="accent2"/>
                </a:solidFill>
              </a:rPr>
              <a:t> </a:t>
            </a:r>
            <a:r>
              <a:rPr lang="en-US" i="1" dirty="0" smtClean="0"/>
              <a:t>is very different from </a:t>
            </a:r>
            <a:r>
              <a:rPr lang="en-US" i="1" dirty="0" smtClean="0">
                <a:solidFill>
                  <a:schemeClr val="accent2"/>
                </a:solidFill>
              </a:rPr>
              <a:t>OPERA</a:t>
            </a:r>
            <a:r>
              <a:rPr lang="en-US" i="1" dirty="0" smtClean="0"/>
              <a:t>…detector methods are very much dependent on the energy scale</a:t>
            </a:r>
          </a:p>
          <a:p>
            <a:pPr lvl="1"/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0873" y="2870589"/>
            <a:ext cx="975927" cy="8289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1699" y="0"/>
            <a:ext cx="2912301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7396" y="355601"/>
            <a:ext cx="5216604" cy="288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7396" y="3230340"/>
            <a:ext cx="5216604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552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9941" y="1929339"/>
            <a:ext cx="4861267" cy="36430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bble Chambers and </a:t>
            </a:r>
            <a:r>
              <a:rPr lang="en-US" dirty="0" err="1" smtClean="0"/>
              <a:t>LAr</a:t>
            </a:r>
            <a:r>
              <a:rPr lang="en-US" dirty="0" smtClean="0"/>
              <a:t> TPC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16494" y="1676400"/>
            <a:ext cx="4372626" cy="63976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Argonne hydrogen bubble chamber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660066"/>
                </a:solidFill>
              </a:rPr>
              <a:t>ICARUS</a:t>
            </a:r>
            <a:endParaRPr lang="en-US" dirty="0">
              <a:solidFill>
                <a:srgbClr val="660066"/>
              </a:solidFill>
            </a:endParaRPr>
          </a:p>
        </p:txBody>
      </p:sp>
      <p:pic>
        <p:nvPicPr>
          <p:cNvPr id="11" name="Picture 10" descr="FirstNeutrinoEventAnnotated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88" y="2438400"/>
            <a:ext cx="4439479" cy="3327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035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 Tau Neutrino Event</a:t>
            </a:r>
            <a:endParaRPr lang="en-US" dirty="0"/>
          </a:p>
        </p:txBody>
      </p:sp>
      <p:pic>
        <p:nvPicPr>
          <p:cNvPr id="4" name="Picture 3" descr="operafirstnutau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960" y="1474516"/>
            <a:ext cx="7502081" cy="5208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619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trike="sngStrike" dirty="0" smtClean="0"/>
              <a:t>neutrino interactions</a:t>
            </a:r>
          </a:p>
          <a:p>
            <a:pPr lvl="1"/>
            <a:r>
              <a:rPr lang="en-US" strike="sngStrike" dirty="0" smtClean="0"/>
              <a:t>survey of “all” possible interactions that could be used in detectors</a:t>
            </a:r>
          </a:p>
          <a:p>
            <a:r>
              <a:rPr lang="en-US" dirty="0" smtClean="0"/>
              <a:t>neutrino experiments and their detection methods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primarily focusing on 0.1-20 MeV neutrinos (</a:t>
            </a:r>
            <a:r>
              <a:rPr lang="en-US" u="sng" dirty="0" smtClean="0">
                <a:solidFill>
                  <a:schemeClr val="accent2"/>
                </a:solidFill>
              </a:rPr>
              <a:t>solar</a:t>
            </a:r>
            <a:r>
              <a:rPr lang="en-US" dirty="0" smtClean="0">
                <a:solidFill>
                  <a:schemeClr val="accent2"/>
                </a:solidFill>
              </a:rPr>
              <a:t>, reactor, geo, supernova)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limited discussion of </a:t>
            </a:r>
            <a:r>
              <a:rPr lang="en-US" dirty="0" err="1" smtClean="0">
                <a:solidFill>
                  <a:srgbClr val="000000"/>
                </a:solidFill>
              </a:rPr>
              <a:t>GeV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660066"/>
                </a:solidFill>
              </a:rPr>
              <a:t>atmospheric neutrinos</a:t>
            </a:r>
          </a:p>
          <a:p>
            <a:pPr lvl="1"/>
            <a:r>
              <a:rPr lang="en-US" strike="sngStrike" dirty="0" smtClean="0"/>
              <a:t>won’t have time to properly discuss </a:t>
            </a:r>
            <a:r>
              <a:rPr lang="en-US" strike="sngStrike" dirty="0" err="1" smtClean="0"/>
              <a:t>GeV</a:t>
            </a:r>
            <a:r>
              <a:rPr lang="en-US" strike="sngStrike" dirty="0" smtClean="0"/>
              <a:t> accelerator neutrino experiments like </a:t>
            </a:r>
            <a:r>
              <a:rPr lang="en-US" strike="sngStrike" dirty="0" smtClean="0">
                <a:solidFill>
                  <a:srgbClr val="5AA2AE"/>
                </a:solidFill>
              </a:rPr>
              <a:t>T2K</a:t>
            </a:r>
            <a:r>
              <a:rPr lang="en-US" strike="sngStrike" dirty="0" smtClean="0"/>
              <a:t>, </a:t>
            </a:r>
            <a:r>
              <a:rPr lang="en-US" strike="sngStrike" dirty="0" err="1" smtClean="0">
                <a:solidFill>
                  <a:srgbClr val="5AA2AE"/>
                </a:solidFill>
              </a:rPr>
              <a:t>MiniBooNE</a:t>
            </a:r>
            <a:r>
              <a:rPr lang="en-US" strike="sngStrike" dirty="0" smtClean="0"/>
              <a:t>, </a:t>
            </a:r>
            <a:r>
              <a:rPr lang="en-US" strike="sngStrike" dirty="0" smtClean="0">
                <a:solidFill>
                  <a:srgbClr val="5AA2AE"/>
                </a:solidFill>
              </a:rPr>
              <a:t>OPERA</a:t>
            </a:r>
          </a:p>
          <a:p>
            <a:pPr lvl="1"/>
            <a:r>
              <a:rPr lang="en-US" strike="sngStrike" dirty="0" smtClean="0"/>
              <a:t>won’t have time to discuss </a:t>
            </a:r>
            <a:r>
              <a:rPr lang="en-US" strike="sngStrike" dirty="0" err="1" smtClean="0"/>
              <a:t>TeV</a:t>
            </a:r>
            <a:r>
              <a:rPr lang="en-US" strike="sngStrike" dirty="0" smtClean="0"/>
              <a:t> (and beyond!) neutrino experiments like </a:t>
            </a:r>
            <a:r>
              <a:rPr lang="en-US" strike="sngStrike" dirty="0" err="1" smtClean="0">
                <a:solidFill>
                  <a:schemeClr val="accent5"/>
                </a:solidFill>
              </a:rPr>
              <a:t>IceCube</a:t>
            </a:r>
            <a:endParaRPr lang="en-US" strike="sngStrike" dirty="0" smtClean="0">
              <a:solidFill>
                <a:schemeClr val="accent5"/>
              </a:solidFill>
            </a:endParaRPr>
          </a:p>
          <a:p>
            <a:r>
              <a:rPr lang="en-US" dirty="0" smtClean="0"/>
              <a:t>will talk a little bit about important results from past and current experiments while examining the experiments and their methods</a:t>
            </a:r>
          </a:p>
        </p:txBody>
      </p:sp>
    </p:spTree>
    <p:extLst>
      <p:ext uri="{BB962C8B-B14F-4D97-AF65-F5344CB8AC3E}">
        <p14:creationId xmlns:p14="http://schemas.microsoft.com/office/powerpoint/2010/main" val="638960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idence for Neutrino Oscil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2261"/>
            <a:ext cx="8229600" cy="4876800"/>
          </a:xfrm>
        </p:spPr>
        <p:txBody>
          <a:bodyPr>
            <a:normAutofit/>
          </a:bodyPr>
          <a:lstStyle/>
          <a:p>
            <a:r>
              <a:rPr lang="en-US" sz="2000" dirty="0"/>
              <a:t>atmospheric neutrinos (Super-K, +others)</a:t>
            </a:r>
          </a:p>
          <a:p>
            <a:r>
              <a:rPr lang="en-US" sz="2000" dirty="0"/>
              <a:t>solar neutrinos (SNO, +others)</a:t>
            </a:r>
          </a:p>
          <a:p>
            <a:r>
              <a:rPr lang="en-US" sz="2000" dirty="0"/>
              <a:t>reactor antineutrino disappearance (</a:t>
            </a:r>
            <a:r>
              <a:rPr lang="en-US" sz="2000" dirty="0" err="1"/>
              <a:t>KamLAND</a:t>
            </a:r>
            <a:r>
              <a:rPr lang="en-US" sz="2000" dirty="0"/>
              <a:t>)</a:t>
            </a:r>
          </a:p>
          <a:p>
            <a:r>
              <a:rPr lang="en-US" sz="2000" dirty="0"/>
              <a:t>short-baseline </a:t>
            </a:r>
            <a:r>
              <a:rPr lang="en-US" sz="2000" dirty="0">
                <a:latin typeface="Symbol" charset="2"/>
                <a:cs typeface="Symbol" charset="2"/>
              </a:rPr>
              <a:t>θ</a:t>
            </a:r>
            <a:r>
              <a:rPr lang="en-US" sz="2000" baseline="-25000" dirty="0"/>
              <a:t>13 </a:t>
            </a:r>
            <a:r>
              <a:rPr lang="en-US" sz="2000" dirty="0"/>
              <a:t>reactor (</a:t>
            </a:r>
            <a:r>
              <a:rPr lang="en-US" sz="2000" dirty="0" err="1"/>
              <a:t>Daya</a:t>
            </a:r>
            <a:r>
              <a:rPr lang="en-US" sz="2000" dirty="0"/>
              <a:t> Bay, RENO, Double CHOOZ)</a:t>
            </a:r>
          </a:p>
          <a:p>
            <a:r>
              <a:rPr lang="en-US" sz="2000" dirty="0"/>
              <a:t>accelerator neutrino beams (K2K, MINOS, T2K, OPERA)</a:t>
            </a:r>
          </a:p>
          <a:p>
            <a:pPr lvl="1"/>
            <a:r>
              <a:rPr lang="en-US" sz="1600" dirty="0"/>
              <a:t>include both disappearance and appearance experiments</a:t>
            </a:r>
          </a:p>
          <a:p>
            <a:pPr lvl="1"/>
            <a:r>
              <a:rPr lang="en-US" sz="1800" dirty="0">
                <a:solidFill>
                  <a:srgbClr val="660066"/>
                </a:solidFill>
              </a:rPr>
              <a:t>LSND?</a:t>
            </a:r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3853059"/>
            <a:ext cx="2750772" cy="2888310"/>
          </a:xfrm>
          <a:prstGeom prst="rect">
            <a:avLst/>
          </a:prstGeom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99559" y="3881688"/>
            <a:ext cx="4000833" cy="297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93696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mospheric Neutrin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563072" cy="4876800"/>
          </a:xfrm>
        </p:spPr>
        <p:txBody>
          <a:bodyPr/>
          <a:lstStyle/>
          <a:p>
            <a:r>
              <a:rPr lang="en-US" dirty="0" smtClean="0"/>
              <a:t>produced by cosmic ray interactions in the upper atmosphere</a:t>
            </a:r>
          </a:p>
          <a:p>
            <a:r>
              <a:rPr lang="en-US" dirty="0" smtClean="0"/>
              <a:t>the flux of muon neutrinos and electron neutrinos can be reasonably-well calculated</a:t>
            </a:r>
          </a:p>
          <a:p>
            <a:pPr lvl="1"/>
            <a:r>
              <a:rPr lang="en-US" dirty="0" smtClean="0"/>
              <a:t>better now than 15-20 years ago</a:t>
            </a:r>
          </a:p>
          <a:p>
            <a:r>
              <a:rPr lang="en-US" dirty="0" smtClean="0"/>
              <a:t>the ratio of muon neutrinos and electron neutrinos was considered even more reliable</a:t>
            </a:r>
          </a:p>
          <a:p>
            <a:pPr lvl="1"/>
            <a:r>
              <a:rPr lang="en-US" dirty="0" smtClean="0"/>
              <a:t>2:1 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μ</a:t>
            </a:r>
            <a:r>
              <a:rPr lang="en-US" dirty="0" err="1" smtClean="0">
                <a:cs typeface="Symbol" charset="2"/>
              </a:rPr>
              <a:t>: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e</a:t>
            </a:r>
            <a:endParaRPr lang="en-US" baseline="-25000" dirty="0" smtClean="0">
              <a:latin typeface="Symbol" charset="2"/>
              <a:cs typeface="Symbol" charset="2"/>
            </a:endParaRPr>
          </a:p>
          <a:p>
            <a:pPr lvl="1"/>
            <a:endParaRPr lang="en-US" baseline="-25000" dirty="0">
              <a:latin typeface="Symbol" charset="2"/>
              <a:cs typeface="Symbol" charset="2"/>
            </a:endParaRPr>
          </a:p>
          <a:p>
            <a:pPr lvl="1"/>
            <a:endParaRPr lang="en-US" baseline="-25000" dirty="0" smtClean="0">
              <a:latin typeface="Symbol" charset="2"/>
              <a:cs typeface="Symbol" charset="2"/>
            </a:endParaRPr>
          </a:p>
          <a:p>
            <a:pPr lvl="1"/>
            <a:endParaRPr lang="en-US" baseline="-25000" dirty="0" smtClean="0">
              <a:latin typeface="Symbol" charset="2"/>
              <a:cs typeface="Symbol" charset="2"/>
            </a:endParaRPr>
          </a:p>
          <a:p>
            <a:pPr lvl="1"/>
            <a:endParaRPr lang="en-US" baseline="-25000" dirty="0">
              <a:latin typeface="Symbol" charset="2"/>
              <a:cs typeface="Symbol" charset="2"/>
            </a:endParaRPr>
          </a:p>
          <a:p>
            <a:pPr lvl="1"/>
            <a:endParaRPr lang="en-US" dirty="0" smtClean="0">
              <a:latin typeface="Symbol" charset="2"/>
              <a:cs typeface="Symbol" charset="2"/>
            </a:endParaRPr>
          </a:p>
          <a:p>
            <a:r>
              <a:rPr lang="en-US" sz="2000" dirty="0">
                <a:solidFill>
                  <a:srgbClr val="008000"/>
                </a:solidFill>
              </a:rPr>
              <a:t>figure from Boston University SK webpag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2280" y="475332"/>
            <a:ext cx="1968500" cy="504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818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mospheric Neutrino Anoma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late 80’s and early 90’s underground neutrino detectors noted an anomaly</a:t>
            </a:r>
          </a:p>
          <a:p>
            <a:r>
              <a:rPr lang="en-US" dirty="0" smtClean="0"/>
              <a:t>muon neutrino flux was lower than expected</a:t>
            </a:r>
          </a:p>
          <a:p>
            <a:endParaRPr lang="en-US" dirty="0"/>
          </a:p>
          <a:p>
            <a:r>
              <a:rPr lang="en-US" dirty="0" smtClean="0"/>
              <a:t>double ratio</a:t>
            </a:r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sz="1800" i="1" dirty="0">
                <a:solidFill>
                  <a:srgbClr val="FF6600"/>
                </a:solidFill>
              </a:rPr>
              <a:t>most detectors can’t tell neutrino                                                                                    from antineutrino, so sum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3058564"/>
            <a:ext cx="4813176" cy="36828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5" y="3789041"/>
            <a:ext cx="3300038" cy="889372"/>
          </a:xfrm>
          <a:prstGeom prst="rect">
            <a:avLst/>
          </a:prstGeom>
        </p:spPr>
      </p:pic>
      <p:pic>
        <p:nvPicPr>
          <p:cNvPr id="7" name="Picture 6" descr="Screen Shot 2014-06-12 at 08.30.41 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" y="2935412"/>
            <a:ext cx="9144000" cy="2227634"/>
          </a:xfrm>
          <a:prstGeom prst="rect">
            <a:avLst/>
          </a:prstGeom>
        </p:spPr>
      </p:pic>
      <p:pic>
        <p:nvPicPr>
          <p:cNvPr id="9" name="Picture 8" descr="Screen Shot 2014-06-12 at 08.36.30 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1028"/>
            <a:ext cx="9144000" cy="543697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524328" y="404665"/>
            <a:ext cx="1548371" cy="373659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from T. </a:t>
            </a:r>
            <a:r>
              <a:rPr lang="en-US" dirty="0" err="1" smtClean="0">
                <a:solidFill>
                  <a:srgbClr val="008000"/>
                </a:solidFill>
              </a:rPr>
              <a:t>Kajita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455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s: Neutrino Det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utrinos must interact to produce a detectable charged particle</a:t>
            </a:r>
          </a:p>
          <a:p>
            <a:r>
              <a:rPr lang="en-US" dirty="0" smtClean="0"/>
              <a:t>possible targets in ordinary matter:</a:t>
            </a:r>
          </a:p>
          <a:p>
            <a:pPr lvl="1"/>
            <a:r>
              <a:rPr lang="en-US" dirty="0" smtClean="0"/>
              <a:t>electrons</a:t>
            </a:r>
          </a:p>
          <a:p>
            <a:pPr lvl="1"/>
            <a:r>
              <a:rPr lang="en-US" dirty="0" smtClean="0"/>
              <a:t>atomic nuclei</a:t>
            </a:r>
          </a:p>
          <a:p>
            <a:pPr lvl="2"/>
            <a:r>
              <a:rPr lang="en-US" dirty="0" smtClean="0"/>
              <a:t>composed of nucleons (protons and neutrons)</a:t>
            </a:r>
          </a:p>
          <a:p>
            <a:pPr lvl="3"/>
            <a:r>
              <a:rPr lang="en-US" dirty="0" smtClean="0"/>
              <a:t>composed of quarks</a:t>
            </a:r>
          </a:p>
          <a:p>
            <a:pPr lvl="3"/>
            <a:endParaRPr lang="en-US" dirty="0"/>
          </a:p>
          <a:p>
            <a:r>
              <a:rPr lang="en-US" dirty="0" smtClean="0"/>
              <a:t>neutrinos only undergo the weak interaction</a:t>
            </a:r>
          </a:p>
          <a:p>
            <a:pPr marL="0" indent="0">
              <a:buNone/>
            </a:pPr>
            <a:r>
              <a:rPr lang="en-US" dirty="0" smtClean="0"/>
              <a:t>   CC: </a:t>
            </a:r>
          </a:p>
          <a:p>
            <a:pPr marL="0" indent="0">
              <a:buNone/>
            </a:pPr>
            <a:r>
              <a:rPr lang="en-US" dirty="0" smtClean="0"/>
              <a:t>   NC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4241" y="2326777"/>
            <a:ext cx="1874439" cy="213397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39663"/>
              </p:ext>
            </p:extLst>
          </p:nvPr>
        </p:nvGraphicFramePr>
        <p:xfrm>
          <a:off x="1428020" y="4918410"/>
          <a:ext cx="2006160" cy="46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"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8020" y="4918410"/>
                        <a:ext cx="2006160" cy="46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11588"/>
              </p:ext>
            </p:extLst>
          </p:nvPr>
        </p:nvGraphicFramePr>
        <p:xfrm>
          <a:off x="1429194" y="5394981"/>
          <a:ext cx="2053828" cy="40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" name="Equation" r:id="rId6" imgW="1041400" imgH="203200" progId="Equation.DSMT4">
                  <p:embed/>
                </p:oleObj>
              </mc:Choice>
              <mc:Fallback>
                <p:oleObj name="Equation" r:id="rId6" imgW="1041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9194" y="5394981"/>
                        <a:ext cx="2053828" cy="40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3450461" y="5169176"/>
            <a:ext cx="1531626" cy="642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82091" y="5681762"/>
            <a:ext cx="3243236" cy="341198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r>
              <a:rPr lang="en-US" sz="1600" i="1" dirty="0"/>
              <a:t>of course, Y has +1 charge </a:t>
            </a:r>
            <a:r>
              <a:rPr lang="en-US" sz="1600" i="1" dirty="0" err="1"/>
              <a:t>wrt</a:t>
            </a:r>
            <a:r>
              <a:rPr lang="en-US" sz="1600" i="1" dirty="0"/>
              <a:t> X</a:t>
            </a:r>
          </a:p>
        </p:txBody>
      </p:sp>
    </p:spTree>
    <p:extLst>
      <p:ext uri="{BB962C8B-B14F-4D97-AF65-F5344CB8AC3E}">
        <p14:creationId xmlns:p14="http://schemas.microsoft.com/office/powerpoint/2010/main" val="1291315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ical Aside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mospheric neutrinos provided some motivation for 1 km baseline reactor neutrino experiments</a:t>
            </a:r>
          </a:p>
          <a:p>
            <a:pPr lvl="1"/>
            <a:r>
              <a:rPr lang="en-US" dirty="0" smtClean="0"/>
              <a:t>CHOOZ, Palo Verde</a:t>
            </a:r>
          </a:p>
          <a:p>
            <a:r>
              <a:rPr lang="en-US" dirty="0" smtClean="0"/>
              <a:t>if 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μ</a:t>
            </a:r>
            <a:r>
              <a:rPr lang="en-US" dirty="0" smtClean="0"/>
              <a:t> oscillated to 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e</a:t>
            </a:r>
            <a:r>
              <a:rPr lang="en-US" dirty="0" smtClean="0">
                <a:cs typeface="Symbol" charset="2"/>
              </a:rPr>
              <a:t> then reactor                      antineutrinos should disappear</a:t>
            </a:r>
          </a:p>
          <a:p>
            <a:pPr marL="0" indent="0">
              <a:buNone/>
            </a:pPr>
            <a:endParaRPr lang="en-US" dirty="0">
              <a:cs typeface="Symbol" charset="2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hence the baseline is appropriate for                                         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θ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13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 experiments</a:t>
            </a:r>
          </a:p>
          <a:p>
            <a:pPr marL="0" indent="0">
              <a:buNone/>
            </a:pPr>
            <a:endParaRPr lang="en-US" i="1" dirty="0" smtClean="0">
              <a:solidFill>
                <a:srgbClr val="008000"/>
              </a:solidFill>
              <a:cs typeface="Symbol" charset="2"/>
            </a:endParaRPr>
          </a:p>
          <a:p>
            <a:pPr marL="0" indent="0">
              <a:buNone/>
            </a:pPr>
            <a:r>
              <a:rPr lang="en-US" i="1" dirty="0" smtClean="0">
                <a:solidFill>
                  <a:srgbClr val="008000"/>
                </a:solidFill>
                <a:cs typeface="Symbol" charset="2"/>
              </a:rPr>
              <a:t>we now know the dominant mode is                                   </a:t>
            </a:r>
            <a:r>
              <a:rPr lang="en-US" i="1" dirty="0" err="1" smtClean="0">
                <a:solidFill>
                  <a:srgbClr val="008000"/>
                </a:solidFill>
                <a:latin typeface="Symbol" charset="2"/>
                <a:cs typeface="Symbol" charset="2"/>
              </a:rPr>
              <a:t>ν</a:t>
            </a:r>
            <a:r>
              <a:rPr lang="en-US" i="1" baseline="-25000" dirty="0" err="1" smtClean="0">
                <a:solidFill>
                  <a:srgbClr val="008000"/>
                </a:solidFill>
                <a:latin typeface="Symbol" charset="2"/>
                <a:cs typeface="Symbol" charset="2"/>
              </a:rPr>
              <a:t>μ</a:t>
            </a:r>
            <a:r>
              <a:rPr lang="en-US" i="1" dirty="0" smtClean="0">
                <a:solidFill>
                  <a:srgbClr val="008000"/>
                </a:solidFill>
              </a:rPr>
              <a:t> oscillates </a:t>
            </a:r>
            <a:r>
              <a:rPr lang="en-US" i="1" dirty="0">
                <a:solidFill>
                  <a:srgbClr val="008000"/>
                </a:solidFill>
              </a:rPr>
              <a:t>to </a:t>
            </a:r>
            <a:r>
              <a:rPr lang="en-US" i="1" dirty="0" err="1" smtClean="0">
                <a:solidFill>
                  <a:srgbClr val="008000"/>
                </a:solidFill>
                <a:latin typeface="Symbol" charset="2"/>
                <a:cs typeface="Symbol" charset="2"/>
              </a:rPr>
              <a:t>ν</a:t>
            </a:r>
            <a:r>
              <a:rPr lang="en-US" i="1" baseline="-25000" dirty="0" err="1" smtClean="0">
                <a:solidFill>
                  <a:srgbClr val="008000"/>
                </a:solidFill>
                <a:latin typeface="Symbol" charset="2"/>
                <a:cs typeface="Symbol" charset="2"/>
              </a:rPr>
              <a:t>τ</a:t>
            </a:r>
            <a:r>
              <a:rPr lang="en-US" i="1" dirty="0" smtClean="0">
                <a:solidFill>
                  <a:srgbClr val="008000"/>
                </a:solidFill>
                <a:cs typeface="Symbol" charset="2"/>
              </a:rPr>
              <a:t> </a:t>
            </a:r>
            <a:endParaRPr lang="en-US" i="1" dirty="0">
              <a:solidFill>
                <a:srgbClr val="008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940152" y="2564904"/>
            <a:ext cx="3116548" cy="4199928"/>
            <a:chOff x="4443479" y="499079"/>
            <a:chExt cx="4541213" cy="619374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43479" y="499079"/>
              <a:ext cx="4541213" cy="6193746"/>
            </a:xfrm>
            <a:prstGeom prst="rect">
              <a:avLst/>
            </a:prstGeom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5406588" y="1149793"/>
              <a:ext cx="652224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5456004" y="4124264"/>
              <a:ext cx="652224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406588" y="2314697"/>
              <a:ext cx="652224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6301604" y="1079326"/>
              <a:ext cx="592952" cy="44934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E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X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C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L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U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D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E</a:t>
              </a:r>
            </a:p>
            <a:p>
              <a:r>
                <a:rPr lang="en-US" sz="2400" dirty="0">
                  <a:solidFill>
                    <a:srgbClr val="FF0000"/>
                  </a:solidFill>
                </a:rPr>
                <a:t>D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9424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per-Kamiokande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250825" y="5612255"/>
            <a:ext cx="774223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</a:rPr>
              <a:t>50 kilotons water; cylinder 39.3 </a:t>
            </a:r>
            <a:r>
              <a:rPr lang="en-US" sz="2000" dirty="0" err="1">
                <a:solidFill>
                  <a:srgbClr val="000000"/>
                </a:solidFill>
              </a:rPr>
              <a:t>m</a:t>
            </a:r>
            <a:r>
              <a:rPr lang="en-US" sz="2000" dirty="0">
                <a:solidFill>
                  <a:srgbClr val="000000"/>
                </a:solidFill>
              </a:rPr>
              <a:t> diameter and 41.4 </a:t>
            </a:r>
            <a:r>
              <a:rPr lang="en-US" sz="2000" dirty="0" err="1">
                <a:solidFill>
                  <a:srgbClr val="000000"/>
                </a:solidFill>
              </a:rPr>
              <a:t>m</a:t>
            </a:r>
            <a:r>
              <a:rPr lang="en-US" sz="2000" dirty="0">
                <a:solidFill>
                  <a:srgbClr val="000000"/>
                </a:solidFill>
              </a:rPr>
              <a:t> high; 11,146 </a:t>
            </a:r>
            <a:r>
              <a:rPr lang="en-US" sz="2000" dirty="0" err="1">
                <a:solidFill>
                  <a:srgbClr val="000000"/>
                </a:solidFill>
              </a:rPr>
              <a:t>PMT’s</a:t>
            </a:r>
            <a:r>
              <a:rPr lang="en-US" sz="2000" dirty="0">
                <a:solidFill>
                  <a:srgbClr val="000000"/>
                </a:solidFill>
              </a:rPr>
              <a:t> (20-inch) for 40% photocathode coverage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</a:rPr>
              <a:t>location: </a:t>
            </a:r>
            <a:r>
              <a:rPr lang="en-US" sz="2000" dirty="0" err="1">
                <a:solidFill>
                  <a:srgbClr val="0000FF"/>
                </a:solidFill>
              </a:rPr>
              <a:t>Kamioka</a:t>
            </a:r>
            <a:r>
              <a:rPr lang="en-US" sz="2000" dirty="0">
                <a:solidFill>
                  <a:srgbClr val="0000FF"/>
                </a:solidFill>
              </a:rPr>
              <a:t> mine, near </a:t>
            </a:r>
            <a:r>
              <a:rPr lang="en-US" sz="2000" dirty="0" err="1">
                <a:solidFill>
                  <a:srgbClr val="0000FF"/>
                </a:solidFill>
              </a:rPr>
              <a:t>Mozumi</a:t>
            </a:r>
            <a:r>
              <a:rPr lang="en-US" sz="2000" dirty="0">
                <a:solidFill>
                  <a:srgbClr val="0000FF"/>
                </a:solidFill>
              </a:rPr>
              <a:t>, Japan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/>
          <a:srcRect l="3294" r="121" b="5882"/>
          <a:stretch>
            <a:fillRect/>
          </a:stretch>
        </p:blipFill>
        <p:spPr bwMode="auto">
          <a:xfrm>
            <a:off x="1187624" y="1340768"/>
            <a:ext cx="6152569" cy="42258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1" name="Line 5"/>
          <p:cNvSpPr>
            <a:spLocks noChangeShapeType="1"/>
          </p:cNvSpPr>
          <p:nvPr/>
        </p:nvSpPr>
        <p:spPr bwMode="auto">
          <a:xfrm>
            <a:off x="3008550" y="1683817"/>
            <a:ext cx="69442" cy="27626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3218420" y="1683822"/>
            <a:ext cx="279311" cy="34456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H="1">
            <a:off x="2210737" y="1683816"/>
            <a:ext cx="376530" cy="6451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2797143" y="1683822"/>
            <a:ext cx="6173" cy="57225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167534" y="1340769"/>
            <a:ext cx="2037377" cy="4001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ja-JP" sz="2000" b="1">
                <a:solidFill>
                  <a:srgbClr val="FFFF00"/>
                </a:solidFill>
              </a:rPr>
              <a:t>Electronics hut</a:t>
            </a: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 rot="762242">
            <a:off x="1525833" y="1814231"/>
            <a:ext cx="184663" cy="373659"/>
          </a:xfrm>
          <a:prstGeom prst="rect">
            <a:avLst/>
          </a:prstGeom>
          <a:solidFill>
            <a:srgbClr val="CC3399"/>
          </a:solidFill>
          <a:ln w="12700">
            <a:solidFill>
              <a:srgbClr val="CC3399"/>
            </a:solidFill>
            <a:miter lim="800000"/>
            <a:headEnd/>
            <a:tailEnd/>
          </a:ln>
        </p:spPr>
        <p:txBody>
          <a:bodyPr wrap="none"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>
            <a:off x="1537920" y="1683816"/>
            <a:ext cx="80244" cy="207954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5317114" y="2372949"/>
            <a:ext cx="449058" cy="320280"/>
          </a:xfrm>
          <a:prstGeom prst="line">
            <a:avLst/>
          </a:prstGeom>
          <a:noFill/>
          <a:ln w="28575">
            <a:solidFill>
              <a:srgbClr val="336600"/>
            </a:solidFill>
            <a:round/>
            <a:headEnd/>
            <a:tailEnd type="triangle" w="med" len="med"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337210" y="2028383"/>
            <a:ext cx="1808823" cy="4001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ja-JP" sz="2000" b="1">
                <a:solidFill>
                  <a:srgbClr val="336600"/>
                </a:solidFill>
              </a:rPr>
              <a:t>Control room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6358745" y="4910773"/>
            <a:ext cx="74072" cy="373659"/>
          </a:xfrm>
          <a:prstGeom prst="rect">
            <a:avLst/>
          </a:prstGeom>
          <a:solidFill>
            <a:srgbClr val="FF0033"/>
          </a:solidFill>
          <a:ln w="12700">
            <a:noFill/>
            <a:miter lim="800000"/>
            <a:headEnd/>
            <a:tailEnd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6080977" y="5175015"/>
            <a:ext cx="540948" cy="4001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ja-JP" sz="2000" b="1" dirty="0">
                <a:solidFill>
                  <a:srgbClr val="FF0033"/>
                </a:solidFill>
              </a:rPr>
              <a:t>SK</a:t>
            </a:r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>
            <a:off x="6432816" y="4951882"/>
            <a:ext cx="666644" cy="218579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 type="arrow" w="sm" len="sm"/>
            <a:tailEnd type="arrow" w="sm" len="sm"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 flipV="1">
            <a:off x="5099530" y="4951882"/>
            <a:ext cx="1185145" cy="218579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 type="arrow" w="sm" len="sm"/>
            <a:tailEnd type="arrow" w="sm" len="sm"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Line 21"/>
          <p:cNvSpPr>
            <a:spLocks noChangeShapeType="1"/>
          </p:cNvSpPr>
          <p:nvPr/>
        </p:nvSpPr>
        <p:spPr bwMode="auto">
          <a:xfrm>
            <a:off x="6358745" y="4441863"/>
            <a:ext cx="0" cy="582878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 type="arrow" w="sm" len="sm"/>
            <a:tailEnd type="arrow" w="sm" len="sm"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6580960" y="4686249"/>
            <a:ext cx="697992" cy="4001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ja-JP" sz="2000" b="1">
                <a:solidFill>
                  <a:srgbClr val="000099"/>
                </a:solidFill>
              </a:rPr>
              <a:t>2km</a:t>
            </a:r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5469887" y="4686249"/>
            <a:ext cx="697992" cy="4001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ja-JP" sz="2000" b="1">
                <a:solidFill>
                  <a:srgbClr val="000099"/>
                </a:solidFill>
              </a:rPr>
              <a:t>3km</a:t>
            </a:r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1766314" y="5316181"/>
            <a:ext cx="2222147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 type="arrow" w="sm" len="sm"/>
            <a:tailEnd type="arrow" w="sm" len="sm"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V="1">
            <a:off x="1781739" y="2304649"/>
            <a:ext cx="0" cy="2550093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 type="arrow" w="sm" len="sm"/>
            <a:tailEnd type="arrow" w="sm" len="sm"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2525541" y="5275197"/>
            <a:ext cx="911893" cy="4001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ja-JP" sz="2000" b="1">
                <a:solidFill>
                  <a:srgbClr val="0066FF"/>
                </a:solidFill>
              </a:rPr>
              <a:t>39.3m</a:t>
            </a: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flipV="1">
            <a:off x="6962121" y="2580904"/>
            <a:ext cx="296286" cy="7286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lIns="91411" tIns="45706" rIns="91411" bIns="45706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6297024" y="2098212"/>
            <a:ext cx="1049153" cy="453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70000"/>
              </a:lnSpc>
            </a:pPr>
            <a:r>
              <a:rPr lang="en-US" altLang="ja-JP" sz="1600" b="1">
                <a:solidFill>
                  <a:srgbClr val="000000"/>
                </a:solidFill>
              </a:rPr>
              <a:t>Atotsu</a:t>
            </a:r>
          </a:p>
          <a:p>
            <a:pPr eaLnBrk="0" hangingPunct="0">
              <a:lnSpc>
                <a:spcPct val="70000"/>
              </a:lnSpc>
            </a:pPr>
            <a:r>
              <a:rPr lang="en-US" altLang="ja-JP" sz="1600" b="1">
                <a:solidFill>
                  <a:srgbClr val="000000"/>
                </a:solidFill>
              </a:rPr>
              <a:t>entrance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6611822" y="5247880"/>
            <a:ext cx="841258" cy="27898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70000"/>
              </a:lnSpc>
            </a:pPr>
            <a:r>
              <a:rPr lang="en-US" altLang="ja-JP" sz="1600" b="1">
                <a:solidFill>
                  <a:srgbClr val="000000"/>
                </a:solidFill>
              </a:rPr>
              <a:t>Atotsu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729175" y="5223593"/>
            <a:ext cx="956497" cy="27898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70000"/>
              </a:lnSpc>
            </a:pPr>
            <a:r>
              <a:rPr lang="en-US" altLang="ja-JP" sz="1600" b="1">
                <a:solidFill>
                  <a:srgbClr val="000000"/>
                </a:solidFill>
              </a:rPr>
              <a:t>Mozumi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4451402" y="4214177"/>
            <a:ext cx="2016831" cy="8151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en-US" altLang="ja-JP" b="1" dirty="0" err="1">
                <a:solidFill>
                  <a:srgbClr val="000000"/>
                </a:solidFill>
              </a:rPr>
              <a:t>Ikeno-yama</a:t>
            </a:r>
            <a:endParaRPr lang="en-US" altLang="ja-JP" b="1" dirty="0">
              <a:solidFill>
                <a:srgbClr val="000000"/>
              </a:solidFill>
            </a:endParaRPr>
          </a:p>
          <a:p>
            <a:pPr eaLnBrk="0" hangingPunct="0"/>
            <a:r>
              <a:rPr lang="en-US" altLang="ja-JP" sz="1600" b="1" dirty="0" err="1">
                <a:solidFill>
                  <a:srgbClr val="000000"/>
                </a:solidFill>
              </a:rPr>
              <a:t>Kamioka-cho</a:t>
            </a:r>
            <a:r>
              <a:rPr lang="en-US" altLang="ja-JP" sz="1600" b="1" dirty="0">
                <a:solidFill>
                  <a:srgbClr val="000000"/>
                </a:solidFill>
              </a:rPr>
              <a:t>, Gifu</a:t>
            </a:r>
          </a:p>
          <a:p>
            <a:pPr eaLnBrk="0" hangingPunct="0"/>
            <a:r>
              <a:rPr lang="en-US" altLang="ja-JP" sz="1600" b="1" dirty="0">
                <a:solidFill>
                  <a:srgbClr val="000000"/>
                </a:solidFill>
              </a:rPr>
              <a:t>Japan</a:t>
            </a:r>
            <a:endParaRPr lang="en-US" altLang="ja-JP" b="1" dirty="0">
              <a:solidFill>
                <a:srgbClr val="000000"/>
              </a:solidFill>
            </a:endParaRPr>
          </a:p>
        </p:txBody>
      </p:sp>
      <p:sp>
        <p:nvSpPr>
          <p:cNvPr id="37" name="Text Box 38"/>
          <p:cNvSpPr txBox="1">
            <a:spLocks noChangeArrowheads="1"/>
          </p:cNvSpPr>
          <p:nvPr/>
        </p:nvSpPr>
        <p:spPr bwMode="auto">
          <a:xfrm>
            <a:off x="2854234" y="2916366"/>
            <a:ext cx="1249958" cy="460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r>
              <a:rPr lang="en-US" altLang="ja-JP" sz="2400" b="1">
                <a:solidFill>
                  <a:srgbClr val="FFFF00"/>
                </a:solidFill>
              </a:rPr>
              <a:t>ID</a:t>
            </a:r>
          </a:p>
        </p:txBody>
      </p:sp>
      <p:sp>
        <p:nvSpPr>
          <p:cNvPr id="38" name="Text Box 39"/>
          <p:cNvSpPr txBox="1">
            <a:spLocks noChangeArrowheads="1"/>
          </p:cNvSpPr>
          <p:nvPr/>
        </p:nvSpPr>
        <p:spPr bwMode="auto">
          <a:xfrm>
            <a:off x="1951487" y="3872651"/>
            <a:ext cx="644524" cy="460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r>
              <a:rPr lang="en-US" altLang="ja-JP" sz="2400" b="1">
                <a:solidFill>
                  <a:srgbClr val="FFFF00"/>
                </a:solidFill>
              </a:rPr>
              <a:t>OD</a:t>
            </a:r>
          </a:p>
        </p:txBody>
      </p:sp>
      <p:pic>
        <p:nvPicPr>
          <p:cNvPr id="3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72109" y="4150424"/>
            <a:ext cx="841020" cy="82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24207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moking Gun – Zenith Angle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er-K found that upward-going muon neutrinos have oscillated to 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τ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8476" y="2110464"/>
            <a:ext cx="4478964" cy="4702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641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Expect Up-Down Symmetric Distributions </a:t>
            </a:r>
            <a:r>
              <a:rPr lang="el-GR" sz="2800" dirty="0">
                <a:latin typeface="Symbol"/>
              </a:rPr>
              <a:t>ν</a:t>
            </a:r>
            <a:r>
              <a:rPr lang="el-GR" sz="2800" baseline="-25000" dirty="0">
                <a:latin typeface="Symbol"/>
              </a:rPr>
              <a:t>μ</a:t>
            </a:r>
            <a:r>
              <a:rPr lang="en-US" sz="2800" dirty="0"/>
              <a:t> and </a:t>
            </a:r>
            <a:r>
              <a:rPr lang="el-GR" sz="2800" dirty="0">
                <a:latin typeface="Symbol"/>
              </a:rPr>
              <a:t>ν</a:t>
            </a:r>
            <a:r>
              <a:rPr lang="el-GR" sz="2800" baseline="-25000" dirty="0">
                <a:latin typeface="Symbol"/>
              </a:rPr>
              <a:t>e</a:t>
            </a:r>
            <a:r>
              <a:rPr lang="en-US" sz="2800" dirty="0"/>
              <a:t>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484784"/>
            <a:ext cx="4533900" cy="41783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66" y="6381328"/>
            <a:ext cx="4706203" cy="654986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figures </a:t>
            </a:r>
            <a:r>
              <a:rPr lang="en-US" dirty="0">
                <a:solidFill>
                  <a:srgbClr val="008000"/>
                </a:solidFill>
              </a:rPr>
              <a:t>from Boston University SK webpage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0950" y="1484784"/>
            <a:ext cx="3349562" cy="25649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2512" y="4101436"/>
            <a:ext cx="3348000" cy="25679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8030" y="2332485"/>
            <a:ext cx="974411" cy="8804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8023" y="4926961"/>
            <a:ext cx="971996" cy="87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292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st Recent Super-K Atmospheric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all SK atmospheric slides from R. Wendell talk at Neutrino 2014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060848"/>
            <a:ext cx="6768752" cy="4757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085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istorical Aside #2 on </a:t>
            </a:r>
            <a:r>
              <a:rPr lang="en-US" dirty="0" err="1" smtClean="0"/>
              <a:t>Upgoing</a:t>
            </a:r>
            <a:r>
              <a:rPr lang="en-US" dirty="0" smtClean="0"/>
              <a:t> </a:t>
            </a:r>
            <a:r>
              <a:rPr lang="en-US" dirty="0" err="1" smtClean="0"/>
              <a:t>Mu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0528" y="1412776"/>
            <a:ext cx="9511328" cy="1113780"/>
          </a:xfrm>
          <a:prstGeom prst="rect">
            <a:avLst/>
          </a:prstGeom>
        </p:spPr>
      </p:pic>
      <p:pic>
        <p:nvPicPr>
          <p:cNvPr id="6" name="Picture 5" descr="Screen Shot 2014-06-12 at 08.48.20 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176" y="2708926"/>
            <a:ext cx="4217824" cy="29767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5" y="5534868"/>
            <a:ext cx="5207000" cy="1206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2708920"/>
            <a:ext cx="3528392" cy="2817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943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tmospheric Neutrino Oscillations in the Precision Er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681943"/>
            <a:ext cx="7344816" cy="5131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138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Study More Subtle Effec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060854"/>
            <a:ext cx="7375939" cy="4905137"/>
          </a:xfrm>
          <a:prstGeom prst="rect">
            <a:avLst/>
          </a:prstGeom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ν</a:t>
            </a:r>
            <a:r>
              <a:rPr lang="en-US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τ</a:t>
            </a:r>
            <a:r>
              <a:rPr lang="en-US" baseline="-25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FF0000"/>
                </a:solidFill>
                <a:cs typeface="Symbol" charset="2"/>
              </a:rPr>
              <a:t> appearance</a:t>
            </a:r>
          </a:p>
        </p:txBody>
      </p:sp>
    </p:spTree>
    <p:extLst>
      <p:ext uri="{BB962C8B-B14F-4D97-AF65-F5344CB8AC3E}">
        <p14:creationId xmlns:p14="http://schemas.microsoft.com/office/powerpoint/2010/main" val="3897559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Study More Subtle Effec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454472"/>
            <a:ext cx="6588224" cy="4574928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cs typeface="Symbol" charset="2"/>
              </a:rPr>
              <a:t>search for 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ν</a:t>
            </a:r>
            <a:r>
              <a:rPr lang="en-US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e</a:t>
            </a:r>
            <a:r>
              <a:rPr lang="en-US" dirty="0" smtClean="0">
                <a:solidFill>
                  <a:srgbClr val="FF0000"/>
                </a:solidFill>
                <a:cs typeface="Symbol" charset="2"/>
              </a:rPr>
              <a:t> appearance and 3-flavour effects (hierarchy, octant, CP-phase), matter effects going through the Earth</a:t>
            </a:r>
            <a:endParaRPr lang="en-US" dirty="0" smtClean="0">
              <a:solidFill>
                <a:srgbClr val="FF0000"/>
              </a:solidFill>
              <a:latin typeface="Symbol" charset="2"/>
              <a:cs typeface="Symbol" charset="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7407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8739" y="2809476"/>
            <a:ext cx="4430748" cy="3679638"/>
            <a:chOff x="0" y="0"/>
            <a:chExt cx="3074" cy="2553"/>
          </a:xfrm>
        </p:grpSpPr>
        <p:sp>
          <p:nvSpPr>
            <p:cNvPr id="68610" name="Line 2"/>
            <p:cNvSpPr>
              <a:spLocks noChangeShapeType="1"/>
            </p:cNvSpPr>
            <p:nvPr/>
          </p:nvSpPr>
          <p:spPr bwMode="auto">
            <a:xfrm>
              <a:off x="698" y="458"/>
              <a:ext cx="1" cy="10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11" name="Line 3"/>
            <p:cNvSpPr>
              <a:spLocks noChangeShapeType="1"/>
            </p:cNvSpPr>
            <p:nvPr/>
          </p:nvSpPr>
          <p:spPr bwMode="auto">
            <a:xfrm>
              <a:off x="2419" y="458"/>
              <a:ext cx="1" cy="10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12" name="Line 4"/>
            <p:cNvSpPr>
              <a:spLocks noChangeShapeType="1"/>
            </p:cNvSpPr>
            <p:nvPr/>
          </p:nvSpPr>
          <p:spPr bwMode="auto">
            <a:xfrm>
              <a:off x="1558" y="941"/>
              <a:ext cx="2" cy="10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13" name="Line 5"/>
            <p:cNvSpPr>
              <a:spLocks noChangeShapeType="1"/>
            </p:cNvSpPr>
            <p:nvPr/>
          </p:nvSpPr>
          <p:spPr bwMode="auto">
            <a:xfrm>
              <a:off x="1558" y="1749"/>
              <a:ext cx="2" cy="106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14" name="Rectangle 6"/>
            <p:cNvSpPr>
              <a:spLocks/>
            </p:cNvSpPr>
            <p:nvPr/>
          </p:nvSpPr>
          <p:spPr bwMode="auto">
            <a:xfrm>
              <a:off x="214" y="274"/>
              <a:ext cx="1239" cy="16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4314" bIns="0">
              <a:prstTxWarp prst="textNoShape">
                <a:avLst/>
              </a:prstTxWarp>
              <a:spAutoFit/>
            </a:bodyPr>
            <a:lstStyle/>
            <a:p>
              <a:pPr marL="3888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p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+ </a:t>
              </a: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p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dirty="0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→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2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 + </a:t>
              </a: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e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+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+ </a:t>
              </a:r>
              <a:r>
                <a:rPr lang="en-US" sz="1500" dirty="0" err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ν</a:t>
              </a:r>
              <a:r>
                <a:rPr lang="en-US" sz="1500" b="1" baseline="-25000" dirty="0" err="1">
                  <a:solidFill>
                    <a:srgbClr val="FF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e</a:t>
              </a:r>
              <a:endParaRPr lang="en-US" sz="1500" b="1" baseline="-25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endParaRPr>
            </a:p>
          </p:txBody>
        </p:sp>
        <p:sp>
          <p:nvSpPr>
            <p:cNvPr id="68615" name="Rectangle 7"/>
            <p:cNvSpPr>
              <a:spLocks/>
            </p:cNvSpPr>
            <p:nvPr/>
          </p:nvSpPr>
          <p:spPr bwMode="auto">
            <a:xfrm>
              <a:off x="1666" y="274"/>
              <a:ext cx="1239" cy="16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4314" bIns="0">
              <a:prstTxWarp prst="textNoShape">
                <a:avLst/>
              </a:prstTxWarp>
              <a:spAutoFit/>
            </a:bodyPr>
            <a:lstStyle/>
            <a:p>
              <a:pPr marL="3888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p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+ </a:t>
              </a: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e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−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+ </a:t>
              </a: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p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dirty="0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→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2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 + </a:t>
              </a:r>
              <a:r>
                <a:rPr lang="en-US" sz="1500" dirty="0" err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ν</a:t>
              </a:r>
              <a:r>
                <a:rPr lang="en-US" sz="1500" b="1" baseline="-25000" dirty="0" err="1">
                  <a:solidFill>
                    <a:srgbClr val="FF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e</a:t>
              </a:r>
              <a:endParaRPr lang="en-US" sz="1500" b="1" baseline="-25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endParaRPr>
            </a:p>
          </p:txBody>
        </p:sp>
        <p:sp>
          <p:nvSpPr>
            <p:cNvPr id="68616" name="Rectangle 8"/>
            <p:cNvSpPr>
              <a:spLocks/>
            </p:cNvSpPr>
            <p:nvPr/>
          </p:nvSpPr>
          <p:spPr bwMode="auto">
            <a:xfrm>
              <a:off x="1015" y="670"/>
              <a:ext cx="1045" cy="16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4314" bIns="0">
              <a:prstTxWarp prst="textNoShape">
                <a:avLst/>
              </a:prstTxWarp>
              <a:spAutoFit/>
            </a:bodyPr>
            <a:lstStyle/>
            <a:p>
              <a:pPr marL="3888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2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 + </a:t>
              </a: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p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dirty="0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→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3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 + </a:t>
              </a:r>
              <a:r>
                <a:rPr lang="en-US" sz="1500" dirty="0" err="1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γ</a:t>
              </a:r>
              <a:endParaRPr lang="en-US" sz="1500" dirty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Symbol" charset="2"/>
              </a:endParaRPr>
            </a:p>
          </p:txBody>
        </p:sp>
        <p:sp>
          <p:nvSpPr>
            <p:cNvPr id="68617" name="Rectangle 9"/>
            <p:cNvSpPr>
              <a:spLocks/>
            </p:cNvSpPr>
            <p:nvPr/>
          </p:nvSpPr>
          <p:spPr bwMode="auto">
            <a:xfrm>
              <a:off x="0" y="1210"/>
              <a:ext cx="1387" cy="16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4314" bIns="0">
              <a:prstTxWarp prst="textNoShape">
                <a:avLst/>
              </a:prstTxWarp>
              <a:spAutoFit/>
            </a:bodyPr>
            <a:lstStyle/>
            <a:p>
              <a:pPr marL="3888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3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 + 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3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 </a:t>
              </a:r>
              <a:r>
                <a:rPr lang="en-US" sz="1500" dirty="0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→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4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 + 2 </a:t>
              </a: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p</a:t>
              </a:r>
              <a:endParaRPr lang="en-US" sz="1500" dirty="0">
                <a:solidFill>
                  <a:srgbClr val="00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endParaRPr>
            </a:p>
          </p:txBody>
        </p:sp>
        <p:sp>
          <p:nvSpPr>
            <p:cNvPr id="68618" name="Rectangle 10"/>
            <p:cNvSpPr>
              <a:spLocks/>
            </p:cNvSpPr>
            <p:nvPr/>
          </p:nvSpPr>
          <p:spPr bwMode="auto">
            <a:xfrm>
              <a:off x="1615" y="1210"/>
              <a:ext cx="1459" cy="16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4314" bIns="0">
              <a:prstTxWarp prst="textNoShape">
                <a:avLst/>
              </a:prstTxWarp>
              <a:spAutoFit/>
            </a:bodyPr>
            <a:lstStyle/>
            <a:p>
              <a:pPr marL="3888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3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 + </a:t>
              </a: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p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dirty="0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→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4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 + </a:t>
              </a: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e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+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+ </a:t>
              </a:r>
              <a:r>
                <a:rPr lang="en-US" sz="1500" dirty="0" err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ν</a:t>
              </a:r>
              <a:r>
                <a:rPr lang="en-US" sz="1500" b="1" baseline="-25000" dirty="0" err="1">
                  <a:solidFill>
                    <a:srgbClr val="FF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e</a:t>
              </a:r>
              <a:endParaRPr lang="en-US" sz="1500" b="1" baseline="-25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endParaRPr>
            </a:p>
          </p:txBody>
        </p:sp>
        <p:sp>
          <p:nvSpPr>
            <p:cNvPr id="68619" name="Rectangle 11"/>
            <p:cNvSpPr>
              <a:spLocks/>
            </p:cNvSpPr>
            <p:nvPr/>
          </p:nvSpPr>
          <p:spPr bwMode="auto">
            <a:xfrm>
              <a:off x="912" y="1516"/>
              <a:ext cx="1259" cy="16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4314" bIns="0">
              <a:prstTxWarp prst="textNoShape">
                <a:avLst/>
              </a:prstTxWarp>
              <a:spAutoFit/>
            </a:bodyPr>
            <a:lstStyle/>
            <a:p>
              <a:pPr marL="3888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3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 + 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4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He </a:t>
              </a:r>
              <a:r>
                <a:rPr lang="en-US" sz="1500" dirty="0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→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7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e + </a:t>
              </a:r>
              <a:r>
                <a:rPr lang="en-US" sz="1500" dirty="0" err="1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γ</a:t>
              </a:r>
              <a:endParaRPr lang="en-US" sz="1500" dirty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Symbol" charset="2"/>
              </a:endParaRPr>
            </a:p>
          </p:txBody>
        </p:sp>
        <p:sp>
          <p:nvSpPr>
            <p:cNvPr id="68620" name="Rectangle 12"/>
            <p:cNvSpPr>
              <a:spLocks/>
            </p:cNvSpPr>
            <p:nvPr/>
          </p:nvSpPr>
          <p:spPr bwMode="auto">
            <a:xfrm>
              <a:off x="44" y="1994"/>
              <a:ext cx="1366" cy="16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4314" bIns="0">
              <a:prstTxWarp prst="textNoShape">
                <a:avLst/>
              </a:prstTxWarp>
              <a:spAutoFit/>
            </a:bodyPr>
            <a:lstStyle/>
            <a:p>
              <a:pPr marL="3888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7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e + </a:t>
              </a: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e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−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dirty="0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→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7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i + </a:t>
              </a:r>
              <a:r>
                <a:rPr lang="en-US" sz="1500" dirty="0" err="1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γ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+ </a:t>
              </a:r>
              <a:r>
                <a:rPr lang="en-US" sz="1500" dirty="0" err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ν</a:t>
              </a:r>
              <a:r>
                <a:rPr lang="en-US" sz="1500" b="1" baseline="-25000" dirty="0" err="1">
                  <a:solidFill>
                    <a:srgbClr val="FF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e</a:t>
              </a:r>
              <a:endParaRPr lang="en-US" sz="1500" b="1" baseline="-25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endParaRPr>
            </a:p>
          </p:txBody>
        </p:sp>
        <p:sp>
          <p:nvSpPr>
            <p:cNvPr id="68621" name="Rectangle 13"/>
            <p:cNvSpPr>
              <a:spLocks/>
            </p:cNvSpPr>
            <p:nvPr/>
          </p:nvSpPr>
          <p:spPr bwMode="auto">
            <a:xfrm>
              <a:off x="1773" y="1994"/>
              <a:ext cx="1028" cy="16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4314" bIns="0">
              <a:prstTxWarp prst="textNoShape">
                <a:avLst/>
              </a:prstTxWarp>
              <a:spAutoFit/>
            </a:bodyPr>
            <a:lstStyle/>
            <a:p>
              <a:pPr marL="3888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7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e + </a:t>
              </a: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p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dirty="0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→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8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 + </a:t>
              </a:r>
              <a:r>
                <a:rPr lang="en-US" sz="1500" dirty="0" err="1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γ</a:t>
              </a:r>
              <a:endParaRPr lang="en-US" sz="1500" dirty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Symbol" charset="2"/>
              </a:endParaRPr>
            </a:p>
          </p:txBody>
        </p:sp>
        <p:sp>
          <p:nvSpPr>
            <p:cNvPr id="68622" name="Rectangle 14"/>
            <p:cNvSpPr>
              <a:spLocks/>
            </p:cNvSpPr>
            <p:nvPr/>
          </p:nvSpPr>
          <p:spPr bwMode="auto">
            <a:xfrm>
              <a:off x="148" y="2393"/>
              <a:ext cx="939" cy="16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4314" bIns="0">
              <a:prstTxWarp prst="textNoShape">
                <a:avLst/>
              </a:prstTxWarp>
              <a:spAutoFit/>
            </a:bodyPr>
            <a:lstStyle/>
            <a:p>
              <a:pPr marL="3888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7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Li + </a:t>
              </a: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p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dirty="0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→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</a:t>
              </a:r>
              <a:r>
                <a:rPr lang="en-US" sz="1500" dirty="0" err="1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α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+ </a:t>
              </a:r>
              <a:r>
                <a:rPr lang="en-US" sz="1500" dirty="0" err="1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α</a:t>
              </a:r>
              <a:endParaRPr lang="en-US" sz="1500" dirty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Symbol" charset="2"/>
              </a:endParaRPr>
            </a:p>
          </p:txBody>
        </p:sp>
        <p:sp>
          <p:nvSpPr>
            <p:cNvPr id="68623" name="Rectangle 15"/>
            <p:cNvSpPr>
              <a:spLocks/>
            </p:cNvSpPr>
            <p:nvPr/>
          </p:nvSpPr>
          <p:spPr bwMode="auto">
            <a:xfrm>
              <a:off x="1756" y="2393"/>
              <a:ext cx="1127" cy="16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4314" bIns="0">
              <a:prstTxWarp prst="textNoShape">
                <a:avLst/>
              </a:prstTxWarp>
              <a:spAutoFit/>
            </a:bodyPr>
            <a:lstStyle/>
            <a:p>
              <a:pPr marL="3888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8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B </a:t>
              </a:r>
              <a:r>
                <a:rPr lang="en-US" sz="1500" dirty="0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→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2 </a:t>
              </a:r>
              <a:r>
                <a:rPr lang="en-US" sz="1500" dirty="0" err="1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α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+ </a:t>
              </a:r>
              <a:r>
                <a:rPr lang="en-US" sz="1500" dirty="0" err="1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e</a:t>
              </a:r>
              <a:r>
                <a:rPr lang="en-US" sz="1500" baseline="300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+</a:t>
              </a:r>
              <a:r>
                <a:rPr lang="en-US" sz="1500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+ </a:t>
              </a:r>
              <a:r>
                <a:rPr lang="en-US" sz="1500" dirty="0" err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ν</a:t>
              </a:r>
              <a:r>
                <a:rPr lang="en-US" sz="1500" b="1" baseline="-25000" dirty="0" err="1">
                  <a:solidFill>
                    <a:srgbClr val="FF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e</a:t>
              </a:r>
              <a:endParaRPr lang="en-US" sz="1500" b="1" baseline="-25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endParaRPr>
            </a:p>
          </p:txBody>
        </p:sp>
        <p:sp>
          <p:nvSpPr>
            <p:cNvPr id="68624" name="Line 16"/>
            <p:cNvSpPr>
              <a:spLocks noChangeShapeType="1"/>
            </p:cNvSpPr>
            <p:nvPr/>
          </p:nvSpPr>
          <p:spPr bwMode="auto">
            <a:xfrm>
              <a:off x="1558" y="566"/>
              <a:ext cx="2" cy="106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25" name="Line 17"/>
            <p:cNvSpPr>
              <a:spLocks noChangeShapeType="1"/>
            </p:cNvSpPr>
            <p:nvPr/>
          </p:nvSpPr>
          <p:spPr bwMode="auto">
            <a:xfrm>
              <a:off x="2409" y="1049"/>
              <a:ext cx="1" cy="10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26" name="Line 18"/>
            <p:cNvSpPr>
              <a:spLocks noChangeShapeType="1"/>
            </p:cNvSpPr>
            <p:nvPr/>
          </p:nvSpPr>
          <p:spPr bwMode="auto">
            <a:xfrm>
              <a:off x="698" y="1049"/>
              <a:ext cx="1" cy="10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27" name="Line 19"/>
            <p:cNvSpPr>
              <a:spLocks noChangeShapeType="1"/>
            </p:cNvSpPr>
            <p:nvPr/>
          </p:nvSpPr>
          <p:spPr bwMode="auto">
            <a:xfrm>
              <a:off x="1558" y="1049"/>
              <a:ext cx="2" cy="486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28" name="Line 20"/>
            <p:cNvSpPr>
              <a:spLocks noChangeShapeType="1"/>
            </p:cNvSpPr>
            <p:nvPr/>
          </p:nvSpPr>
          <p:spPr bwMode="auto">
            <a:xfrm>
              <a:off x="698" y="1857"/>
              <a:ext cx="1" cy="10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29" name="Line 21"/>
            <p:cNvSpPr>
              <a:spLocks noChangeShapeType="1"/>
            </p:cNvSpPr>
            <p:nvPr/>
          </p:nvSpPr>
          <p:spPr bwMode="auto">
            <a:xfrm>
              <a:off x="2409" y="1857"/>
              <a:ext cx="1" cy="10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30" name="Line 22"/>
            <p:cNvSpPr>
              <a:spLocks noChangeShapeType="1"/>
            </p:cNvSpPr>
            <p:nvPr/>
          </p:nvSpPr>
          <p:spPr bwMode="auto">
            <a:xfrm>
              <a:off x="2409" y="2232"/>
              <a:ext cx="1" cy="10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31" name="Line 23"/>
            <p:cNvSpPr>
              <a:spLocks noChangeShapeType="1"/>
            </p:cNvSpPr>
            <p:nvPr/>
          </p:nvSpPr>
          <p:spPr bwMode="auto">
            <a:xfrm>
              <a:off x="698" y="2232"/>
              <a:ext cx="1" cy="108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32" name="Rectangle 24"/>
            <p:cNvSpPr>
              <a:spLocks/>
            </p:cNvSpPr>
            <p:nvPr/>
          </p:nvSpPr>
          <p:spPr bwMode="auto">
            <a:xfrm>
              <a:off x="596" y="0"/>
              <a:ext cx="1756" cy="19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4314" bIns="0">
              <a:prstTxWarp prst="textNoShape">
                <a:avLst/>
              </a:prstTxWarp>
              <a:spAutoFit/>
            </a:bodyPr>
            <a:lstStyle/>
            <a:p>
              <a:pPr marL="3888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i="1" dirty="0">
                  <a:solidFill>
                    <a:srgbClr val="333399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pp</a:t>
              </a:r>
              <a:r>
                <a:rPr lang="en-US" b="1" dirty="0">
                  <a:solidFill>
                    <a:srgbClr val="333399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Solar Fusion Chain</a:t>
              </a:r>
            </a:p>
          </p:txBody>
        </p:sp>
        <p:sp>
          <p:nvSpPr>
            <p:cNvPr id="68633" name="Line 25"/>
            <p:cNvSpPr>
              <a:spLocks noChangeShapeType="1"/>
            </p:cNvSpPr>
            <p:nvPr/>
          </p:nvSpPr>
          <p:spPr bwMode="auto">
            <a:xfrm>
              <a:off x="698" y="566"/>
              <a:ext cx="1721" cy="1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34" name="Line 26"/>
            <p:cNvSpPr>
              <a:spLocks noChangeShapeType="1"/>
            </p:cNvSpPr>
            <p:nvPr/>
          </p:nvSpPr>
          <p:spPr bwMode="auto">
            <a:xfrm>
              <a:off x="699" y="1049"/>
              <a:ext cx="1709" cy="1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8635" name="Line 27"/>
            <p:cNvSpPr>
              <a:spLocks noChangeShapeType="1"/>
            </p:cNvSpPr>
            <p:nvPr/>
          </p:nvSpPr>
          <p:spPr bwMode="auto">
            <a:xfrm>
              <a:off x="698" y="1857"/>
              <a:ext cx="1709" cy="1"/>
            </a:xfrm>
            <a:prstGeom prst="line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</p:grpSp>
      <p:pic>
        <p:nvPicPr>
          <p:cNvPr id="68636" name="Picture 28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1" y="1066800"/>
            <a:ext cx="4775906" cy="3393782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076477" y="4794837"/>
            <a:ext cx="3839788" cy="1858576"/>
            <a:chOff x="0" y="0"/>
            <a:chExt cx="2664" cy="1289"/>
          </a:xfrm>
        </p:grpSpPr>
        <p:sp>
          <p:nvSpPr>
            <p:cNvPr id="68638" name="Rectangle 30"/>
            <p:cNvSpPr>
              <a:spLocks/>
            </p:cNvSpPr>
            <p:nvPr/>
          </p:nvSpPr>
          <p:spPr bwMode="auto">
            <a:xfrm>
              <a:off x="5" y="0"/>
              <a:ext cx="870" cy="19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4314" bIns="0">
              <a:prstTxWarp prst="textNoShape">
                <a:avLst/>
              </a:prstTxWarp>
              <a:spAutoFit/>
            </a:bodyPr>
            <a:lstStyle/>
            <a:p>
              <a:pPr marL="3888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i="1" dirty="0">
                  <a:solidFill>
                    <a:srgbClr val="333399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CNO</a:t>
              </a:r>
              <a:r>
                <a:rPr lang="en-US" b="1" dirty="0">
                  <a:solidFill>
                    <a:srgbClr val="333399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 Cycle</a:t>
              </a:r>
            </a:p>
          </p:txBody>
        </p:sp>
        <p:sp>
          <p:nvSpPr>
            <p:cNvPr id="68639" name="Rectangle 31"/>
            <p:cNvSpPr>
              <a:spLocks/>
            </p:cNvSpPr>
            <p:nvPr/>
          </p:nvSpPr>
          <p:spPr bwMode="auto">
            <a:xfrm>
              <a:off x="0" y="257"/>
              <a:ext cx="2664" cy="10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4314" bIns="0">
              <a:prstTxWarp prst="textNoShape">
                <a:avLst/>
              </a:prstTxWarp>
            </a:bodyPr>
            <a:lstStyle/>
            <a:p>
              <a:pPr marL="38888" defTabSz="914118" fontAlgn="base">
                <a:spcBef>
                  <a:spcPts val="908"/>
                </a:spcBef>
                <a:spcAft>
                  <a:spcPct val="0"/>
                </a:spcAft>
              </a:pP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12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C + </a:t>
              </a:r>
              <a:r>
                <a:rPr lang="en-US" sz="1500" dirty="0" err="1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p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 → </a:t>
              </a: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13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N + </a:t>
              </a:r>
              <a:r>
                <a:rPr lang="en-US" sz="1500" dirty="0" err="1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γ</a:t>
              </a:r>
              <a:r>
                <a:rPr lang="en-US" sz="1500" dirty="0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	</a:t>
              </a: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13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N → </a:t>
              </a: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13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C + </a:t>
              </a:r>
              <a:r>
                <a:rPr lang="en-US" sz="1500" dirty="0" err="1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e</a:t>
              </a: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+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 + </a:t>
              </a:r>
              <a:r>
                <a:rPr lang="en-US" sz="1500" dirty="0" err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ν</a:t>
              </a:r>
              <a:r>
                <a:rPr lang="en-US" sz="1500" baseline="-25000" dirty="0" err="1">
                  <a:solidFill>
                    <a:srgbClr val="FF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e</a:t>
              </a:r>
              <a:endParaRPr lang="en-US" sz="1500" baseline="-25000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  <a:sym typeface="Arial" charset="0"/>
              </a:endParaRPr>
            </a:p>
            <a:p>
              <a:pPr marL="38888" defTabSz="914118" fontAlgn="base">
                <a:spcBef>
                  <a:spcPts val="908"/>
                </a:spcBef>
                <a:spcAft>
                  <a:spcPct val="0"/>
                </a:spcAft>
              </a:pP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13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C + </a:t>
              </a:r>
              <a:r>
                <a:rPr lang="en-US" sz="1500" dirty="0" err="1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p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 → </a:t>
              </a: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14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N + </a:t>
              </a:r>
              <a:r>
                <a:rPr lang="en-US" sz="1500" dirty="0" err="1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γ</a:t>
              </a:r>
              <a:endParaRPr lang="en-US" sz="1500" dirty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Symbol" charset="2"/>
              </a:endParaRPr>
            </a:p>
            <a:p>
              <a:pPr marL="38888" defTabSz="914118" fontAlgn="base">
                <a:spcBef>
                  <a:spcPts val="908"/>
                </a:spcBef>
                <a:spcAft>
                  <a:spcPct val="0"/>
                </a:spcAft>
              </a:pP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14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N + </a:t>
              </a:r>
              <a:r>
                <a:rPr lang="en-US" sz="1500" dirty="0" err="1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p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 → </a:t>
              </a: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15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O + </a:t>
              </a:r>
              <a:r>
                <a:rPr lang="en-US" sz="1500" dirty="0" err="1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γ</a:t>
              </a:r>
              <a:r>
                <a:rPr lang="en-US" sz="1500" dirty="0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	</a:t>
              </a: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15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O → </a:t>
              </a: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15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N + </a:t>
              </a:r>
              <a:r>
                <a:rPr lang="en-US" sz="1500" dirty="0" err="1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e</a:t>
              </a: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+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 + </a:t>
              </a:r>
              <a:r>
                <a:rPr lang="en-US" sz="1500" dirty="0" err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ν</a:t>
              </a:r>
              <a:r>
                <a:rPr lang="en-US" sz="1500" baseline="-25000" dirty="0" err="1">
                  <a:solidFill>
                    <a:srgbClr val="FF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e</a:t>
              </a:r>
              <a:endParaRPr lang="en-US" sz="1500" baseline="-25000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  <a:sym typeface="Arial" charset="0"/>
              </a:endParaRPr>
            </a:p>
            <a:p>
              <a:pPr marL="38888" defTabSz="914118" fontAlgn="base">
                <a:spcBef>
                  <a:spcPts val="908"/>
                </a:spcBef>
                <a:spcAft>
                  <a:spcPct val="0"/>
                </a:spcAft>
              </a:pP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15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N + </a:t>
              </a:r>
              <a:r>
                <a:rPr lang="en-US" sz="1500" dirty="0" err="1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p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 → </a:t>
              </a:r>
              <a:r>
                <a:rPr lang="en-US" sz="1500" baseline="300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12</a:t>
              </a:r>
              <a:r>
                <a:rPr lang="en-US" sz="1500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C + </a:t>
              </a:r>
              <a:r>
                <a:rPr lang="en-US" sz="1500" dirty="0" err="1">
                  <a:solidFill>
                    <a:srgbClr val="000000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α</a:t>
              </a:r>
              <a:endParaRPr lang="en-US" sz="1500" dirty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Symbol" charset="2"/>
              </a:endParaRPr>
            </a:p>
          </p:txBody>
        </p:sp>
      </p:grpSp>
      <p:pic>
        <p:nvPicPr>
          <p:cNvPr id="68640" name="Picture 3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8550" y="159932"/>
            <a:ext cx="2431578" cy="2429115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68641" name="Rectangle 33"/>
          <p:cNvSpPr>
            <a:spLocks/>
          </p:cNvSpPr>
          <p:nvPr/>
        </p:nvSpPr>
        <p:spPr bwMode="auto">
          <a:xfrm>
            <a:off x="2887050" y="237726"/>
            <a:ext cx="3650136" cy="670006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34567" tIns="34567" rIns="79033" bIns="34567">
            <a:prstTxWarp prst="textNoShape">
              <a:avLst/>
            </a:prstTxWarp>
            <a:spAutoFit/>
          </a:bodyPr>
          <a:lstStyle/>
          <a:p>
            <a:pPr marL="8645" defTabSz="914118" fontAlgn="base">
              <a:lnSpc>
                <a:spcPct val="97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660066"/>
                </a:solidFill>
                <a:latin typeface="Arial" charset="0"/>
                <a:ea typeface="Arial" charset="0"/>
                <a:cs typeface="Arial" charset="0"/>
                <a:sym typeface="Arial" charset="0"/>
              </a:rPr>
              <a:t>Solar Neutrinos</a:t>
            </a:r>
          </a:p>
        </p:txBody>
      </p:sp>
    </p:spTree>
    <p:extLst>
      <p:ext uri="{BB962C8B-B14F-4D97-AF65-F5344CB8AC3E}">
        <p14:creationId xmlns:p14="http://schemas.microsoft.com/office/powerpoint/2010/main" val="38137726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s as Target in the Det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utrino-electron scattering has NC and CC diagrams</a:t>
            </a:r>
          </a:p>
          <a:p>
            <a:r>
              <a:rPr lang="en-US" dirty="0" smtClean="0"/>
              <a:t>is this reaction possible? </a:t>
            </a:r>
            <a:endParaRPr lang="en-US" dirty="0"/>
          </a:p>
        </p:txBody>
      </p:sp>
      <p:sp>
        <p:nvSpPr>
          <p:cNvPr id="5" name="Rectangle 5"/>
          <p:cNvSpPr>
            <a:spLocks/>
          </p:cNvSpPr>
          <p:nvPr/>
        </p:nvSpPr>
        <p:spPr bwMode="auto">
          <a:xfrm>
            <a:off x="314850" y="5550297"/>
            <a:ext cx="37288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4967" bIns="0">
            <a:spAutoFit/>
          </a:bodyPr>
          <a:lstStyle/>
          <a:p>
            <a:pPr marL="44536" algn="ctr" defTabSz="911685"/>
            <a:r>
              <a:rPr lang="en-US" sz="2700" dirty="0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e</a:t>
            </a:r>
            <a:r>
              <a:rPr lang="en-US" sz="2700" baseline="30000" dirty="0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−</a:t>
            </a:r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628427" y="3147762"/>
            <a:ext cx="3084090" cy="2500313"/>
            <a:chOff x="0" y="0"/>
            <a:chExt cx="2762" cy="2240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0" y="0"/>
              <a:ext cx="1381" cy="599"/>
            </a:xfrm>
            <a:prstGeom prst="line">
              <a:avLst/>
            </a:prstGeom>
            <a:noFill/>
            <a:ln w="12700" cap="flat">
              <a:solidFill>
                <a:srgbClr val="1C1C34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911685"/>
              <a:endParaRPr lang="en-US">
                <a:solidFill>
                  <a:srgbClr val="292934"/>
                </a:solidFill>
                <a:latin typeface="Arial"/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rot="10800000" flipH="1">
              <a:off x="1381" y="1"/>
              <a:ext cx="1381" cy="599"/>
            </a:xfrm>
            <a:prstGeom prst="line">
              <a:avLst/>
            </a:prstGeom>
            <a:noFill/>
            <a:ln w="12700" cap="flat">
              <a:solidFill>
                <a:srgbClr val="1C1C34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911685"/>
              <a:endParaRPr lang="en-US">
                <a:solidFill>
                  <a:srgbClr val="292934"/>
                </a:solidFill>
                <a:latin typeface="Arial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381" y="1639"/>
              <a:ext cx="1381" cy="601"/>
            </a:xfrm>
            <a:prstGeom prst="line">
              <a:avLst/>
            </a:prstGeom>
            <a:noFill/>
            <a:ln w="12700" cap="flat">
              <a:solidFill>
                <a:srgbClr val="1C1C34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911685"/>
              <a:endParaRPr lang="en-US">
                <a:solidFill>
                  <a:srgbClr val="292934"/>
                </a:solidFill>
                <a:latin typeface="Arial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rot="10800000" flipH="1">
              <a:off x="0" y="1639"/>
              <a:ext cx="1381" cy="601"/>
            </a:xfrm>
            <a:prstGeom prst="line">
              <a:avLst/>
            </a:prstGeom>
            <a:noFill/>
            <a:ln w="12700" cap="flat">
              <a:solidFill>
                <a:srgbClr val="1C1C34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911685"/>
              <a:endParaRPr lang="en-US">
                <a:solidFill>
                  <a:srgbClr val="292934"/>
                </a:solidFill>
                <a:latin typeface="Arial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1381" y="600"/>
              <a:ext cx="1" cy="1039"/>
            </a:xfrm>
            <a:prstGeom prst="line">
              <a:avLst/>
            </a:prstGeom>
            <a:noFill/>
            <a:ln w="12700" cap="flat">
              <a:solidFill>
                <a:srgbClr val="1C1C34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911685"/>
              <a:endParaRPr lang="en-US">
                <a:solidFill>
                  <a:srgbClr val="292934"/>
                </a:solidFill>
                <a:latin typeface="Arial"/>
              </a:endParaRPr>
            </a:p>
          </p:txBody>
        </p:sp>
      </p:grpSp>
      <p:sp>
        <p:nvSpPr>
          <p:cNvPr id="12" name="Rectangle 12"/>
          <p:cNvSpPr>
            <a:spLocks/>
          </p:cNvSpPr>
          <p:nvPr/>
        </p:nvSpPr>
        <p:spPr bwMode="auto">
          <a:xfrm>
            <a:off x="2240083" y="4207000"/>
            <a:ext cx="38539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4967" bIns="0">
            <a:spAutoFit/>
          </a:bodyPr>
          <a:lstStyle/>
          <a:p>
            <a:pPr marL="44536" algn="ctr" defTabSz="911685"/>
            <a:r>
              <a:rPr lang="en-US" sz="2700" dirty="0">
                <a:solidFill>
                  <a:srgbClr val="FF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Z</a:t>
            </a:r>
            <a:r>
              <a:rPr lang="en-US" sz="2700" baseline="30000" dirty="0">
                <a:solidFill>
                  <a:srgbClr val="FF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0</a:t>
            </a:r>
          </a:p>
        </p:txBody>
      </p:sp>
      <p:sp>
        <p:nvSpPr>
          <p:cNvPr id="13" name="Rectangle 13"/>
          <p:cNvSpPr>
            <a:spLocks/>
          </p:cNvSpPr>
          <p:nvPr/>
        </p:nvSpPr>
        <p:spPr bwMode="auto">
          <a:xfrm>
            <a:off x="3652551" y="3078510"/>
            <a:ext cx="72970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4967" bIns="0">
            <a:spAutoFit/>
          </a:bodyPr>
          <a:lstStyle/>
          <a:p>
            <a:pPr marL="44536" algn="ctr" defTabSz="911685"/>
            <a:r>
              <a:rPr lang="en-US" sz="2700" dirty="0" err="1">
                <a:solidFill>
                  <a:srgbClr val="003300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ν</a:t>
            </a:r>
            <a:r>
              <a:rPr lang="en-US" sz="2700" baseline="-22000" dirty="0" err="1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e,</a:t>
            </a:r>
            <a:r>
              <a:rPr lang="en-US" sz="2700" baseline="-22000" dirty="0" err="1">
                <a:solidFill>
                  <a:srgbClr val="003300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μ</a:t>
            </a:r>
            <a:r>
              <a:rPr lang="en-US" sz="2700" baseline="-22000" dirty="0" err="1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,</a:t>
            </a:r>
            <a:r>
              <a:rPr lang="en-US" sz="2700" baseline="-22000" dirty="0" err="1">
                <a:solidFill>
                  <a:srgbClr val="003300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τ</a:t>
            </a:r>
            <a:endParaRPr lang="en-US" sz="2700" baseline="-22000" dirty="0">
              <a:solidFill>
                <a:srgbClr val="003300"/>
              </a:solidFill>
              <a:latin typeface="Symbol" charset="0"/>
              <a:ea typeface="ＭＳ Ｐゴシック" charset="0"/>
              <a:cs typeface="Symbol" charset="0"/>
              <a:sym typeface="Symbol" charset="0"/>
            </a:endParaRPr>
          </a:p>
        </p:txBody>
      </p:sp>
      <p:sp>
        <p:nvSpPr>
          <p:cNvPr id="14" name="Rectangle 14"/>
          <p:cNvSpPr>
            <a:spLocks/>
          </p:cNvSpPr>
          <p:nvPr/>
        </p:nvSpPr>
        <p:spPr bwMode="auto">
          <a:xfrm>
            <a:off x="3704093" y="5551200"/>
            <a:ext cx="37288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4967" bIns="0">
            <a:spAutoFit/>
          </a:bodyPr>
          <a:lstStyle/>
          <a:p>
            <a:pPr marL="44536" algn="ctr" defTabSz="911685"/>
            <a:r>
              <a:rPr lang="en-US" sz="2700" dirty="0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e</a:t>
            </a:r>
            <a:r>
              <a:rPr lang="en-US" sz="2700" baseline="30000" dirty="0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−</a:t>
            </a:r>
          </a:p>
        </p:txBody>
      </p:sp>
      <p:sp>
        <p:nvSpPr>
          <p:cNvPr id="15" name="Rectangle 15"/>
          <p:cNvSpPr>
            <a:spLocks/>
          </p:cNvSpPr>
          <p:nvPr/>
        </p:nvSpPr>
        <p:spPr bwMode="auto">
          <a:xfrm>
            <a:off x="310502" y="3079626"/>
            <a:ext cx="72970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4967" bIns="0">
            <a:spAutoFit/>
          </a:bodyPr>
          <a:lstStyle/>
          <a:p>
            <a:pPr marL="44536" algn="ctr" defTabSz="911685"/>
            <a:r>
              <a:rPr lang="en-US" sz="2700" dirty="0" err="1">
                <a:solidFill>
                  <a:srgbClr val="003300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ν</a:t>
            </a:r>
            <a:r>
              <a:rPr lang="en-US" sz="2700" baseline="-22000" dirty="0" err="1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e,</a:t>
            </a:r>
            <a:r>
              <a:rPr lang="en-US" sz="2700" baseline="-22000" dirty="0" err="1">
                <a:solidFill>
                  <a:srgbClr val="003300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μ</a:t>
            </a:r>
            <a:r>
              <a:rPr lang="en-US" sz="2700" baseline="-22000" dirty="0" err="1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,</a:t>
            </a:r>
            <a:r>
              <a:rPr lang="en-US" sz="2700" baseline="-22000" dirty="0" err="1">
                <a:solidFill>
                  <a:srgbClr val="003300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τ</a:t>
            </a:r>
            <a:endParaRPr lang="en-US" sz="2700" baseline="-22000" dirty="0">
              <a:solidFill>
                <a:srgbClr val="003300"/>
              </a:solidFill>
              <a:latin typeface="Symbol" charset="0"/>
              <a:ea typeface="ＭＳ Ｐゴシック" charset="0"/>
              <a:cs typeface="Symbol" charset="0"/>
              <a:sym typeface="Symbol" charset="0"/>
            </a:endParaRPr>
          </a:p>
        </p:txBody>
      </p:sp>
      <p:sp>
        <p:nvSpPr>
          <p:cNvPr id="16" name="Rectangle 16"/>
          <p:cNvSpPr>
            <a:spLocks/>
          </p:cNvSpPr>
          <p:nvPr/>
        </p:nvSpPr>
        <p:spPr bwMode="auto">
          <a:xfrm>
            <a:off x="6801978" y="4210348"/>
            <a:ext cx="50718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4967" bIns="0">
            <a:spAutoFit/>
          </a:bodyPr>
          <a:lstStyle/>
          <a:p>
            <a:pPr marL="44536" algn="ctr" defTabSz="911685"/>
            <a:r>
              <a:rPr lang="en-US" sz="2700">
                <a:solidFill>
                  <a:srgbClr val="FF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W</a:t>
            </a:r>
            <a:r>
              <a:rPr lang="en-US" sz="2700" baseline="30000">
                <a:solidFill>
                  <a:srgbClr val="FF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+</a:t>
            </a:r>
          </a:p>
        </p:txBody>
      </p:sp>
      <p:sp>
        <p:nvSpPr>
          <p:cNvPr id="17" name="Rectangle 17"/>
          <p:cNvSpPr>
            <a:spLocks/>
          </p:cNvSpPr>
          <p:nvPr/>
        </p:nvSpPr>
        <p:spPr bwMode="auto">
          <a:xfrm>
            <a:off x="8235342" y="5551200"/>
            <a:ext cx="36711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4967" bIns="0">
            <a:spAutoFit/>
          </a:bodyPr>
          <a:lstStyle/>
          <a:p>
            <a:pPr marL="44536" algn="ctr" defTabSz="911685"/>
            <a:r>
              <a:rPr lang="en-US" sz="2700" dirty="0" err="1">
                <a:solidFill>
                  <a:srgbClr val="003300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ν</a:t>
            </a:r>
            <a:r>
              <a:rPr lang="en-US" sz="2700" baseline="-22000" dirty="0" err="1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e</a:t>
            </a:r>
            <a:endParaRPr lang="en-US" sz="2700" baseline="-22000" dirty="0">
              <a:solidFill>
                <a:srgbClr val="003300"/>
              </a:solidFill>
              <a:latin typeface="Arial Bold" charset="0"/>
              <a:ea typeface="ＭＳ Ｐゴシック" charset="0"/>
              <a:cs typeface="Arial Bold" charset="0"/>
              <a:sym typeface="Arial Bold" charset="0"/>
            </a:endParaRPr>
          </a:p>
        </p:txBody>
      </p:sp>
      <p:sp>
        <p:nvSpPr>
          <p:cNvPr id="18" name="Rectangle 18"/>
          <p:cNvSpPr>
            <a:spLocks/>
          </p:cNvSpPr>
          <p:nvPr/>
        </p:nvSpPr>
        <p:spPr bwMode="auto">
          <a:xfrm>
            <a:off x="8181058" y="3078000"/>
            <a:ext cx="37288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4967" bIns="0">
            <a:spAutoFit/>
          </a:bodyPr>
          <a:lstStyle/>
          <a:p>
            <a:pPr marL="44536" algn="ctr" defTabSz="911685"/>
            <a:r>
              <a:rPr lang="en-US" sz="2700" dirty="0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e</a:t>
            </a:r>
            <a:r>
              <a:rPr lang="en-US" sz="2700" baseline="30000" dirty="0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−</a:t>
            </a:r>
          </a:p>
        </p:txBody>
      </p:sp>
      <p:sp>
        <p:nvSpPr>
          <p:cNvPr id="19" name="Rectangle 19"/>
          <p:cNvSpPr>
            <a:spLocks/>
          </p:cNvSpPr>
          <p:nvPr/>
        </p:nvSpPr>
        <p:spPr bwMode="auto">
          <a:xfrm>
            <a:off x="4925341" y="3079626"/>
            <a:ext cx="36711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4967" bIns="0">
            <a:spAutoFit/>
          </a:bodyPr>
          <a:lstStyle/>
          <a:p>
            <a:pPr marL="44536" algn="ctr" defTabSz="911685"/>
            <a:r>
              <a:rPr lang="en-US" sz="2700" dirty="0" err="1">
                <a:solidFill>
                  <a:srgbClr val="003300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ν</a:t>
            </a:r>
            <a:r>
              <a:rPr lang="en-US" sz="2700" baseline="-22000" dirty="0" err="1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e</a:t>
            </a:r>
            <a:endParaRPr lang="en-US" sz="2700" baseline="-22000" dirty="0">
              <a:solidFill>
                <a:srgbClr val="003300"/>
              </a:solidFill>
              <a:latin typeface="Arial Bold" charset="0"/>
              <a:ea typeface="ＭＳ Ｐゴシック" charset="0"/>
              <a:cs typeface="Arial Bold" charset="0"/>
              <a:sym typeface="Arial Bold" charset="0"/>
            </a:endParaRPr>
          </a:p>
        </p:txBody>
      </p:sp>
      <p:sp>
        <p:nvSpPr>
          <p:cNvPr id="20" name="Rectangle 20"/>
          <p:cNvSpPr>
            <a:spLocks/>
          </p:cNvSpPr>
          <p:nvPr/>
        </p:nvSpPr>
        <p:spPr bwMode="auto">
          <a:xfrm>
            <a:off x="4864297" y="5550297"/>
            <a:ext cx="37288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4967" bIns="0">
            <a:spAutoFit/>
          </a:bodyPr>
          <a:lstStyle/>
          <a:p>
            <a:pPr marL="44536" algn="ctr" defTabSz="911685"/>
            <a:r>
              <a:rPr lang="en-US" sz="2700" dirty="0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e</a:t>
            </a:r>
            <a:r>
              <a:rPr lang="en-US" sz="2700" baseline="30000" dirty="0">
                <a:solidFill>
                  <a:srgbClr val="003300"/>
                </a:solidFill>
                <a:latin typeface="Arial Bold" charset="0"/>
                <a:ea typeface="ＭＳ Ｐゴシック" charset="0"/>
                <a:cs typeface="Arial Bold" charset="0"/>
                <a:sym typeface="Arial Bold" charset="0"/>
              </a:rPr>
              <a:t>−</a:t>
            </a:r>
          </a:p>
        </p:txBody>
      </p:sp>
      <p:grpSp>
        <p:nvGrpSpPr>
          <p:cNvPr id="21" name="Group 26"/>
          <p:cNvGrpSpPr>
            <a:grpSpLocks/>
          </p:cNvGrpSpPr>
          <p:nvPr/>
        </p:nvGrpSpPr>
        <p:grpSpPr bwMode="auto">
          <a:xfrm>
            <a:off x="5164709" y="3147762"/>
            <a:ext cx="3084090" cy="2500313"/>
            <a:chOff x="0" y="0"/>
            <a:chExt cx="2762" cy="2240"/>
          </a:xfrm>
        </p:grpSpPr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0" y="0"/>
              <a:ext cx="1381" cy="599"/>
            </a:xfrm>
            <a:prstGeom prst="line">
              <a:avLst/>
            </a:prstGeom>
            <a:noFill/>
            <a:ln w="12700" cap="flat">
              <a:solidFill>
                <a:srgbClr val="1C1C34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911685"/>
              <a:endParaRPr lang="en-US">
                <a:solidFill>
                  <a:srgbClr val="292934"/>
                </a:solidFill>
                <a:latin typeface="Arial"/>
              </a:endParaRPr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rot="10800000" flipH="1">
              <a:off x="1381" y="1"/>
              <a:ext cx="1381" cy="599"/>
            </a:xfrm>
            <a:prstGeom prst="line">
              <a:avLst/>
            </a:prstGeom>
            <a:noFill/>
            <a:ln w="12700" cap="flat">
              <a:solidFill>
                <a:srgbClr val="1C1C34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911685"/>
              <a:endParaRPr lang="en-US">
                <a:solidFill>
                  <a:srgbClr val="292934"/>
                </a:solidFill>
                <a:latin typeface="Arial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1381" y="1639"/>
              <a:ext cx="1381" cy="601"/>
            </a:xfrm>
            <a:prstGeom prst="line">
              <a:avLst/>
            </a:prstGeom>
            <a:noFill/>
            <a:ln w="12700" cap="flat">
              <a:solidFill>
                <a:srgbClr val="1C1C34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911685"/>
              <a:endParaRPr lang="en-US">
                <a:solidFill>
                  <a:srgbClr val="292934"/>
                </a:solidFill>
                <a:latin typeface="Arial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rot="10800000" flipH="1">
              <a:off x="0" y="1639"/>
              <a:ext cx="1381" cy="601"/>
            </a:xfrm>
            <a:prstGeom prst="line">
              <a:avLst/>
            </a:prstGeom>
            <a:noFill/>
            <a:ln w="12700" cap="flat">
              <a:solidFill>
                <a:srgbClr val="1C1C34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911685"/>
              <a:endParaRPr lang="en-US">
                <a:solidFill>
                  <a:srgbClr val="292934"/>
                </a:solidFill>
                <a:latin typeface="Arial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381" y="600"/>
              <a:ext cx="1" cy="1039"/>
            </a:xfrm>
            <a:prstGeom prst="line">
              <a:avLst/>
            </a:prstGeom>
            <a:noFill/>
            <a:ln w="12700" cap="flat">
              <a:solidFill>
                <a:srgbClr val="1C1C34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defTabSz="911685"/>
              <a:endParaRPr lang="en-US">
                <a:solidFill>
                  <a:srgbClr val="292934"/>
                </a:solidFill>
                <a:latin typeface="Arial"/>
              </a:endParaRP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35774"/>
              </p:ext>
            </p:extLst>
          </p:nvPr>
        </p:nvGraphicFramePr>
        <p:xfrm>
          <a:off x="4221236" y="1991166"/>
          <a:ext cx="22939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3" imgW="1117600" imgH="254000" progId="Equation.3">
                  <p:embed/>
                </p:oleObj>
              </mc:Choice>
              <mc:Fallback>
                <p:oleObj name="Equation" r:id="rId3" imgW="11176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1236" y="1991166"/>
                        <a:ext cx="2293937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040201" y="2492883"/>
            <a:ext cx="7784278" cy="373659"/>
          </a:xfrm>
          <a:prstGeom prst="rect">
            <a:avLst/>
          </a:prstGeom>
          <a:noFill/>
        </p:spPr>
        <p:txBody>
          <a:bodyPr wrap="square" lIns="91411" tIns="45706" rIns="91411" bIns="45706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it is if the muon neutrino has enough energy to make the outgoing muon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56713" y="6157155"/>
            <a:ext cx="7585294" cy="373659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</a:rPr>
              <a:t>Neutral-Current scattering                            Charged-Current Scattering</a:t>
            </a:r>
            <a:endParaRPr lang="en-US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24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ar Neutrino Pioneers</a:t>
            </a:r>
          </a:p>
        </p:txBody>
      </p:sp>
      <p:sp>
        <p:nvSpPr>
          <p:cNvPr id="462851" name="Line 3"/>
          <p:cNvSpPr>
            <a:spLocks noChangeShapeType="1"/>
          </p:cNvSpPr>
          <p:nvPr/>
        </p:nvSpPr>
        <p:spPr bwMode="auto">
          <a:xfrm>
            <a:off x="731838" y="990600"/>
            <a:ext cx="73453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FF3300"/>
              </a:solidFill>
              <a:latin typeface="Arial" charset="0"/>
            </a:endParaRPr>
          </a:p>
        </p:txBody>
      </p:sp>
      <p:pic>
        <p:nvPicPr>
          <p:cNvPr id="462852" name="Picture 4" descr="johnrayphoto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52400" y="1143000"/>
            <a:ext cx="5434013" cy="4262438"/>
          </a:xfrm>
          <a:noFill/>
          <a:ln/>
        </p:spPr>
      </p:pic>
      <p:sp>
        <p:nvSpPr>
          <p:cNvPr id="462853" name="Text Box 5"/>
          <p:cNvSpPr txBox="1">
            <a:spLocks noChangeArrowheads="1"/>
          </p:cNvSpPr>
          <p:nvPr/>
        </p:nvSpPr>
        <p:spPr bwMode="auto">
          <a:xfrm>
            <a:off x="5715000" y="1171575"/>
            <a:ext cx="3429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50000"/>
              </a:spcBef>
              <a:spcAft>
                <a:spcPct val="0"/>
              </a:spcAft>
            </a:pPr>
            <a:r>
              <a:rPr lang="en-US" sz="2600" b="1" dirty="0">
                <a:solidFill>
                  <a:srgbClr val="660066"/>
                </a:solidFill>
                <a:latin typeface="Arial" charset="0"/>
              </a:rPr>
              <a:t>Ray Davis built the Chlorine Experiment in the 1965-67</a:t>
            </a:r>
          </a:p>
        </p:txBody>
      </p:sp>
      <p:sp>
        <p:nvSpPr>
          <p:cNvPr id="462854" name="Text Box 6"/>
          <p:cNvSpPr txBox="1">
            <a:spLocks noChangeArrowheads="1"/>
          </p:cNvSpPr>
          <p:nvPr/>
        </p:nvSpPr>
        <p:spPr bwMode="auto">
          <a:xfrm>
            <a:off x="5715000" y="3106738"/>
            <a:ext cx="34290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50000"/>
              </a:spcBef>
              <a:spcAft>
                <a:spcPct val="0"/>
              </a:spcAft>
            </a:pPr>
            <a:r>
              <a:rPr lang="en-US" sz="2600" b="1" dirty="0">
                <a:solidFill>
                  <a:srgbClr val="003300"/>
                </a:solidFill>
                <a:latin typeface="Arial" charset="0"/>
              </a:rPr>
              <a:t>John </a:t>
            </a:r>
            <a:r>
              <a:rPr lang="en-US" sz="2600" b="1" dirty="0" err="1">
                <a:solidFill>
                  <a:srgbClr val="003300"/>
                </a:solidFill>
                <a:latin typeface="Arial" charset="0"/>
              </a:rPr>
              <a:t>Bahcall</a:t>
            </a:r>
            <a:r>
              <a:rPr lang="en-US" sz="2600" b="1" dirty="0">
                <a:solidFill>
                  <a:srgbClr val="003300"/>
                </a:solidFill>
                <a:latin typeface="Arial" charset="0"/>
              </a:rPr>
              <a:t> produces the “Standard Solar Model” neutrino calculations</a:t>
            </a:r>
          </a:p>
        </p:txBody>
      </p:sp>
      <p:sp>
        <p:nvSpPr>
          <p:cNvPr id="462855" name="Text Box 7"/>
          <p:cNvSpPr txBox="1">
            <a:spLocks noChangeArrowheads="1"/>
          </p:cNvSpPr>
          <p:nvPr/>
        </p:nvSpPr>
        <p:spPr bwMode="auto">
          <a:xfrm>
            <a:off x="228600" y="5584448"/>
            <a:ext cx="86868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50000"/>
              </a:spcBef>
              <a:spcAft>
                <a:spcPct val="0"/>
              </a:spcAft>
            </a:pPr>
            <a:r>
              <a:rPr lang="en-US" sz="2600" dirty="0">
                <a:solidFill>
                  <a:srgbClr val="FF0000"/>
                </a:solidFill>
                <a:latin typeface="Arial" charset="0"/>
              </a:rPr>
              <a:t>“…to see into the interior of a star and thus verify directly the hypothesis of nuclear energy generation in stars…”</a:t>
            </a:r>
          </a:p>
        </p:txBody>
      </p:sp>
      <p:pic>
        <p:nvPicPr>
          <p:cNvPr id="9" name="Picture 5" descr="Pages from Nobel 2002 Det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24801" y="152400"/>
            <a:ext cx="1066800" cy="10477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04829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57200" y="152400"/>
            <a:ext cx="7922494" cy="1143000"/>
          </a:xfrm>
        </p:spPr>
        <p:txBody>
          <a:bodyPr anchor="t"/>
          <a:lstStyle/>
          <a:p>
            <a:pPr algn="l"/>
            <a:r>
              <a:rPr lang="en-US" sz="3400" dirty="0">
                <a:solidFill>
                  <a:srgbClr val="660066"/>
                </a:solidFill>
              </a:rPr>
              <a:t>Ray Davis’ Chlorine Experi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3352800" cy="5254438"/>
          </a:xfrm>
        </p:spPr>
        <p:txBody>
          <a:bodyPr/>
          <a:lstStyle/>
          <a:p>
            <a:r>
              <a:rPr lang="en-US" sz="2000" dirty="0"/>
              <a:t>neutrino capture reaction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err="1"/>
              <a:t>E</a:t>
            </a:r>
            <a:r>
              <a:rPr lang="en-US" sz="2000" baseline="-25000" dirty="0" err="1"/>
              <a:t>threshold</a:t>
            </a:r>
            <a:r>
              <a:rPr lang="en-US" sz="2000" dirty="0"/>
              <a:t> = 0.814 </a:t>
            </a:r>
            <a:r>
              <a:rPr lang="en-US" sz="2000" dirty="0" err="1"/>
              <a:t>MeV</a:t>
            </a:r>
            <a:endParaRPr lang="en-US" sz="2000" dirty="0"/>
          </a:p>
          <a:p>
            <a:r>
              <a:rPr lang="en-US" sz="2000" baseline="30000" dirty="0"/>
              <a:t>37</a:t>
            </a:r>
            <a:r>
              <a:rPr lang="en-US" sz="2000" dirty="0"/>
              <a:t>Ar half-life is 35 days</a:t>
            </a:r>
          </a:p>
          <a:p>
            <a:r>
              <a:rPr lang="en-US" sz="2000" dirty="0"/>
              <a:t>“expose” chlorine to solar neutrino flux for ~2 t</a:t>
            </a:r>
            <a:r>
              <a:rPr lang="en-US" sz="2000" baseline="-25000" dirty="0"/>
              <a:t>1/2</a:t>
            </a:r>
            <a:endParaRPr lang="en-US" sz="2000" dirty="0"/>
          </a:p>
          <a:p>
            <a:r>
              <a:rPr lang="en-US" sz="2000" dirty="0"/>
              <a:t>bubble helium to collect/purify ~10 atoms of argon produced in the tank</a:t>
            </a:r>
          </a:p>
          <a:p>
            <a:r>
              <a:rPr lang="en-US" sz="2000" dirty="0"/>
              <a:t>count </a:t>
            </a:r>
            <a:r>
              <a:rPr lang="en-US" sz="2000" baseline="30000" dirty="0"/>
              <a:t>37</a:t>
            </a:r>
            <a:r>
              <a:rPr lang="en-US" sz="2000" dirty="0"/>
              <a:t>Ar EC decays in a low-background proportional counter </a:t>
            </a:r>
          </a:p>
          <a:p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5100" y="952500"/>
            <a:ext cx="5016500" cy="49149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46131" y="1447800"/>
          <a:ext cx="2767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4" imgW="1460500" imgH="482600" progId="Equation.3">
                  <p:embed/>
                </p:oleObj>
              </mc:Choice>
              <mc:Fallback>
                <p:oleObj name="Equation" r:id="rId4" imgW="1460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1" y="1447800"/>
                        <a:ext cx="27670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20237" y="5943600"/>
            <a:ext cx="5147563" cy="923301"/>
          </a:xfrm>
          <a:prstGeom prst="rect">
            <a:avLst/>
          </a:prstGeom>
          <a:noFill/>
        </p:spPr>
        <p:txBody>
          <a:bodyPr wrap="square" lIns="91411" tIns="45706" rIns="91411" bIns="45706" rtlCol="0"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615 tons of C</a:t>
            </a:r>
            <a:r>
              <a:rPr lang="en-US" baseline="-25000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Cl</a:t>
            </a:r>
            <a:r>
              <a:rPr lang="en-US" baseline="-25000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4</a:t>
            </a:r>
            <a:endParaRPr lang="en-US" dirty="0" smtClean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</a:endParaRP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location: </a:t>
            </a:r>
            <a:r>
              <a:rPr lang="en-US" dirty="0" err="1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Homestake</a:t>
            </a:r>
            <a:r>
              <a:rPr lang="en-US" dirty="0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 Mine in South Dakota, USA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685800" y="1905000"/>
            <a:ext cx="2819400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7" descr="danc-05-davisswim-l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2400" y="1600200"/>
            <a:ext cx="50292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0876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" name="Content Placeholder 9" descr="danc-06-davis-l.jpg"/>
          <p:cNvPicPr>
            <a:picLocks noGrp="1" noChangeAspect="1"/>
          </p:cNvPicPr>
          <p:nvPr>
            <p:ph idx="1"/>
          </p:nvPr>
        </p:nvPicPr>
        <p:blipFill>
          <a:blip r:embed="rId2"/>
          <a:srcRect l="-39107" r="-39107"/>
          <a:stretch>
            <a:fillRect/>
          </a:stretch>
        </p:blipFill>
        <p:spPr>
          <a:xfrm>
            <a:off x="2667000" y="76200"/>
            <a:ext cx="8227294" cy="5254438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676742"/>
            <a:ext cx="5181600" cy="4105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8141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57200" y="-304800"/>
            <a:ext cx="8227294" cy="1518557"/>
          </a:xfrm>
        </p:spPr>
        <p:txBody>
          <a:bodyPr/>
          <a:lstStyle/>
          <a:p>
            <a:pPr algn="l"/>
            <a:r>
              <a:rPr lang="en-US" sz="3400" dirty="0">
                <a:solidFill>
                  <a:srgbClr val="660066"/>
                </a:solidFill>
              </a:rPr>
              <a:t>Chlorine Results: 1970-1994 (Fina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236" y="914400"/>
            <a:ext cx="8377964" cy="5254438"/>
          </a:xfrm>
        </p:spPr>
        <p:txBody>
          <a:bodyPr/>
          <a:lstStyle/>
          <a:p>
            <a:r>
              <a:rPr lang="en-US" dirty="0" smtClean="0"/>
              <a:t>average: 2.56 ± 0.23 SNU (Solar Neutrino Unit)</a:t>
            </a:r>
          </a:p>
          <a:p>
            <a:r>
              <a:rPr lang="en-US" dirty="0" smtClean="0"/>
              <a:t>solar model predicted rate: 7-8 SNU</a:t>
            </a:r>
          </a:p>
          <a:p>
            <a:pPr>
              <a:buNone/>
            </a:pPr>
            <a:r>
              <a:rPr lang="en-US" sz="2400" dirty="0">
                <a:solidFill>
                  <a:srgbClr val="FF0000"/>
                </a:solidFill>
              </a:rPr>
              <a:t>1 SNU = 1 neutrino capture per second per 10</a:t>
            </a:r>
            <a:r>
              <a:rPr lang="en-US" sz="2400" baseline="30000" dirty="0">
                <a:solidFill>
                  <a:srgbClr val="FF0000"/>
                </a:solidFill>
              </a:rPr>
              <a:t>36</a:t>
            </a:r>
            <a:r>
              <a:rPr lang="en-US" sz="2400" dirty="0">
                <a:solidFill>
                  <a:srgbClr val="FF0000"/>
                </a:solidFill>
              </a:rPr>
              <a:t> target ato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597356"/>
            <a:ext cx="6324600" cy="4032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38101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8" name="Picture 4" descr="homestake_sit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787900" y="1160469"/>
            <a:ext cx="4121150" cy="5329237"/>
          </a:xfrm>
          <a:noFill/>
          <a:ln/>
        </p:spPr>
      </p:pic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ar Neutrino Problem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6231" y="1295400"/>
            <a:ext cx="4219575" cy="4919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deficit of solar neutrinos detected by experiments compared to solar models is due to:</a:t>
            </a:r>
          </a:p>
          <a:p>
            <a:pPr lvl="1">
              <a:lnSpc>
                <a:spcPct val="90000"/>
              </a:lnSpc>
            </a:pPr>
            <a:r>
              <a:rPr lang="en-US" sz="2200" dirty="0" err="1">
                <a:solidFill>
                  <a:srgbClr val="66FFFF"/>
                </a:solidFill>
              </a:rPr>
              <a:t>experiment(s</a:t>
            </a:r>
            <a:r>
              <a:rPr lang="en-US" sz="2200" dirty="0">
                <a:solidFill>
                  <a:srgbClr val="66FFFF"/>
                </a:solidFill>
              </a:rPr>
              <a:t>) are wrong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rgbClr val="FF00FF"/>
                </a:solidFill>
              </a:rPr>
              <a:t>is Ray Davis wrong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solidFill>
                  <a:srgbClr val="66FFFF"/>
                </a:solidFill>
              </a:rPr>
              <a:t>incorrect model/physics of the solar interior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rgbClr val="FF00FF"/>
                </a:solidFill>
              </a:rPr>
              <a:t>is John </a:t>
            </a:r>
            <a:r>
              <a:rPr lang="en-US" sz="2000" dirty="0" err="1">
                <a:solidFill>
                  <a:srgbClr val="FF00FF"/>
                </a:solidFill>
              </a:rPr>
              <a:t>Bahcall</a:t>
            </a:r>
            <a:r>
              <a:rPr lang="en-US" sz="2000" dirty="0">
                <a:solidFill>
                  <a:srgbClr val="FF00FF"/>
                </a:solidFill>
              </a:rPr>
              <a:t> wrong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solidFill>
                  <a:srgbClr val="66FFFF"/>
                </a:solidFill>
              </a:rPr>
              <a:t>incorrect understanding of nuclear reactions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solidFill>
                  <a:srgbClr val="66FFFF"/>
                </a:solidFill>
              </a:rPr>
              <a:t>new properties of massive neutrinos produce an </a:t>
            </a:r>
            <a:r>
              <a:rPr lang="en-US" sz="2200" i="1" dirty="0">
                <a:solidFill>
                  <a:srgbClr val="FF00FF"/>
                </a:solidFill>
              </a:rPr>
              <a:t>apparent</a:t>
            </a:r>
            <a:r>
              <a:rPr lang="en-US" sz="2200" dirty="0">
                <a:solidFill>
                  <a:srgbClr val="FF00FF"/>
                </a:solidFill>
              </a:rPr>
              <a:t> </a:t>
            </a:r>
            <a:r>
              <a:rPr lang="en-US" sz="2200" dirty="0">
                <a:solidFill>
                  <a:srgbClr val="66FFFF"/>
                </a:solidFill>
              </a:rPr>
              <a:t>deficit?</a:t>
            </a:r>
          </a:p>
        </p:txBody>
      </p:sp>
    </p:spTree>
    <p:extLst>
      <p:ext uri="{BB962C8B-B14F-4D97-AF65-F5344CB8AC3E}">
        <p14:creationId xmlns:p14="http://schemas.microsoft.com/office/powerpoint/2010/main" val="269528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57200" y="-228600"/>
            <a:ext cx="8227294" cy="1518557"/>
          </a:xfrm>
        </p:spPr>
        <p:txBody>
          <a:bodyPr/>
          <a:lstStyle/>
          <a:p>
            <a:pPr algn="l"/>
            <a:r>
              <a:rPr lang="en-US" dirty="0" smtClean="0"/>
              <a:t>What Experiments Follow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227294" cy="5638800"/>
          </a:xfrm>
        </p:spPr>
        <p:txBody>
          <a:bodyPr/>
          <a:lstStyle/>
          <a:p>
            <a:r>
              <a:rPr lang="en-US" dirty="0" smtClean="0">
                <a:solidFill>
                  <a:srgbClr val="800000"/>
                </a:solidFill>
              </a:rPr>
              <a:t>radiochemical experiments with gallium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water </a:t>
            </a:r>
            <a:r>
              <a:rPr lang="en-US" dirty="0" err="1" smtClean="0">
                <a:solidFill>
                  <a:srgbClr val="0000FF"/>
                </a:solidFill>
              </a:rPr>
              <a:t>Čerenkov</a:t>
            </a:r>
            <a:r>
              <a:rPr lang="en-US" dirty="0" smtClean="0">
                <a:solidFill>
                  <a:srgbClr val="0000FF"/>
                </a:solidFill>
              </a:rPr>
              <a:t> detector</a:t>
            </a:r>
          </a:p>
          <a:p>
            <a:r>
              <a:rPr lang="en-US" dirty="0" smtClean="0"/>
              <a:t>heavy water </a:t>
            </a:r>
            <a:r>
              <a:rPr lang="en-US" dirty="0" err="1" smtClean="0"/>
              <a:t>Čerenkov</a:t>
            </a:r>
            <a:r>
              <a:rPr lang="en-US" dirty="0" smtClean="0"/>
              <a:t> detector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liquid scintillator detector</a:t>
            </a:r>
            <a:endParaRPr lang="en-US" dirty="0" smtClean="0"/>
          </a:p>
          <a:p>
            <a:r>
              <a:rPr lang="en-US" sz="2000" dirty="0"/>
              <a:t>other ideas that were proposed or attempted:</a:t>
            </a:r>
          </a:p>
          <a:p>
            <a:pPr lvl="1"/>
            <a:r>
              <a:rPr lang="en-US" sz="1800" dirty="0"/>
              <a:t>boron-loaded scintillator CC and NC reactions</a:t>
            </a:r>
          </a:p>
          <a:p>
            <a:pPr lvl="1"/>
            <a:r>
              <a:rPr lang="en-US" sz="1800" dirty="0"/>
              <a:t>iodine-to-xenon radiochemical experiment</a:t>
            </a:r>
          </a:p>
          <a:p>
            <a:pPr lvl="1"/>
            <a:r>
              <a:rPr lang="en-US" sz="1800" dirty="0"/>
              <a:t>lithium-to-beryllium radiochemical; now lithium-loaded WBLS</a:t>
            </a:r>
          </a:p>
          <a:p>
            <a:pPr lvl="1"/>
            <a:r>
              <a:rPr lang="en-US" sz="1800" dirty="0"/>
              <a:t>bromine-to-krypton radiochemical</a:t>
            </a:r>
          </a:p>
          <a:p>
            <a:pPr lvl="1"/>
            <a:r>
              <a:rPr lang="en-US" sz="1800" dirty="0"/>
              <a:t>indium experiment (very low threshold) – tagged</a:t>
            </a:r>
          </a:p>
          <a:p>
            <a:pPr lvl="1"/>
            <a:r>
              <a:rPr lang="en-US" sz="1800" dirty="0"/>
              <a:t>CC on </a:t>
            </a:r>
            <a:r>
              <a:rPr lang="en-US" sz="1800" dirty="0" err="1"/>
              <a:t>Yb</a:t>
            </a:r>
            <a:r>
              <a:rPr lang="en-US" sz="1800" dirty="0"/>
              <a:t> (or </a:t>
            </a:r>
            <a:r>
              <a:rPr lang="en-US" sz="1800" dirty="0" err="1"/>
              <a:t>Gd</a:t>
            </a:r>
            <a:r>
              <a:rPr lang="en-US" sz="1800" dirty="0"/>
              <a:t>) loaded in liquid scintillator</a:t>
            </a:r>
          </a:p>
          <a:p>
            <a:pPr lvl="1"/>
            <a:r>
              <a:rPr lang="en-US" sz="1800" dirty="0"/>
              <a:t>fluorine neutrino capture (with coincidence tag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562601" y="1828803"/>
            <a:ext cx="3474766" cy="1200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91411" tIns="45706" rIns="91411" bIns="45706" rtlCol="0"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0000"/>
                </a:solidFill>
                <a:latin typeface="Monotype Corsiva"/>
                <a:ea typeface="ヒラギノ角ゴ ProN W3"/>
                <a:cs typeface="Monotype Corsiva"/>
              </a:rPr>
              <a:t>I will describe the final status of these efforts rather than the chronological contributions to our understanding of solar neutrinos, as the results came to be.</a:t>
            </a:r>
            <a:endParaRPr lang="en-US" dirty="0">
              <a:solidFill>
                <a:srgbClr val="FF0000"/>
              </a:solidFill>
              <a:latin typeface="Monotype Corsiva"/>
              <a:ea typeface="ヒラギノ角ゴ ProN W3"/>
              <a:cs typeface="Monotype Corsiva"/>
            </a:endParaRPr>
          </a:p>
        </p:txBody>
      </p:sp>
    </p:spTree>
    <p:extLst>
      <p:ext uri="{BB962C8B-B14F-4D97-AF65-F5344CB8AC3E}">
        <p14:creationId xmlns:p14="http://schemas.microsoft.com/office/powerpoint/2010/main" val="33240254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90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411288"/>
            <a:ext cx="9144000" cy="547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>
                <a:solidFill>
                  <a:srgbClr val="1C1C34"/>
                </a:solidFill>
              </a:rPr>
              <a:t>M. Chen</a:t>
            </a:r>
          </a:p>
          <a:p>
            <a:r>
              <a:rPr lang="en-US">
                <a:solidFill>
                  <a:srgbClr val="1C1C34"/>
                </a:solidFill>
              </a:rPr>
              <a:t>TAUP 2007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0A7650-4E78-644A-8984-06EC83CE4DF1}" type="slidenum">
              <a:rPr lang="en-US">
                <a:solidFill>
                  <a:srgbClr val="1C1C34"/>
                </a:solidFill>
              </a:rPr>
              <a:pPr/>
              <a:t>46</a:t>
            </a:fld>
            <a:endParaRPr lang="en-US">
              <a:solidFill>
                <a:srgbClr val="1C1C34"/>
              </a:solidFill>
            </a:endParaRPr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AGE – Soviet American Gallium Experiment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 dirty="0">
                <a:solidFill>
                  <a:schemeClr val="tx1"/>
                </a:solidFill>
              </a:rPr>
              <a:t>radiochemical </a:t>
            </a:r>
            <a:r>
              <a:rPr lang="en-US" sz="2400" b="1" dirty="0" err="1">
                <a:solidFill>
                  <a:schemeClr val="tx1"/>
                </a:solidFill>
              </a:rPr>
              <a:t>Ga</a:t>
            </a:r>
            <a:r>
              <a:rPr lang="en-US" sz="2400" b="1" dirty="0">
                <a:solidFill>
                  <a:schemeClr val="tx1"/>
                </a:solidFill>
              </a:rPr>
              <a:t> experiment at </a:t>
            </a:r>
            <a:r>
              <a:rPr lang="en-US" sz="2400" b="1" dirty="0" err="1">
                <a:solidFill>
                  <a:schemeClr val="tx1"/>
                </a:solidFill>
              </a:rPr>
              <a:t>Baksan</a:t>
            </a:r>
            <a:r>
              <a:rPr lang="en-US" sz="2400" b="1" dirty="0">
                <a:solidFill>
                  <a:schemeClr val="tx1"/>
                </a:solidFill>
              </a:rPr>
              <a:t> Neutrino Observatory with 50 tons of metallic gallium</a:t>
            </a:r>
          </a:p>
          <a:p>
            <a:r>
              <a:rPr lang="en-US" sz="2400" b="1" dirty="0">
                <a:solidFill>
                  <a:schemeClr val="tx1"/>
                </a:solidFill>
              </a:rPr>
              <a:t>running since 1990-present</a:t>
            </a:r>
          </a:p>
          <a:p>
            <a:endParaRPr lang="en-US" b="1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6638926" y="4006855"/>
            <a:ext cx="2541588" cy="2061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66FF"/>
                </a:solidFill>
                <a:latin typeface="Arial" charset="0"/>
              </a:rPr>
              <a:t>measures </a:t>
            </a:r>
            <a:r>
              <a:rPr lang="en-US" b="1" i="1">
                <a:solidFill>
                  <a:srgbClr val="FF66FF"/>
                </a:solidFill>
                <a:latin typeface="Arial" charset="0"/>
              </a:rPr>
              <a:t>pp</a:t>
            </a:r>
            <a:r>
              <a:rPr lang="en-US" b="1">
                <a:solidFill>
                  <a:srgbClr val="FF66FF"/>
                </a:solidFill>
                <a:latin typeface="Arial" charset="0"/>
              </a:rPr>
              <a:t> solar flux in agreement with SSM when oscillations are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66FF"/>
                </a:solidFill>
                <a:latin typeface="Arial" charset="0"/>
              </a:rPr>
              <a:t>included – the predicted signal is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FF66FF"/>
              </a:solidFill>
              <a:latin typeface="Arial" charset="0"/>
            </a:endParaRP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6732588" y="5876925"/>
          <a:ext cx="20685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876925"/>
                        <a:ext cx="2068512" cy="6048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936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57200" y="152400"/>
            <a:ext cx="7922494" cy="1143000"/>
          </a:xfrm>
        </p:spPr>
        <p:txBody>
          <a:bodyPr anchor="t"/>
          <a:lstStyle/>
          <a:p>
            <a:pPr algn="l"/>
            <a:r>
              <a:rPr lang="en-US" sz="3400" dirty="0">
                <a:solidFill>
                  <a:srgbClr val="660066"/>
                </a:solidFill>
              </a:rPr>
              <a:t>SAGE Experi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3352800" cy="5254438"/>
          </a:xfrm>
        </p:spPr>
        <p:txBody>
          <a:bodyPr/>
          <a:lstStyle/>
          <a:p>
            <a:r>
              <a:rPr lang="en-US" sz="2000" dirty="0"/>
              <a:t>neutrino capture reaction:</a:t>
            </a:r>
          </a:p>
          <a:p>
            <a:pPr>
              <a:buNone/>
            </a:pPr>
            <a:endParaRPr lang="en-US" sz="2000" dirty="0"/>
          </a:p>
          <a:p>
            <a:r>
              <a:rPr lang="en-US" sz="2000" dirty="0" err="1"/>
              <a:t>E</a:t>
            </a:r>
            <a:r>
              <a:rPr lang="en-US" sz="2000" baseline="-25000" dirty="0" err="1"/>
              <a:t>threshold</a:t>
            </a:r>
            <a:r>
              <a:rPr lang="en-US" sz="2000" dirty="0"/>
              <a:t> = 0.233 </a:t>
            </a:r>
            <a:r>
              <a:rPr lang="en-US" sz="2000" dirty="0" err="1"/>
              <a:t>MeV</a:t>
            </a:r>
            <a:endParaRPr lang="en-US" sz="2000" dirty="0"/>
          </a:p>
          <a:p>
            <a:r>
              <a:rPr lang="en-US" sz="2000" dirty="0"/>
              <a:t>sensitive to </a:t>
            </a:r>
            <a:r>
              <a:rPr lang="en-US" sz="2000" i="1" dirty="0"/>
              <a:t>pp</a:t>
            </a:r>
            <a:r>
              <a:rPr lang="en-US" sz="2000" dirty="0"/>
              <a:t> solar </a:t>
            </a:r>
            <a:r>
              <a:rPr lang="en-US" sz="2000" dirty="0" err="1">
                <a:latin typeface="Symbol" charset="2"/>
                <a:cs typeface="Symbol" charset="2"/>
              </a:rPr>
              <a:t>ν</a:t>
            </a:r>
            <a:endParaRPr lang="en-US" sz="2000" dirty="0">
              <a:latin typeface="Symbol" charset="2"/>
              <a:cs typeface="Symbol" charset="2"/>
            </a:endParaRPr>
          </a:p>
          <a:p>
            <a:r>
              <a:rPr lang="en-US" sz="2000" dirty="0"/>
              <a:t>t</a:t>
            </a:r>
            <a:r>
              <a:rPr lang="en-US" sz="2000" baseline="-25000" dirty="0"/>
              <a:t>1/2</a:t>
            </a:r>
            <a:r>
              <a:rPr lang="en-US" sz="2000" dirty="0"/>
              <a:t> is 11.43 days</a:t>
            </a:r>
          </a:p>
          <a:p>
            <a:r>
              <a:rPr lang="en-US" sz="2000" dirty="0"/>
              <a:t>germanium atoms are extracted with sensitivity: 1 germanium atom extracted from 5×10</a:t>
            </a:r>
            <a:r>
              <a:rPr lang="en-US" sz="2000" baseline="30000" dirty="0"/>
              <a:t>29</a:t>
            </a:r>
            <a:r>
              <a:rPr lang="en-US" sz="2000" dirty="0"/>
              <a:t> atoms of gallium, with 90% efficiency</a:t>
            </a:r>
          </a:p>
          <a:p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06451" y="1371606"/>
          <a:ext cx="26463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3" imgW="1397000" imgH="228600" progId="Equation.3">
                  <p:embed/>
                </p:oleObj>
              </mc:Choice>
              <mc:Fallback>
                <p:oleObj name="Equation" r:id="rId3" imgW="139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1" y="1371606"/>
                        <a:ext cx="264636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48838" y="5257800"/>
            <a:ext cx="4766563" cy="1217640"/>
          </a:xfrm>
          <a:prstGeom prst="rect">
            <a:avLst/>
          </a:prstGeom>
          <a:noFill/>
        </p:spPr>
        <p:txBody>
          <a:bodyPr wrap="square" lIns="91411" tIns="45706" rIns="91411" bIns="45706" rtlCol="0"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50 tons of metallic gallium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location: </a:t>
            </a:r>
            <a:r>
              <a:rPr lang="en-US" dirty="0" err="1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Baksan</a:t>
            </a:r>
            <a:r>
              <a:rPr lang="en-US" dirty="0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 Underground Lab, 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northern Caucasus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1339" y="457200"/>
            <a:ext cx="4587862" cy="4597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1488204" y="4231404"/>
            <a:ext cx="1132041" cy="381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970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75241"/>
            <a:ext cx="9144000" cy="3467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GE Results: 1990-20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951" y="6175375"/>
            <a:ext cx="8990013" cy="758825"/>
          </a:xfrm>
        </p:spPr>
        <p:txBody>
          <a:bodyPr/>
          <a:lstStyle/>
          <a:p>
            <a:pPr>
              <a:buNone/>
            </a:pPr>
            <a:r>
              <a:rPr lang="en-US" sz="1800" dirty="0">
                <a:solidFill>
                  <a:srgbClr val="008000"/>
                </a:solidFill>
              </a:rPr>
              <a:t>from V. Gorbachev talk at NANPino-2013: “SAGE continues measurements”</a:t>
            </a:r>
          </a:p>
        </p:txBody>
      </p:sp>
      <p:graphicFrame>
        <p:nvGraphicFramePr>
          <p:cNvPr id="313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135409"/>
              </p:ext>
            </p:extLst>
          </p:nvPr>
        </p:nvGraphicFramePr>
        <p:xfrm>
          <a:off x="175354" y="1295400"/>
          <a:ext cx="55832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4" imgW="1841500" imgH="228600" progId="Equation.DSMT4">
                  <p:embed/>
                </p:oleObj>
              </mc:Choice>
              <mc:Fallback>
                <p:oleObj name="Equation" r:id="rId4" imgW="184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54" y="1295400"/>
                        <a:ext cx="5583238" cy="693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24601" y="1009473"/>
            <a:ext cx="2667000" cy="1200328"/>
          </a:xfrm>
          <a:prstGeom prst="rect">
            <a:avLst/>
          </a:prstGeom>
          <a:noFill/>
        </p:spPr>
        <p:txBody>
          <a:bodyPr wrap="square" lIns="91411" tIns="45706" rIns="91411" bIns="45706" rtlCol="0"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8000"/>
                </a:solidFill>
                <a:latin typeface="Arial" charset="0"/>
              </a:rPr>
              <a:t>solar model predicted rate: 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8000"/>
                </a:solidFill>
                <a:latin typeface="Arial" charset="0"/>
              </a:rPr>
              <a:t>120-130 SNU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38" y="2188304"/>
            <a:ext cx="9111762" cy="371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756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57200" y="152400"/>
            <a:ext cx="7922494" cy="1143000"/>
          </a:xfrm>
        </p:spPr>
        <p:txBody>
          <a:bodyPr anchor="t"/>
          <a:lstStyle/>
          <a:p>
            <a:pPr algn="l"/>
            <a:r>
              <a:rPr lang="en-US" sz="3400" dirty="0" err="1">
                <a:solidFill>
                  <a:srgbClr val="660066"/>
                </a:solidFill>
              </a:rPr>
              <a:t>Gallex</a:t>
            </a:r>
            <a:r>
              <a:rPr lang="en-US" sz="3400" dirty="0">
                <a:solidFill>
                  <a:srgbClr val="660066"/>
                </a:solidFill>
              </a:rPr>
              <a:t>/GNO Experi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3429000" cy="5254438"/>
          </a:xfrm>
        </p:spPr>
        <p:txBody>
          <a:bodyPr/>
          <a:lstStyle/>
          <a:p>
            <a:r>
              <a:rPr lang="en-US" sz="2000" dirty="0"/>
              <a:t>similar to SAGE except with gallium chloride</a:t>
            </a:r>
          </a:p>
          <a:p>
            <a:r>
              <a:rPr lang="en-US" sz="2000" dirty="0"/>
              <a:t>ran as </a:t>
            </a:r>
            <a:r>
              <a:rPr lang="en-US" sz="2000" dirty="0" err="1"/>
              <a:t>Gallex</a:t>
            </a:r>
            <a:r>
              <a:rPr lang="en-US" sz="2000" dirty="0"/>
              <a:t> (1991-97)</a:t>
            </a:r>
          </a:p>
          <a:p>
            <a:r>
              <a:rPr lang="en-US" sz="2000" dirty="0"/>
              <a:t>then as GNO (1998-2003)</a:t>
            </a:r>
          </a:p>
          <a:p>
            <a:r>
              <a:rPr lang="en-US" sz="2000" dirty="0" err="1"/>
              <a:t>Gallex</a:t>
            </a:r>
            <a:r>
              <a:rPr lang="en-US" sz="2000" dirty="0"/>
              <a:t> recently reanalyzed all their data</a:t>
            </a:r>
            <a:endParaRPr lang="en-US" sz="1700" dirty="0"/>
          </a:p>
          <a:p>
            <a:r>
              <a:rPr lang="en-US" sz="2000" dirty="0">
                <a:solidFill>
                  <a:srgbClr val="0000FF"/>
                </a:solidFill>
              </a:rPr>
              <a:t>re-calibrated all low-background counters with large </a:t>
            </a:r>
            <a:r>
              <a:rPr lang="en-US" sz="2000" dirty="0" err="1">
                <a:solidFill>
                  <a:srgbClr val="0000FF"/>
                </a:solidFill>
              </a:rPr>
              <a:t>Ge</a:t>
            </a:r>
            <a:r>
              <a:rPr lang="en-US" sz="2000" dirty="0">
                <a:solidFill>
                  <a:srgbClr val="0000FF"/>
                </a:solidFill>
              </a:rPr>
              <a:t> spike</a:t>
            </a:r>
          </a:p>
          <a:p>
            <a:r>
              <a:rPr lang="en-US" sz="2000" dirty="0">
                <a:solidFill>
                  <a:srgbClr val="0000FF"/>
                </a:solidFill>
              </a:rPr>
              <a:t>used pulse-shape analysis like for GNO analysis</a:t>
            </a:r>
          </a:p>
          <a:p>
            <a:r>
              <a:rPr lang="en-US" sz="2000" dirty="0">
                <a:solidFill>
                  <a:srgbClr val="0000FF"/>
                </a:solidFill>
              </a:rPr>
              <a:t>improved </a:t>
            </a:r>
            <a:r>
              <a:rPr lang="en-US" sz="2000" dirty="0" err="1">
                <a:solidFill>
                  <a:srgbClr val="0000FF"/>
                </a:solidFill>
              </a:rPr>
              <a:t>Rn</a:t>
            </a:r>
            <a:r>
              <a:rPr lang="en-US" sz="2000" dirty="0">
                <a:solidFill>
                  <a:srgbClr val="0000FF"/>
                </a:solidFill>
              </a:rPr>
              <a:t> cut efficiency and background determin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81400" y="5886273"/>
            <a:ext cx="5334000" cy="1200300"/>
          </a:xfrm>
          <a:prstGeom prst="rect">
            <a:avLst/>
          </a:prstGeom>
          <a:noFill/>
        </p:spPr>
        <p:txBody>
          <a:bodyPr wrap="square" lIns="91411" tIns="45706" rIns="91411" bIns="45706" rtlCol="0"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100 tons of gallium chloride solution (30 tons 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71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Ga)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location: Gran </a:t>
            </a:r>
            <a:r>
              <a:rPr lang="en-US" dirty="0" err="1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Sasso</a:t>
            </a:r>
            <a:r>
              <a:rPr lang="en-US" dirty="0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 National Lab in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Abruzzo</a:t>
            </a:r>
            <a:r>
              <a:rPr lang="en-US" dirty="0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, Italy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762000"/>
            <a:ext cx="5486400" cy="5121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9327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utrino-Electron Scat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jective is to detect the recoiling electrons after CC and NC interactions of neutrinos (CC for 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baseline="-25000" dirty="0" err="1" smtClean="0"/>
              <a:t>e</a:t>
            </a:r>
            <a:r>
              <a:rPr lang="en-US" dirty="0" smtClean="0"/>
              <a:t> only)</a:t>
            </a:r>
          </a:p>
          <a:p>
            <a:endParaRPr lang="en-US" sz="1100" dirty="0"/>
          </a:p>
          <a:p>
            <a:pPr lvl="1"/>
            <a:r>
              <a:rPr lang="en-US" dirty="0" smtClean="0"/>
              <a:t>Examples: </a:t>
            </a:r>
            <a:r>
              <a:rPr lang="en-US" dirty="0" err="1" smtClean="0"/>
              <a:t>Borexino</a:t>
            </a:r>
            <a:r>
              <a:rPr lang="en-US" dirty="0" smtClean="0"/>
              <a:t> liquid scintillator, Super-K water </a:t>
            </a:r>
            <a:r>
              <a:rPr lang="en-US" dirty="0" err="1" smtClean="0"/>
              <a:t>Čerenkov</a:t>
            </a:r>
            <a:r>
              <a:rPr lang="en-US" dirty="0" smtClean="0"/>
              <a:t>, MUNU TPC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835" y="3284627"/>
            <a:ext cx="4791814" cy="33756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8504" y="3257112"/>
            <a:ext cx="3327382" cy="32869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546283"/>
            <a:ext cx="4153138" cy="307777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G. Bellini et al. (</a:t>
            </a:r>
            <a:r>
              <a:rPr lang="en-US" sz="1400" dirty="0" err="1">
                <a:solidFill>
                  <a:srgbClr val="008000"/>
                </a:solidFill>
              </a:rPr>
              <a:t>Borexino</a:t>
            </a:r>
            <a:r>
              <a:rPr lang="en-US" sz="1400" dirty="0">
                <a:solidFill>
                  <a:srgbClr val="008000"/>
                </a:solidFill>
              </a:rPr>
              <a:t>), PRD </a:t>
            </a:r>
            <a:r>
              <a:rPr lang="en-US" sz="1400" b="1" dirty="0">
                <a:solidFill>
                  <a:srgbClr val="008000"/>
                </a:solidFill>
              </a:rPr>
              <a:t>89</a:t>
            </a:r>
            <a:r>
              <a:rPr lang="en-US" sz="1400" dirty="0">
                <a:solidFill>
                  <a:srgbClr val="008000"/>
                </a:solidFill>
              </a:rPr>
              <a:t> 112007 (2014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63824" y="6550353"/>
            <a:ext cx="3863933" cy="307777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I. Gil-</a:t>
            </a:r>
            <a:r>
              <a:rPr lang="en-US" sz="1400" dirty="0" err="1">
                <a:solidFill>
                  <a:srgbClr val="008000"/>
                </a:solidFill>
              </a:rPr>
              <a:t>Botella</a:t>
            </a:r>
            <a:r>
              <a:rPr lang="en-US" sz="1400" dirty="0">
                <a:solidFill>
                  <a:srgbClr val="008000"/>
                </a:solidFill>
              </a:rPr>
              <a:t> and A. Rubbia, JCAP </a:t>
            </a:r>
            <a:r>
              <a:rPr lang="en-US" sz="1400" b="1" dirty="0">
                <a:solidFill>
                  <a:srgbClr val="008000"/>
                </a:solidFill>
              </a:rPr>
              <a:t>10 </a:t>
            </a:r>
            <a:r>
              <a:rPr lang="en-US" sz="1400" dirty="0">
                <a:solidFill>
                  <a:srgbClr val="008000"/>
                </a:solidFill>
              </a:rPr>
              <a:t>9 (2003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20403" y="2985699"/>
            <a:ext cx="1904952" cy="373659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SN 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cs typeface="Symbol" charset="2"/>
              </a:rPr>
              <a:t>ν</a:t>
            </a:r>
            <a:r>
              <a:rPr lang="en-US" dirty="0" smtClean="0">
                <a:solidFill>
                  <a:srgbClr val="660066"/>
                </a:solidFill>
              </a:rPr>
              <a:t> in </a:t>
            </a:r>
            <a:r>
              <a:rPr lang="en-US" dirty="0" err="1" smtClean="0">
                <a:solidFill>
                  <a:srgbClr val="660066"/>
                </a:solidFill>
              </a:rPr>
              <a:t>LAr</a:t>
            </a:r>
            <a:r>
              <a:rPr lang="en-US" dirty="0" smtClean="0">
                <a:solidFill>
                  <a:srgbClr val="660066"/>
                </a:solidFill>
              </a:rPr>
              <a:t> TPC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166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81000" y="-228600"/>
            <a:ext cx="8227294" cy="1518557"/>
          </a:xfrm>
        </p:spPr>
        <p:txBody>
          <a:bodyPr/>
          <a:lstStyle/>
          <a:p>
            <a:pPr algn="l"/>
            <a:r>
              <a:rPr lang="en-US" dirty="0" err="1" smtClean="0">
                <a:solidFill>
                  <a:srgbClr val="660066"/>
                </a:solidFill>
              </a:rPr>
              <a:t>Gallex</a:t>
            </a:r>
            <a:r>
              <a:rPr lang="en-US" dirty="0" smtClean="0">
                <a:solidFill>
                  <a:srgbClr val="660066"/>
                </a:solidFill>
              </a:rPr>
              <a:t>/GNO Results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078" y="1371600"/>
            <a:ext cx="8712322" cy="482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440" y="1295400"/>
            <a:ext cx="869696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3247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81000" y="0"/>
            <a:ext cx="8688530" cy="1518557"/>
          </a:xfrm>
        </p:spPr>
        <p:txBody>
          <a:bodyPr/>
          <a:lstStyle/>
          <a:p>
            <a:pPr algn="l"/>
            <a:r>
              <a:rPr lang="en-US" sz="3600" dirty="0">
                <a:solidFill>
                  <a:srgbClr val="660066"/>
                </a:solidFill>
              </a:rPr>
              <a:t>Summary of Radiochemical Gallium Solar Neutrino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pdated </a:t>
            </a:r>
            <a:r>
              <a:rPr lang="en-US" dirty="0" err="1" smtClean="0"/>
              <a:t>Gallex</a:t>
            </a:r>
            <a:r>
              <a:rPr lang="en-US" dirty="0" smtClean="0"/>
              <a:t> combined:                  SNU</a:t>
            </a:r>
          </a:p>
          <a:p>
            <a:r>
              <a:rPr lang="en-US" dirty="0" smtClean="0"/>
              <a:t>GNO combined:                 SNU </a:t>
            </a:r>
          </a:p>
          <a:p>
            <a:r>
              <a:rPr lang="en-US" dirty="0" err="1" smtClean="0"/>
              <a:t>Gallex+GNO</a:t>
            </a:r>
            <a:r>
              <a:rPr lang="en-US" dirty="0" smtClean="0"/>
              <a:t> combined: 67.6 ± 4.0</a:t>
            </a:r>
            <a:r>
              <a:rPr lang="en-US" baseline="-25000" dirty="0" smtClean="0"/>
              <a:t>stat</a:t>
            </a:r>
            <a:r>
              <a:rPr lang="en-US" dirty="0" smtClean="0"/>
              <a:t> ± 3.2</a:t>
            </a:r>
            <a:r>
              <a:rPr lang="en-US" baseline="-25000" dirty="0" smtClean="0"/>
              <a:t>syst</a:t>
            </a:r>
            <a:r>
              <a:rPr lang="en-US" dirty="0" smtClean="0"/>
              <a:t> SNU</a:t>
            </a:r>
          </a:p>
          <a:p>
            <a:r>
              <a:rPr lang="en-US" dirty="0" smtClean="0"/>
              <a:t>average all </a:t>
            </a:r>
            <a:r>
              <a:rPr lang="en-US" dirty="0" err="1" smtClean="0"/>
              <a:t>Ga</a:t>
            </a:r>
            <a:r>
              <a:rPr lang="en-US" dirty="0" smtClean="0"/>
              <a:t> experiment: 66.1 ± 3.1 SNU</a:t>
            </a:r>
          </a:p>
          <a:p>
            <a:r>
              <a:rPr lang="en-US" dirty="0" smtClean="0"/>
              <a:t>both experiments </a:t>
            </a:r>
            <a:r>
              <a:rPr lang="en-US" dirty="0" smtClean="0">
                <a:solidFill>
                  <a:srgbClr val="FF0000"/>
                </a:solidFill>
              </a:rPr>
              <a:t>calibrated with neutrino sources</a:t>
            </a:r>
            <a:r>
              <a:rPr lang="en-US" dirty="0" smtClean="0"/>
              <a:t>; and </a:t>
            </a:r>
            <a:r>
              <a:rPr lang="en-US" dirty="0" smtClean="0">
                <a:solidFill>
                  <a:srgbClr val="0000FF"/>
                </a:solidFill>
              </a:rPr>
              <a:t>measured hot chemical extraction efficiency</a:t>
            </a:r>
          </a:p>
          <a:p>
            <a:r>
              <a:rPr lang="en-US" dirty="0" smtClean="0"/>
              <a:t>they see a </a:t>
            </a:r>
            <a:r>
              <a:rPr lang="en-US" dirty="0" smtClean="0">
                <a:solidFill>
                  <a:srgbClr val="660066"/>
                </a:solidFill>
              </a:rPr>
              <a:t>clear deficit of the fundamental </a:t>
            </a:r>
            <a:r>
              <a:rPr lang="en-US" i="1" dirty="0" smtClean="0">
                <a:solidFill>
                  <a:srgbClr val="660066"/>
                </a:solidFill>
              </a:rPr>
              <a:t>pp</a:t>
            </a:r>
            <a:r>
              <a:rPr lang="en-US" dirty="0" smtClean="0">
                <a:solidFill>
                  <a:srgbClr val="660066"/>
                </a:solidFill>
              </a:rPr>
              <a:t> fusion solar neutrinos</a:t>
            </a:r>
            <a:r>
              <a:rPr lang="en-US" dirty="0" smtClean="0"/>
              <a:t>; </a:t>
            </a:r>
            <a:r>
              <a:rPr lang="en-US" dirty="0" smtClean="0">
                <a:solidFill>
                  <a:srgbClr val="800000"/>
                </a:solidFill>
              </a:rPr>
              <a:t>results in agreement with each other </a:t>
            </a:r>
            <a:r>
              <a:rPr lang="en-US" dirty="0" smtClean="0"/>
              <a:t>and with solar model predictions when oscillations are include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78400" y="16002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1600200"/>
                        <a:ext cx="142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19" name="Object 3"/>
          <p:cNvGraphicFramePr>
            <a:graphicFrameLocks noChangeAspect="1"/>
          </p:cNvGraphicFramePr>
          <p:nvPr/>
        </p:nvGraphicFramePr>
        <p:xfrm>
          <a:off x="3429000" y="22098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" name="Equation" r:id="rId5" imgW="711200" imgH="228600" progId="Equation.DSMT4">
                  <p:embed/>
                </p:oleObj>
              </mc:Choice>
              <mc:Fallback>
                <p:oleObj name="Equation" r:id="rId5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09800"/>
                        <a:ext cx="142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2273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57200" y="-304800"/>
            <a:ext cx="8227294" cy="1518557"/>
          </a:xfrm>
        </p:spPr>
        <p:txBody>
          <a:bodyPr/>
          <a:lstStyle/>
          <a:p>
            <a:pPr algn="l"/>
            <a:r>
              <a:rPr lang="en-US" dirty="0" err="1" smtClean="0">
                <a:solidFill>
                  <a:srgbClr val="660066"/>
                </a:solidFill>
              </a:rPr>
              <a:t>Gallex</a:t>
            </a:r>
            <a:r>
              <a:rPr lang="en-US" dirty="0" smtClean="0">
                <a:solidFill>
                  <a:srgbClr val="660066"/>
                </a:solidFill>
              </a:rPr>
              <a:t> and SAGE Calibrations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43600" y="990600"/>
            <a:ext cx="3020888" cy="5254438"/>
          </a:xfrm>
        </p:spPr>
        <p:txBody>
          <a:bodyPr/>
          <a:lstStyle/>
          <a:p>
            <a:r>
              <a:rPr lang="en-US" dirty="0" smtClean="0"/>
              <a:t>all are low?</a:t>
            </a:r>
          </a:p>
          <a:p>
            <a:pPr lvl="1"/>
            <a:r>
              <a:rPr lang="en-US" sz="2000" dirty="0"/>
              <a:t>just statistics?</a:t>
            </a:r>
          </a:p>
          <a:p>
            <a:pPr lvl="1"/>
            <a:r>
              <a:rPr lang="en-US" sz="2000" dirty="0"/>
              <a:t>efficiency of extraction is incorrect?</a:t>
            </a:r>
          </a:p>
          <a:p>
            <a:pPr lvl="1"/>
            <a:r>
              <a:rPr lang="en-US" sz="2000" dirty="0"/>
              <a:t>oscillations to sterile neutrinos cause disappearance?</a:t>
            </a:r>
          </a:p>
          <a:p>
            <a:pPr lvl="1"/>
            <a:r>
              <a:rPr lang="en-US" sz="2000" dirty="0"/>
              <a:t>production rate from source (i.e. cross section for </a:t>
            </a:r>
            <a:r>
              <a:rPr lang="en-US" sz="2000" dirty="0" err="1">
                <a:latin typeface="Symbol" charset="2"/>
                <a:cs typeface="Symbol" charset="2"/>
              </a:rPr>
              <a:t>ν</a:t>
            </a:r>
            <a:r>
              <a:rPr lang="en-US" sz="2000" baseline="-25000" dirty="0" err="1"/>
              <a:t>e</a:t>
            </a:r>
            <a:r>
              <a:rPr lang="en-US" sz="2000" dirty="0"/>
              <a:t> absorption) not as large as assumed in calculation?</a:t>
            </a: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19200"/>
            <a:ext cx="5499100" cy="463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5497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57200" y="-304800"/>
            <a:ext cx="8227294" cy="1518557"/>
          </a:xfrm>
        </p:spPr>
        <p:txBody>
          <a:bodyPr/>
          <a:lstStyle/>
          <a:p>
            <a:pPr algn="l"/>
            <a:r>
              <a:rPr lang="en-US" sz="3600" dirty="0">
                <a:solidFill>
                  <a:srgbClr val="660066"/>
                </a:solidFill>
              </a:rPr>
              <a:t>Outstanding Issues with Galliu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236" y="1295400"/>
            <a:ext cx="8227294" cy="5254438"/>
          </a:xfrm>
        </p:spPr>
        <p:txBody>
          <a:bodyPr/>
          <a:lstStyle/>
          <a:p>
            <a:r>
              <a:rPr lang="en-US" dirty="0" smtClean="0"/>
              <a:t>calibrations are low?</a:t>
            </a:r>
          </a:p>
          <a:p>
            <a:r>
              <a:rPr lang="en-US" dirty="0" smtClean="0"/>
              <a:t>time dependence?</a:t>
            </a:r>
          </a:p>
          <a:p>
            <a:pPr lvl="1"/>
            <a:r>
              <a:rPr lang="en-US" dirty="0" err="1" smtClean="0"/>
              <a:t>Gallex</a:t>
            </a:r>
            <a:r>
              <a:rPr lang="en-US" dirty="0" smtClean="0"/>
              <a:t> (1991-97) runs higher than GNO (1998-2003)</a:t>
            </a:r>
          </a:p>
          <a:p>
            <a:pPr lvl="1"/>
            <a:r>
              <a:rPr lang="en-US" dirty="0" smtClean="0"/>
              <a:t>same is observed by SAGE</a:t>
            </a:r>
          </a:p>
          <a:p>
            <a:r>
              <a:rPr lang="en-US" dirty="0" smtClean="0"/>
              <a:t>…or, is all of this just fine and within experimental errors?  </a:t>
            </a:r>
            <a:r>
              <a:rPr lang="en-US" dirty="0" smtClean="0">
                <a:solidFill>
                  <a:srgbClr val="0000FF"/>
                </a:solidFill>
              </a:rPr>
              <a:t>Probably!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2981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Line 1"/>
          <p:cNvSpPr>
            <a:spLocks noChangeShapeType="1"/>
          </p:cNvSpPr>
          <p:nvPr/>
        </p:nvSpPr>
        <p:spPr bwMode="auto">
          <a:xfrm>
            <a:off x="265217" y="6177969"/>
            <a:ext cx="8613579" cy="1441"/>
          </a:xfrm>
          <a:prstGeom prst="line">
            <a:avLst/>
          </a:prstGeom>
          <a:noFill/>
          <a:ln w="12700" cap="flat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endParaRPr lang="en-US" sz="3800" dirty="0">
              <a:solidFill>
                <a:srgbClr val="000000"/>
              </a:solidFill>
              <a:latin typeface="Gill Sans" charset="0"/>
              <a:ea typeface="ヒラギノ角ゴ ProN W3"/>
              <a:cs typeface="ヒラギノ角ゴ ProN W3"/>
              <a:sym typeface="Gill Sans" charset="0"/>
            </a:endParaRPr>
          </a:p>
        </p:txBody>
      </p:sp>
      <p:sp>
        <p:nvSpPr>
          <p:cNvPr id="69634" name="Line 2"/>
          <p:cNvSpPr>
            <a:spLocks noChangeShapeType="1"/>
          </p:cNvSpPr>
          <p:nvPr/>
        </p:nvSpPr>
        <p:spPr bwMode="auto">
          <a:xfrm>
            <a:off x="230626" y="299683"/>
            <a:ext cx="8613579" cy="1441"/>
          </a:xfrm>
          <a:prstGeom prst="line">
            <a:avLst/>
          </a:prstGeom>
          <a:noFill/>
          <a:ln w="76200" cap="flat">
            <a:solidFill>
              <a:srgbClr val="9D3B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endParaRPr lang="en-US" sz="3800" dirty="0">
              <a:solidFill>
                <a:srgbClr val="000000"/>
              </a:solidFill>
              <a:latin typeface="Gill Sans" charset="0"/>
              <a:ea typeface="ヒラギノ角ゴ ProN W3"/>
              <a:cs typeface="ヒラギノ角ゴ ProN W3"/>
              <a:sym typeface="Gill Sans" charset="0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27319"/>
          <a:lstStyle/>
          <a:p>
            <a:r>
              <a:rPr lang="en-US" dirty="0" smtClean="0"/>
              <a:t>Energy Dependence of Solar 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dirty="0" smtClean="0"/>
              <a:t> Deficit</a:t>
            </a:r>
            <a:endParaRPr lang="en-US" dirty="0"/>
          </a:p>
        </p:txBody>
      </p:sp>
      <p:pic>
        <p:nvPicPr>
          <p:cNvPr id="69637" name="Picture 5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1143000"/>
            <a:ext cx="6172200" cy="495300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02770" y="2209800"/>
            <a:ext cx="3841230" cy="1290918"/>
            <a:chOff x="0" y="0"/>
            <a:chExt cx="2665" cy="896"/>
          </a:xfrm>
        </p:grpSpPr>
        <p:sp>
          <p:nvSpPr>
            <p:cNvPr id="69639" name="Rectangle 7"/>
            <p:cNvSpPr>
              <a:spLocks/>
            </p:cNvSpPr>
            <p:nvPr/>
          </p:nvSpPr>
          <p:spPr bwMode="auto">
            <a:xfrm>
              <a:off x="0" y="0"/>
              <a:ext cx="2665" cy="896"/>
            </a:xfrm>
            <a:prstGeom prst="rect">
              <a:avLst/>
            </a:prstGeom>
            <a:solidFill>
              <a:schemeClr val="accent1"/>
            </a:solidFill>
            <a:ln w="9525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3800" dirty="0">
                <a:solidFill>
                  <a:srgbClr val="000000"/>
                </a:solidFill>
                <a:latin typeface="Gill Sans" charset="0"/>
                <a:ea typeface="ヒラギノ角ゴ ProN W3"/>
                <a:cs typeface="ヒラギノ角ゴ ProN W3"/>
                <a:sym typeface="Gill Sans" charset="0"/>
              </a:endParaRPr>
            </a:p>
          </p:txBody>
        </p:sp>
        <p:sp>
          <p:nvSpPr>
            <p:cNvPr id="69640" name="Rectangle 8"/>
            <p:cNvSpPr>
              <a:spLocks/>
            </p:cNvSpPr>
            <p:nvPr/>
          </p:nvSpPr>
          <p:spPr bwMode="auto">
            <a:xfrm>
              <a:off x="0" y="0"/>
              <a:ext cx="2664" cy="73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4292" bIns="0">
              <a:prstTxWarp prst="textNoShape">
                <a:avLst/>
              </a:prstTxWarp>
            </a:bodyPr>
            <a:lstStyle/>
            <a:p>
              <a:pPr marL="381612" indent="-342733" defTabSz="914118" fontAlgn="base">
                <a:spcBef>
                  <a:spcPts val="352"/>
                </a:spcBef>
                <a:spcAft>
                  <a:spcPct val="0"/>
                </a:spcAft>
              </a:pPr>
              <a:r>
                <a:rPr lang="en-US" sz="1500" b="1" u="sng" dirty="0">
                  <a:solidFill>
                    <a:srgbClr val="1C1C34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measured / no oscillation expectation</a:t>
              </a:r>
            </a:p>
            <a:p>
              <a:pPr marL="381612" indent="-342733" defTabSz="914118" fontAlgn="base">
                <a:spcBef>
                  <a:spcPts val="352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Font typeface="Arial" charset="0"/>
                <a:buChar char="•"/>
              </a:pPr>
              <a:r>
                <a:rPr lang="en-US" sz="1500" dirty="0">
                  <a:solidFill>
                    <a:srgbClr val="FF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Chlorine	0.34 </a:t>
              </a:r>
              <a:r>
                <a:rPr lang="en-US" sz="1500" dirty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±</a:t>
              </a:r>
              <a:r>
                <a:rPr lang="en-US" sz="1500" dirty="0">
                  <a:solidFill>
                    <a:srgbClr val="FF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 0.03</a:t>
              </a:r>
            </a:p>
            <a:p>
              <a:pPr marL="381612" indent="-342733" defTabSz="914118" fontAlgn="base">
                <a:spcBef>
                  <a:spcPts val="352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Font typeface="Arial" charset="0"/>
                <a:buChar char="•"/>
              </a:pPr>
              <a:r>
                <a:rPr lang="en-US" sz="1500" dirty="0">
                  <a:solidFill>
                    <a:srgbClr val="FF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Gallium	0.52 </a:t>
              </a:r>
              <a:r>
                <a:rPr lang="en-US" sz="1500" dirty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±</a:t>
              </a:r>
              <a:r>
                <a:rPr lang="en-US" sz="1500" dirty="0">
                  <a:solidFill>
                    <a:srgbClr val="FF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 0.03</a:t>
              </a:r>
            </a:p>
            <a:p>
              <a:pPr marL="381612" indent="-342733" defTabSz="914118" fontAlgn="base">
                <a:spcBef>
                  <a:spcPts val="352"/>
                </a:spcBef>
                <a:spcAft>
                  <a:spcPct val="0"/>
                </a:spcAft>
                <a:buClr>
                  <a:srgbClr val="FF0000"/>
                </a:buClr>
                <a:buSzPct val="80000"/>
                <a:buFont typeface="Arial" charset="0"/>
                <a:buChar char="•"/>
              </a:pPr>
              <a:r>
                <a:rPr lang="en-US" sz="1500" dirty="0">
                  <a:solidFill>
                    <a:srgbClr val="FF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Super-K	0.46 </a:t>
              </a:r>
              <a:r>
                <a:rPr lang="en-US" sz="1500" dirty="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±</a:t>
              </a:r>
              <a:r>
                <a:rPr lang="en-US" sz="1500" dirty="0">
                  <a:solidFill>
                    <a:srgbClr val="FF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 0.02</a:t>
              </a:r>
            </a:p>
          </p:txBody>
        </p:sp>
      </p:grpSp>
      <p:sp>
        <p:nvSpPr>
          <p:cNvPr id="69641" name="Rectangle 9"/>
          <p:cNvSpPr>
            <a:spLocks/>
          </p:cNvSpPr>
          <p:nvPr/>
        </p:nvSpPr>
        <p:spPr bwMode="auto">
          <a:xfrm>
            <a:off x="6088174" y="3581400"/>
            <a:ext cx="3102933" cy="28132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21" bIns="0">
            <a:prstTxWarp prst="textNoShape">
              <a:avLst/>
            </a:prstTxWarp>
            <a:spAutoFit/>
          </a:bodyPr>
          <a:lstStyle/>
          <a:p>
            <a:pPr marL="40322"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  <a:sym typeface="Arial" charset="0"/>
              </a:rPr>
              <a:t>The “Solar Neutrino Problem”</a:t>
            </a:r>
          </a:p>
        </p:txBody>
      </p:sp>
    </p:spTree>
    <p:extLst>
      <p:ext uri="{BB962C8B-B14F-4D97-AF65-F5344CB8AC3E}">
        <p14:creationId xmlns:p14="http://schemas.microsoft.com/office/powerpoint/2010/main" val="21406152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04787"/>
            <a:ext cx="8304212" cy="862013"/>
          </a:xfrm>
        </p:spPr>
        <p:txBody>
          <a:bodyPr/>
          <a:lstStyle/>
          <a:p>
            <a:r>
              <a:rPr lang="en-US" sz="4000" dirty="0"/>
              <a:t>Imaging Water </a:t>
            </a:r>
            <a:r>
              <a:rPr lang="en-US" sz="4000" dirty="0" err="1">
                <a:ea typeface="Arial" charset="0"/>
                <a:cs typeface="Arial" charset="0"/>
              </a:rPr>
              <a:t>Č</a:t>
            </a:r>
            <a:r>
              <a:rPr lang="en-US" sz="4000" dirty="0" err="1"/>
              <a:t>erenkov</a:t>
            </a:r>
            <a:r>
              <a:rPr lang="en-US" sz="4000" dirty="0"/>
              <a:t> Detectors</a:t>
            </a: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94" y="1358906"/>
            <a:ext cx="6300787" cy="5084763"/>
          </a:xfrm>
        </p:spPr>
        <p:txBody>
          <a:bodyPr/>
          <a:lstStyle/>
          <a:p>
            <a:r>
              <a:rPr lang="en-US" sz="2600" dirty="0" err="1"/>
              <a:t>Kamiokande</a:t>
            </a:r>
            <a:r>
              <a:rPr lang="en-US" sz="2600" dirty="0"/>
              <a:t> and IMB built in the 80’s</a:t>
            </a:r>
          </a:p>
          <a:p>
            <a:pPr lvl="1"/>
            <a:r>
              <a:rPr lang="en-US" sz="2600" dirty="0"/>
              <a:t>large water </a:t>
            </a:r>
            <a:r>
              <a:rPr lang="en-US" sz="2600" dirty="0" err="1">
                <a:ea typeface="Arial" charset="0"/>
                <a:cs typeface="Arial" charset="0"/>
              </a:rPr>
              <a:t>Č</a:t>
            </a:r>
            <a:r>
              <a:rPr lang="en-US" sz="2600" dirty="0" err="1"/>
              <a:t>erenkov</a:t>
            </a:r>
            <a:r>
              <a:rPr lang="en-US" sz="2600" dirty="0"/>
              <a:t> detectors that searched for proton decay</a:t>
            </a:r>
          </a:p>
          <a:p>
            <a:r>
              <a:rPr lang="en-US" sz="2600" dirty="0" err="1"/>
              <a:t>Kamiokande</a:t>
            </a:r>
            <a:r>
              <a:rPr lang="en-US" sz="2600" dirty="0"/>
              <a:t> was then upgraded, beginning in 1985, to detect </a:t>
            </a:r>
            <a:r>
              <a:rPr lang="en-US" sz="2600" baseline="30000" dirty="0"/>
              <a:t>8</a:t>
            </a:r>
            <a:r>
              <a:rPr lang="en-US" sz="2600" dirty="0"/>
              <a:t>B solar neutrinos (1</a:t>
            </a:r>
            <a:r>
              <a:rPr lang="en-US" sz="2600" baseline="30000" dirty="0"/>
              <a:t>st</a:t>
            </a:r>
            <a:r>
              <a:rPr lang="en-US" sz="2600" dirty="0"/>
              <a:t> solar </a:t>
            </a:r>
            <a:r>
              <a:rPr lang="en-US" sz="2600" dirty="0" err="1">
                <a:latin typeface="Symbol" charset="2"/>
              </a:rPr>
              <a:t>ν</a:t>
            </a:r>
            <a:r>
              <a:rPr lang="en-US" sz="2600" dirty="0"/>
              <a:t> results in 1988)</a:t>
            </a:r>
          </a:p>
          <a:p>
            <a:r>
              <a:rPr lang="en-US" sz="2600" dirty="0"/>
              <a:t>Super-</a:t>
            </a:r>
            <a:r>
              <a:rPr lang="en-US" sz="2600" dirty="0" err="1"/>
              <a:t>Kamiokande</a:t>
            </a:r>
            <a:r>
              <a:rPr lang="en-US" sz="2600" dirty="0"/>
              <a:t> (larger and improved) was built and became operational on April 1, 1996</a:t>
            </a:r>
          </a:p>
          <a:p>
            <a:r>
              <a:rPr lang="en-US" sz="2600" dirty="0"/>
              <a:t>SNO – a heavy water </a:t>
            </a:r>
            <a:r>
              <a:rPr lang="en-US" sz="2600" dirty="0" err="1">
                <a:ea typeface="Arial" charset="0"/>
                <a:cs typeface="Arial" charset="0"/>
              </a:rPr>
              <a:t>Č</a:t>
            </a:r>
            <a:r>
              <a:rPr lang="en-US" sz="2600" dirty="0" err="1"/>
              <a:t>erenkov</a:t>
            </a:r>
            <a:r>
              <a:rPr lang="en-US" sz="2600" dirty="0"/>
              <a:t> detector was built and started taking production data on November 1, 1999</a:t>
            </a:r>
          </a:p>
        </p:txBody>
      </p:sp>
      <p:pic>
        <p:nvPicPr>
          <p:cNvPr id="459780" name="Picture 4" descr="koshib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27894" y="2639061"/>
            <a:ext cx="1658937" cy="2339975"/>
          </a:xfrm>
          <a:prstGeom prst="rect">
            <a:avLst/>
          </a:prstGeom>
          <a:noFill/>
        </p:spPr>
      </p:pic>
      <p:pic>
        <p:nvPicPr>
          <p:cNvPr id="459781" name="Picture 5" descr="Pages from Nobel 2002 Det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2214" y="1423035"/>
            <a:ext cx="1066800" cy="10477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162801" y="5075873"/>
            <a:ext cx="1992154" cy="1498967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336666"/>
                </a:solidFill>
                <a:latin typeface="Arial" charset="0"/>
              </a:rPr>
              <a:t>Masatoshi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solidFill>
                  <a:srgbClr val="336666"/>
                </a:solidFill>
                <a:latin typeface="Arial" charset="0"/>
              </a:rPr>
              <a:t>Koshiba</a:t>
            </a:r>
            <a:r>
              <a:rPr lang="en-US" dirty="0" smtClean="0">
                <a:solidFill>
                  <a:srgbClr val="336666"/>
                </a:solidFill>
                <a:latin typeface="Arial" charset="0"/>
              </a:rPr>
              <a:t> shared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336666"/>
                </a:solidFill>
                <a:latin typeface="Arial" charset="0"/>
              </a:rPr>
              <a:t>2002 Nobel Prize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336666"/>
                </a:solidFill>
                <a:latin typeface="Arial" charset="0"/>
              </a:rPr>
              <a:t>with Ray Davis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336666"/>
                </a:solidFill>
                <a:latin typeface="Arial" charset="0"/>
              </a:rPr>
              <a:t>(and </a:t>
            </a:r>
            <a:r>
              <a:rPr lang="en-US" dirty="0" err="1" smtClean="0">
                <a:solidFill>
                  <a:srgbClr val="336666"/>
                </a:solidFill>
                <a:latin typeface="Arial" charset="0"/>
              </a:rPr>
              <a:t>Giacconi</a:t>
            </a:r>
            <a:r>
              <a:rPr lang="en-US" dirty="0" smtClean="0">
                <a:solidFill>
                  <a:srgbClr val="336666"/>
                </a:solidFill>
                <a:latin typeface="Arial" charset="0"/>
              </a:rPr>
              <a:t>)</a:t>
            </a:r>
            <a:endParaRPr lang="en-US" dirty="0">
              <a:solidFill>
                <a:srgbClr val="336666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918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3877" name="Picture 5" descr="jelley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92731" y="1069975"/>
            <a:ext cx="3762375" cy="2673350"/>
          </a:xfrm>
          <a:prstGeom prst="rect">
            <a:avLst/>
          </a:prstGeom>
          <a:noFill/>
        </p:spPr>
      </p:pic>
      <p:sp>
        <p:nvSpPr>
          <p:cNvPr id="4638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11194" y="1223963"/>
            <a:ext cx="5851525" cy="52657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emitted by charged particles whose velocity exceed </a:t>
            </a:r>
            <a:r>
              <a:rPr lang="en-US" sz="2400" dirty="0" err="1"/>
              <a:t>c/n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for electrons in water, threshold:</a:t>
            </a:r>
          </a:p>
          <a:p>
            <a:pPr lvl="1">
              <a:lnSpc>
                <a:spcPct val="80000"/>
              </a:lnSpc>
              <a:buFont typeface="Wingdings" charset="2"/>
              <a:buNone/>
            </a:pPr>
            <a:r>
              <a:rPr lang="en-US" dirty="0">
                <a:solidFill>
                  <a:srgbClr val="FF0000"/>
                </a:solidFill>
              </a:rPr>
              <a:t>E &gt; 0.768 </a:t>
            </a:r>
            <a:r>
              <a:rPr lang="en-US" dirty="0" err="1">
                <a:solidFill>
                  <a:srgbClr val="FF0000"/>
                </a:solidFill>
              </a:rPr>
              <a:t>MeV</a:t>
            </a: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/>
              <a:t>cone of light, half angle given by: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err="1"/>
              <a:t>cos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/>
              <a:t> </a:t>
            </a:r>
            <a:r>
              <a:rPr lang="en-US" dirty="0"/>
              <a:t>= 1 / </a:t>
            </a:r>
            <a:r>
              <a:rPr lang="en-US" dirty="0" smtClean="0"/>
              <a:t>(</a:t>
            </a:r>
            <a:r>
              <a:rPr lang="en-US" dirty="0" err="1">
                <a:latin typeface="Symbol" charset="2"/>
              </a:rPr>
              <a:t>β</a:t>
            </a:r>
            <a:r>
              <a:rPr lang="en-US" dirty="0" err="1" smtClean="0"/>
              <a:t>n</a:t>
            </a:r>
            <a:r>
              <a:rPr lang="en-US" dirty="0"/>
              <a:t>); </a:t>
            </a:r>
            <a:r>
              <a:rPr lang="en-US" dirty="0">
                <a:solidFill>
                  <a:srgbClr val="FF0000"/>
                </a:solidFill>
              </a:rPr>
              <a:t>41</a:t>
            </a:r>
            <a:r>
              <a:rPr lang="en-US" dirty="0">
                <a:solidFill>
                  <a:srgbClr val="FF0000"/>
                </a:solidFill>
                <a:ea typeface="Arial" charset="0"/>
                <a:cs typeface="Arial" charset="0"/>
              </a:rPr>
              <a:t>°</a:t>
            </a:r>
            <a:r>
              <a:rPr lang="en-US" dirty="0">
                <a:solidFill>
                  <a:srgbClr val="FF0000"/>
                </a:solidFill>
              </a:rPr>
              <a:t> in water</a:t>
            </a:r>
            <a:r>
              <a:rPr lang="en-US" dirty="0"/>
              <a:t> for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β</a:t>
            </a:r>
            <a:r>
              <a:rPr lang="en-US" dirty="0" smtClean="0"/>
              <a:t> </a:t>
            </a:r>
            <a:r>
              <a:rPr lang="en-US" dirty="0">
                <a:ea typeface="Arial" charset="0"/>
                <a:cs typeface="Arial" charset="0"/>
              </a:rPr>
              <a:t>≈</a:t>
            </a:r>
            <a:r>
              <a:rPr lang="en-US" dirty="0"/>
              <a:t> 1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pectrum of photons emitted: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FF0000"/>
                </a:solidFill>
              </a:rPr>
              <a:t>in water: 390 photons per cm</a:t>
            </a:r>
            <a:r>
              <a:rPr lang="en-US" sz="2400" dirty="0"/>
              <a:t>, between 300 nm and 700 nm</a:t>
            </a:r>
            <a:endParaRPr lang="en-US" sz="2400" baseline="30000" dirty="0">
              <a:ea typeface="Arial" charset="0"/>
              <a:cs typeface="Arial" charset="0"/>
            </a:endParaRPr>
          </a:p>
        </p:txBody>
      </p:sp>
      <p:pic>
        <p:nvPicPr>
          <p:cNvPr id="463880" name="Picture 8" descr="shiki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913" y="3754444"/>
            <a:ext cx="3556000" cy="993775"/>
          </a:xfrm>
          <a:prstGeom prst="rect">
            <a:avLst/>
          </a:prstGeom>
          <a:noFill/>
        </p:spPr>
      </p:pic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Arial" charset="0"/>
                <a:cs typeface="Arial" charset="0"/>
              </a:rPr>
              <a:t>Č</a:t>
            </a:r>
            <a:r>
              <a:rPr lang="en-US"/>
              <a:t>erenkov Light</a:t>
            </a: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20700" y="5543550"/>
            <a:ext cx="8326438" cy="1200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660066"/>
                </a:solidFill>
                <a:latin typeface="Arial" charset="0"/>
              </a:rPr>
              <a:t>5 MeV e</a:t>
            </a:r>
            <a:r>
              <a:rPr lang="en-US" sz="2400" baseline="30000">
                <a:solidFill>
                  <a:srgbClr val="660066"/>
                </a:solidFill>
                <a:latin typeface="Arial" charset="0"/>
                <a:ea typeface="Arial" charset="0"/>
                <a:cs typeface="Arial" charset="0"/>
              </a:rPr>
              <a:t>−</a:t>
            </a:r>
            <a:r>
              <a:rPr lang="en-US" sz="2400">
                <a:solidFill>
                  <a:srgbClr val="660066"/>
                </a:solidFill>
                <a:latin typeface="Arial" charset="0"/>
                <a:ea typeface="Arial" charset="0"/>
                <a:cs typeface="Arial" charset="0"/>
              </a:rPr>
              <a:t> travels ~2 cm in water; ~800 photons produced; 20% average PMT efficiency; 33% photocathode coverage → ~50 photoelectrons or 10 p.e./MeV</a:t>
            </a:r>
            <a:endParaRPr lang="en-US" sz="2400" baseline="30000">
              <a:solidFill>
                <a:srgbClr val="660066"/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339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Kamiokande-Fisheye-wmj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1" y="1193037"/>
            <a:ext cx="8305800" cy="55887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amiokande</a:t>
            </a:r>
            <a:endParaRPr lang="en-US" dirty="0"/>
          </a:p>
        </p:txBody>
      </p:sp>
      <p:pic>
        <p:nvPicPr>
          <p:cNvPr id="10" name="Picture 9" descr="danc-09-kamiokande-l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209800"/>
            <a:ext cx="6426200" cy="4572000"/>
          </a:xfrm>
          <a:prstGeom prst="rect">
            <a:avLst/>
          </a:prstGeom>
        </p:spPr>
      </p:pic>
      <p:pic>
        <p:nvPicPr>
          <p:cNvPr id="11" name="Picture 10" descr="images.jpe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6" y="76200"/>
            <a:ext cx="2547039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278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52400" y="1295406"/>
            <a:ext cx="8763000" cy="508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marL="342796" indent="-342796" defTabSz="914118" fontAlgn="base"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charset="2"/>
              <a:buChar char="¢"/>
            </a:pPr>
            <a:r>
              <a:rPr lang="en-US" sz="2400" kern="0" dirty="0">
                <a:solidFill>
                  <a:srgbClr val="000066"/>
                </a:solidFill>
                <a:latin typeface="Arial"/>
              </a:rPr>
              <a:t>confirmed Chlorine Experiment deficit of </a:t>
            </a:r>
            <a:r>
              <a:rPr lang="en-US" sz="2400" kern="0" baseline="30000" dirty="0">
                <a:solidFill>
                  <a:srgbClr val="000066"/>
                </a:solidFill>
                <a:latin typeface="Arial" charset="0"/>
              </a:rPr>
              <a:t>8</a:t>
            </a:r>
            <a:r>
              <a:rPr lang="en-US" sz="2400" kern="0" dirty="0">
                <a:solidFill>
                  <a:srgbClr val="000066"/>
                </a:solidFill>
                <a:latin typeface="Arial" charset="0"/>
              </a:rPr>
              <a:t>B solar </a:t>
            </a:r>
            <a:r>
              <a:rPr lang="en-US" sz="2400" kern="0" dirty="0">
                <a:solidFill>
                  <a:srgbClr val="000066"/>
                </a:solidFill>
                <a:latin typeface="Symbol" charset="2"/>
                <a:cs typeface="Symbol" charset="2"/>
              </a:rPr>
              <a:t>neutrinos</a:t>
            </a:r>
            <a:r>
              <a:rPr lang="en-US" sz="2400" kern="0" dirty="0">
                <a:solidFill>
                  <a:srgbClr val="000066"/>
                </a:solidFill>
                <a:latin typeface="Arial" charset="0"/>
              </a:rPr>
              <a:t> </a:t>
            </a:r>
            <a:endParaRPr lang="en-US" sz="2400" kern="0" dirty="0">
              <a:solidFill>
                <a:srgbClr val="000066"/>
              </a:solidFill>
              <a:latin typeface="Arial"/>
            </a:endParaRPr>
          </a:p>
          <a:p>
            <a:pPr marL="342796" indent="-342796" defTabSz="914118" fontAlgn="base"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charset="2"/>
              <a:buChar char="¢"/>
            </a:pPr>
            <a:r>
              <a:rPr lang="en-US" sz="2400" kern="0" dirty="0">
                <a:solidFill>
                  <a:srgbClr val="000066"/>
                </a:solidFill>
                <a:latin typeface="Arial"/>
              </a:rPr>
              <a:t>flux measured by </a:t>
            </a:r>
            <a:r>
              <a:rPr lang="en-US" sz="2400" kern="0" dirty="0" err="1">
                <a:solidFill>
                  <a:srgbClr val="000066"/>
                </a:solidFill>
                <a:latin typeface="Arial"/>
              </a:rPr>
              <a:t>Kamiokande</a:t>
            </a:r>
            <a:r>
              <a:rPr lang="en-US" sz="2400" kern="0" dirty="0">
                <a:solidFill>
                  <a:srgbClr val="000066"/>
                </a:solidFill>
                <a:latin typeface="Arial"/>
              </a:rPr>
              <a:t> of 2.67×10</a:t>
            </a:r>
            <a:r>
              <a:rPr lang="en-US" sz="2400" kern="0" baseline="30000" dirty="0">
                <a:solidFill>
                  <a:srgbClr val="000066"/>
                </a:solidFill>
                <a:latin typeface="Arial"/>
              </a:rPr>
              <a:t>6</a:t>
            </a:r>
            <a:r>
              <a:rPr lang="en-US" sz="2400" kern="0" dirty="0">
                <a:solidFill>
                  <a:srgbClr val="000066"/>
                </a:solidFill>
                <a:latin typeface="Arial"/>
              </a:rPr>
              <a:t> cm</a:t>
            </a:r>
            <a:r>
              <a:rPr lang="en-US" sz="2400" kern="0" baseline="30000" dirty="0">
                <a:solidFill>
                  <a:srgbClr val="000066"/>
                </a:solidFill>
                <a:latin typeface="Arial"/>
              </a:rPr>
              <a:t>−2</a:t>
            </a:r>
            <a:r>
              <a:rPr lang="en-US" sz="2400" kern="0" dirty="0">
                <a:solidFill>
                  <a:srgbClr val="000066"/>
                </a:solidFill>
                <a:latin typeface="Arial"/>
              </a:rPr>
              <a:t> </a:t>
            </a:r>
            <a:r>
              <a:rPr lang="en-US" sz="2400" kern="0" dirty="0" err="1">
                <a:solidFill>
                  <a:srgbClr val="000066"/>
                </a:solidFill>
                <a:latin typeface="Arial"/>
              </a:rPr>
              <a:t>s</a:t>
            </a:r>
            <a:r>
              <a:rPr lang="en-US" sz="2400" kern="0" baseline="30000" dirty="0">
                <a:solidFill>
                  <a:srgbClr val="000066"/>
                </a:solidFill>
                <a:latin typeface="Arial" charset="0"/>
              </a:rPr>
              <a:t>−1</a:t>
            </a:r>
            <a:r>
              <a:rPr lang="en-US" sz="2400" kern="0" dirty="0">
                <a:solidFill>
                  <a:srgbClr val="000066"/>
                </a:solidFill>
                <a:latin typeface="Arial" charset="0"/>
              </a:rPr>
              <a:t> compared to solar model calculated flux of ~5-6×10</a:t>
            </a:r>
            <a:r>
              <a:rPr lang="en-US" sz="2400" kern="0" baseline="30000" dirty="0">
                <a:solidFill>
                  <a:srgbClr val="000066"/>
                </a:solidFill>
                <a:latin typeface="Arial" charset="0"/>
              </a:rPr>
              <a:t>6</a:t>
            </a:r>
            <a:r>
              <a:rPr lang="en-US" sz="2400" kern="0" dirty="0">
                <a:solidFill>
                  <a:srgbClr val="000066"/>
                </a:solidFill>
                <a:latin typeface="Arial" charset="0"/>
              </a:rPr>
              <a:t> cm</a:t>
            </a:r>
            <a:r>
              <a:rPr lang="en-US" sz="2400" kern="0" baseline="30000" dirty="0">
                <a:solidFill>
                  <a:srgbClr val="000066"/>
                </a:solidFill>
                <a:latin typeface="Arial" charset="0"/>
              </a:rPr>
              <a:t>−2</a:t>
            </a:r>
            <a:r>
              <a:rPr lang="en-US" sz="2400" kern="0" dirty="0">
                <a:solidFill>
                  <a:srgbClr val="000066"/>
                </a:solidFill>
                <a:latin typeface="Arial" charset="0"/>
              </a:rPr>
              <a:t> s</a:t>
            </a:r>
            <a:r>
              <a:rPr lang="en-US" sz="2400" kern="0" baseline="30000" dirty="0">
                <a:solidFill>
                  <a:srgbClr val="000066"/>
                </a:solidFill>
                <a:latin typeface="Arial" charset="0"/>
              </a:rPr>
              <a:t>−1</a:t>
            </a:r>
            <a:r>
              <a:rPr lang="en-US" sz="2400" kern="0" dirty="0">
                <a:solidFill>
                  <a:srgbClr val="000066"/>
                </a:solidFill>
                <a:latin typeface="Arial" charset="0"/>
              </a:rPr>
              <a:t> </a:t>
            </a:r>
            <a:endParaRPr lang="en-US" sz="2400" kern="0" baseline="30000" dirty="0">
              <a:solidFill>
                <a:srgbClr val="000066"/>
              </a:solidFill>
              <a:latin typeface="Arial" charset="0"/>
            </a:endParaRPr>
          </a:p>
          <a:p>
            <a:pPr marL="342796" indent="-342796" defTabSz="914118" fontAlgn="base"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charset="2"/>
              <a:buChar char="¢"/>
            </a:pPr>
            <a:endParaRPr lang="en-US" sz="2400" kern="0" baseline="30000" dirty="0">
              <a:solidFill>
                <a:srgbClr val="000066"/>
              </a:solidFill>
              <a:latin typeface="Arial"/>
            </a:endParaRPr>
          </a:p>
          <a:p>
            <a:pPr marL="342796" indent="-342796" defTabSz="914118" fontAlgn="base"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charset="2"/>
              <a:buChar char="¢"/>
            </a:pPr>
            <a:r>
              <a:rPr lang="en-US" sz="2400" kern="0" dirty="0" err="1">
                <a:solidFill>
                  <a:srgbClr val="000066"/>
                </a:solidFill>
                <a:latin typeface="Arial"/>
              </a:rPr>
              <a:t>Bahcall</a:t>
            </a:r>
            <a:r>
              <a:rPr lang="en-US" sz="2400" kern="0" dirty="0">
                <a:solidFill>
                  <a:srgbClr val="000066"/>
                </a:solidFill>
                <a:latin typeface="Arial"/>
              </a:rPr>
              <a:t> and Bethe made the following inference: from the </a:t>
            </a:r>
            <a:r>
              <a:rPr lang="en-US" sz="2400" kern="0" dirty="0" err="1">
                <a:solidFill>
                  <a:srgbClr val="000066"/>
                </a:solidFill>
                <a:latin typeface="Arial"/>
              </a:rPr>
              <a:t>Kamiokande</a:t>
            </a:r>
            <a:r>
              <a:rPr lang="en-US" sz="2400" kern="0" dirty="0">
                <a:solidFill>
                  <a:srgbClr val="000066"/>
                </a:solidFill>
                <a:latin typeface="Arial"/>
              </a:rPr>
              <a:t> measured flux (of </a:t>
            </a:r>
            <a:r>
              <a:rPr lang="en-US" sz="2400" kern="0" dirty="0" err="1">
                <a:solidFill>
                  <a:srgbClr val="000066"/>
                </a:solidFill>
                <a:latin typeface="Symbol" charset="2"/>
                <a:cs typeface="Symbol" charset="2"/>
              </a:rPr>
              <a:t>ν</a:t>
            </a:r>
            <a:r>
              <a:rPr lang="en-US" sz="2400" kern="0" baseline="-25000" dirty="0" err="1">
                <a:solidFill>
                  <a:srgbClr val="000066"/>
                </a:solidFill>
                <a:latin typeface="Arial"/>
              </a:rPr>
              <a:t>e</a:t>
            </a:r>
            <a:r>
              <a:rPr lang="en-US" sz="2400" kern="0" dirty="0">
                <a:solidFill>
                  <a:srgbClr val="000066"/>
                </a:solidFill>
                <a:latin typeface="Arial"/>
              </a:rPr>
              <a:t>), this would result in at least 3 SNU in the Chlorine experiment</a:t>
            </a:r>
          </a:p>
          <a:p>
            <a:pPr marL="342796" indent="-342796" defTabSz="914118" fontAlgn="base"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charset="2"/>
              <a:buChar char="¢"/>
            </a:pPr>
            <a:r>
              <a:rPr lang="en-US" sz="2400" kern="0" dirty="0">
                <a:solidFill>
                  <a:srgbClr val="000066"/>
                </a:solidFill>
                <a:latin typeface="Arial"/>
              </a:rPr>
              <a:t>at that time, the </a:t>
            </a:r>
            <a:r>
              <a:rPr lang="en-US" sz="2400" kern="0" dirty="0" err="1">
                <a:solidFill>
                  <a:srgbClr val="000066"/>
                </a:solidFill>
                <a:latin typeface="Arial"/>
              </a:rPr>
              <a:t>Cl</a:t>
            </a:r>
            <a:r>
              <a:rPr lang="en-US" sz="2400" kern="0" dirty="0">
                <a:solidFill>
                  <a:srgbClr val="000066"/>
                </a:solidFill>
                <a:latin typeface="Arial"/>
              </a:rPr>
              <a:t> result was </a:t>
            </a:r>
            <a:r>
              <a:rPr lang="en-US" sz="2400" dirty="0">
                <a:solidFill>
                  <a:srgbClr val="336666"/>
                </a:solidFill>
                <a:latin typeface="Arial" charset="0"/>
              </a:rPr>
              <a:t>2.2 </a:t>
            </a:r>
            <a:r>
              <a:rPr lang="en-US" sz="2400" dirty="0">
                <a:solidFill>
                  <a:srgbClr val="336666"/>
                </a:solidFill>
                <a:latin typeface="Arial" charset="0"/>
                <a:ea typeface="Arial" charset="0"/>
                <a:cs typeface="Arial" charset="0"/>
              </a:rPr>
              <a:t>±</a:t>
            </a:r>
            <a:r>
              <a:rPr lang="en-US" sz="2400" dirty="0">
                <a:solidFill>
                  <a:srgbClr val="336666"/>
                </a:solidFill>
                <a:latin typeface="Arial" charset="0"/>
              </a:rPr>
              <a:t> 0.2 SNU (in 1993)</a:t>
            </a:r>
          </a:p>
          <a:p>
            <a:pPr marL="799854" lvl="1" indent="-342796" defTabSz="914118" fontAlgn="base"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charset="2"/>
              <a:buChar char="¢"/>
            </a:pPr>
            <a:r>
              <a:rPr lang="en-US" sz="2400" kern="0" dirty="0">
                <a:solidFill>
                  <a:srgbClr val="000066"/>
                </a:solidFill>
                <a:latin typeface="Arial"/>
              </a:rPr>
              <a:t>so what about the </a:t>
            </a:r>
            <a:r>
              <a:rPr lang="en-US" sz="2400" kern="0" baseline="30000" dirty="0">
                <a:solidFill>
                  <a:srgbClr val="000066"/>
                </a:solidFill>
                <a:latin typeface="Arial"/>
              </a:rPr>
              <a:t>7</a:t>
            </a:r>
            <a:r>
              <a:rPr lang="en-US" sz="2400" kern="0" dirty="0">
                <a:solidFill>
                  <a:srgbClr val="000066"/>
                </a:solidFill>
                <a:latin typeface="Arial"/>
              </a:rPr>
              <a:t>Be solar neutrinos that should also contribute to the rate in </a:t>
            </a:r>
            <a:r>
              <a:rPr lang="en-US" sz="2400" kern="0" dirty="0" err="1">
                <a:solidFill>
                  <a:srgbClr val="000066"/>
                </a:solidFill>
                <a:latin typeface="Arial"/>
              </a:rPr>
              <a:t>Cl</a:t>
            </a:r>
            <a:r>
              <a:rPr lang="en-US" sz="2400" kern="0" dirty="0">
                <a:solidFill>
                  <a:srgbClr val="000066"/>
                </a:solidFill>
                <a:latin typeface="Arial"/>
              </a:rPr>
              <a:t>?</a:t>
            </a:r>
          </a:p>
          <a:p>
            <a:pPr marL="799854" lvl="1" indent="-342796" defTabSz="914118" fontAlgn="base"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charset="2"/>
              <a:buChar char="¢"/>
            </a:pPr>
            <a:r>
              <a:rPr lang="en-US" sz="2400" kern="0" dirty="0">
                <a:solidFill>
                  <a:srgbClr val="000066"/>
                </a:solidFill>
                <a:latin typeface="Arial"/>
              </a:rPr>
              <a:t>can’t be explained by solar physics (e.g. core T)</a:t>
            </a:r>
          </a:p>
          <a:p>
            <a:pPr marL="342796" indent="-342796" defTabSz="914118" fontAlgn="base"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charset="2"/>
              <a:buChar char="¢"/>
            </a:pPr>
            <a:r>
              <a:rPr lang="en-US" sz="2400" kern="0" dirty="0">
                <a:solidFill>
                  <a:srgbClr val="660066"/>
                </a:solidFill>
                <a:latin typeface="Arial"/>
              </a:rPr>
              <a:t>two conclusions: </a:t>
            </a:r>
            <a:r>
              <a:rPr lang="en-US" sz="2400" kern="0" baseline="30000" dirty="0">
                <a:solidFill>
                  <a:srgbClr val="660066"/>
                </a:solidFill>
                <a:latin typeface="Arial"/>
              </a:rPr>
              <a:t>7</a:t>
            </a:r>
            <a:r>
              <a:rPr lang="en-US" sz="2400" kern="0" dirty="0">
                <a:solidFill>
                  <a:srgbClr val="660066"/>
                </a:solidFill>
                <a:latin typeface="Arial"/>
              </a:rPr>
              <a:t>Be neutrinos missing and/or </a:t>
            </a:r>
            <a:r>
              <a:rPr lang="en-US" sz="2400" kern="0" baseline="30000" dirty="0">
                <a:solidFill>
                  <a:srgbClr val="660066"/>
                </a:solidFill>
                <a:latin typeface="Arial"/>
              </a:rPr>
              <a:t>8</a:t>
            </a:r>
            <a:r>
              <a:rPr lang="en-US" sz="2400" kern="0" dirty="0">
                <a:solidFill>
                  <a:srgbClr val="660066"/>
                </a:solidFill>
                <a:latin typeface="Arial"/>
              </a:rPr>
              <a:t>B spectrum is distorted by neutrino oscillations</a:t>
            </a:r>
          </a:p>
          <a:p>
            <a:pPr marL="342796" indent="-342796" defTabSz="914118" fontAlgn="base"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</a:pPr>
            <a:endParaRPr lang="en-US" sz="2600" kern="0" dirty="0">
              <a:solidFill>
                <a:srgbClr val="000066"/>
              </a:solidFill>
              <a:latin typeface="Arial"/>
            </a:endParaRPr>
          </a:p>
        </p:txBody>
      </p:sp>
      <p:pic>
        <p:nvPicPr>
          <p:cNvPr id="7" name="Picture 13" descr="bahcallbethe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240644" y="4495800"/>
            <a:ext cx="8293756" cy="2263112"/>
          </a:xfrm>
          <a:noFill/>
          <a:ln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amiokande</a:t>
            </a:r>
            <a:r>
              <a:rPr lang="en-US" dirty="0" smtClean="0"/>
              <a:t> </a:t>
            </a:r>
            <a:r>
              <a:rPr lang="en-US" baseline="30000" dirty="0" smtClean="0"/>
              <a:t>8</a:t>
            </a:r>
            <a:r>
              <a:rPr lang="en-US" dirty="0" smtClean="0"/>
              <a:t>B Solar Neutrinos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34512" y="2799664"/>
            <a:ext cx="3609488" cy="4058336"/>
            <a:chOff x="5534512" y="2799664"/>
            <a:chExt cx="3609488" cy="405833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34512" y="2799664"/>
              <a:ext cx="3609488" cy="4058336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6314905" y="3148505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MA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310741" y="5283941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</a:t>
              </a:r>
              <a:r>
                <a:rPr lang="en-US" dirty="0" smtClean="0"/>
                <a:t>MA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74723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esting to Not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358906"/>
            <a:ext cx="8075612" cy="5084763"/>
          </a:xfrm>
        </p:spPr>
        <p:txBody>
          <a:bodyPr/>
          <a:lstStyle/>
          <a:p>
            <a:r>
              <a:rPr lang="en-US" dirty="0" smtClean="0"/>
              <a:t>it turns out that today we know that neither of these two possibilities are correct!</a:t>
            </a:r>
          </a:p>
          <a:p>
            <a:pPr lvl="1"/>
            <a:r>
              <a:rPr lang="en-US" dirty="0" smtClean="0">
                <a:solidFill>
                  <a:srgbClr val="660066"/>
                </a:solidFill>
              </a:rPr>
              <a:t>spectrum is pretty “flat” and not distorted</a:t>
            </a:r>
          </a:p>
          <a:p>
            <a:pPr lvl="1"/>
            <a:r>
              <a:rPr lang="en-US" baseline="30000" dirty="0" smtClean="0">
                <a:solidFill>
                  <a:srgbClr val="660066"/>
                </a:solidFill>
              </a:rPr>
              <a:t>7</a:t>
            </a:r>
            <a:r>
              <a:rPr lang="en-US" dirty="0" smtClean="0">
                <a:solidFill>
                  <a:srgbClr val="660066"/>
                </a:solidFill>
              </a:rPr>
              <a:t>Be solar neutrinos are not completely suppressed</a:t>
            </a:r>
          </a:p>
          <a:p>
            <a:r>
              <a:rPr lang="en-US" dirty="0" err="1" smtClean="0"/>
              <a:t>Bahcall</a:t>
            </a:r>
            <a:r>
              <a:rPr lang="en-US" dirty="0" smtClean="0"/>
              <a:t>-Bethe was a test case hypothesis that refuted a conventional astrophysical solution to the solar neutrino problem</a:t>
            </a:r>
          </a:p>
          <a:p>
            <a:pPr lvl="1"/>
            <a:r>
              <a:rPr lang="en-US" dirty="0" smtClean="0"/>
              <a:t>they scaled the whole </a:t>
            </a:r>
            <a:r>
              <a:rPr lang="en-US" dirty="0" err="1" smtClean="0"/>
              <a:t>Kamiokande</a:t>
            </a:r>
            <a:r>
              <a:rPr lang="en-US" dirty="0" smtClean="0"/>
              <a:t> signal as 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baseline="-25000" dirty="0" err="1" smtClean="0"/>
              <a:t>e</a:t>
            </a:r>
            <a:endParaRPr lang="en-US" dirty="0" smtClean="0"/>
          </a:p>
          <a:p>
            <a:pPr lvl="1"/>
            <a:r>
              <a:rPr lang="en-US" dirty="0" smtClean="0"/>
              <a:t>but, today we know how to calculate the actual </a:t>
            </a:r>
            <a:r>
              <a:rPr lang="en-US" baseline="30000" dirty="0" smtClean="0"/>
              <a:t>8</a:t>
            </a:r>
            <a:r>
              <a:rPr lang="en-US" dirty="0" smtClean="0"/>
              <a:t>B 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baseline="-25000" dirty="0" err="1" smtClean="0"/>
              <a:t>e</a:t>
            </a:r>
            <a:r>
              <a:rPr lang="en-US" dirty="0" smtClean="0"/>
              <a:t> contribution to the Chlorine experiment…by using the SNO charged-current result (more on this late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095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i as Target in the Det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4220"/>
            <a:ext cx="8229600" cy="4876800"/>
          </a:xfrm>
        </p:spPr>
        <p:txBody>
          <a:bodyPr/>
          <a:lstStyle/>
          <a:p>
            <a:r>
              <a:rPr lang="en-US" dirty="0" smtClean="0"/>
              <a:t>NC neutrino-nucleus scattering (coherent)</a:t>
            </a:r>
          </a:p>
          <a:p>
            <a:pPr lvl="1"/>
            <a:r>
              <a:rPr lang="en-US" dirty="0" smtClean="0"/>
              <a:t>detect the recoiling nucleus, like dark matter experiment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has not yet been observed</a:t>
            </a:r>
          </a:p>
          <a:p>
            <a:r>
              <a:rPr lang="en-US" dirty="0" smtClean="0"/>
              <a:t>NC excitation of the nucleus</a:t>
            </a:r>
          </a:p>
          <a:p>
            <a:pPr lvl="1"/>
            <a:r>
              <a:rPr lang="en-US" dirty="0" smtClean="0"/>
              <a:t>incoming neutrino excites the nucleus, then detect the gamma rays from nuclear de-excitation</a:t>
            </a:r>
          </a:p>
          <a:p>
            <a:pPr lvl="1"/>
            <a:r>
              <a:rPr lang="en-US" dirty="0" smtClean="0">
                <a:solidFill>
                  <a:srgbClr val="660066"/>
                </a:solidFill>
              </a:rPr>
              <a:t>SNO detected </a:t>
            </a:r>
            <a:r>
              <a:rPr lang="en-US" baseline="30000" dirty="0" smtClean="0">
                <a:solidFill>
                  <a:srgbClr val="660066"/>
                </a:solidFill>
              </a:rPr>
              <a:t>8</a:t>
            </a:r>
            <a:r>
              <a:rPr lang="en-US" dirty="0" smtClean="0">
                <a:solidFill>
                  <a:srgbClr val="660066"/>
                </a:solidFill>
              </a:rPr>
              <a:t>B solar neutrino NC dissociation of the deuteron; this is essentially the same proces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K2K and T2K have observed neutrino-induced NC interactions with oxygen by detecting the subsequent de-excitation gamma rays; KARMEN has done the same for neutrino-carbon</a:t>
            </a:r>
          </a:p>
          <a:p>
            <a:r>
              <a:rPr lang="en-US" dirty="0" smtClean="0"/>
              <a:t>CC neutrino “absorption”</a:t>
            </a:r>
          </a:p>
          <a:p>
            <a:pPr lvl="1"/>
            <a:r>
              <a:rPr lang="en-US" dirty="0" smtClean="0"/>
              <a:t>detect the outgoing lepton </a:t>
            </a:r>
            <a:r>
              <a:rPr lang="en-US" b="1" dirty="0" smtClean="0"/>
              <a:t>and/or</a:t>
            </a:r>
            <a:r>
              <a:rPr lang="en-US" dirty="0" smtClean="0"/>
              <a:t> the modified nucleu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28335"/>
              </p:ext>
            </p:extLst>
          </p:nvPr>
        </p:nvGraphicFramePr>
        <p:xfrm>
          <a:off x="1467977" y="6193086"/>
          <a:ext cx="3190000" cy="631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3" imgW="1219200" imgH="241300" progId="Equation.3">
                  <p:embed/>
                </p:oleObj>
              </mc:Choice>
              <mc:Fallback>
                <p:oleObj name="Equation" r:id="rId3" imgW="1219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7977" y="6193086"/>
                        <a:ext cx="3190000" cy="631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840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O and Chlorine Revisited</a:t>
            </a:r>
            <a:endParaRPr lang="en-CA" dirty="0"/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84315"/>
            <a:ext cx="4038600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u="sng" dirty="0"/>
              <a:t>Chlorine rate [SNU]: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US" sz="2600" baseline="30000" dirty="0"/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baseline="30000" dirty="0"/>
              <a:t>8</a:t>
            </a:r>
            <a:r>
              <a:rPr lang="en-US" sz="2600" dirty="0"/>
              <a:t>B			5.76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baseline="30000" dirty="0"/>
              <a:t>7</a:t>
            </a:r>
            <a:r>
              <a:rPr lang="en-US" sz="2600" dirty="0"/>
              <a:t>Be		1.15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dirty="0"/>
              <a:t>pep		0.22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dirty="0"/>
              <a:t>CNO		0.42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dirty="0" err="1"/>
              <a:t>hep</a:t>
            </a:r>
            <a:r>
              <a:rPr lang="en-US" sz="2600" dirty="0"/>
              <a:t>		0.04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US" sz="2600" dirty="0"/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dirty="0"/>
              <a:t>total		7.82</a:t>
            </a:r>
            <a:endParaRPr lang="en-CA" sz="2600" dirty="0"/>
          </a:p>
        </p:txBody>
      </p:sp>
      <p:sp>
        <p:nvSpPr>
          <p:cNvPr id="48026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27538" y="1484315"/>
            <a:ext cx="4248150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dirty="0"/>
              <a:t>SNO measures </a:t>
            </a:r>
            <a:r>
              <a:rPr lang="en-US" sz="2600" dirty="0" err="1">
                <a:latin typeface="Symbol" charset="2"/>
              </a:rPr>
              <a:t>ν</a:t>
            </a:r>
            <a:r>
              <a:rPr lang="en-US" sz="2600" baseline="-25000" dirty="0" err="1"/>
              <a:t>e</a:t>
            </a:r>
            <a:r>
              <a:rPr lang="en-US" sz="2600" dirty="0"/>
              <a:t> flux: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dirty="0">
                <a:latin typeface="Symbol" charset="2"/>
              </a:rPr>
              <a:t>Φ(</a:t>
            </a:r>
            <a:r>
              <a:rPr lang="en-US" sz="2600" baseline="30000" dirty="0">
                <a:latin typeface="Symbol" charset="2"/>
              </a:rPr>
              <a:t>8</a:t>
            </a:r>
            <a:r>
              <a:rPr lang="en-US" sz="2600" dirty="0">
                <a:latin typeface="Symbol" charset="2"/>
              </a:rPr>
              <a:t>B) </a:t>
            </a:r>
            <a:r>
              <a:rPr lang="en-US" sz="2600" dirty="0"/>
              <a:t>= 0.33 SSM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US" sz="2600" dirty="0"/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dirty="0"/>
              <a:t>better predictor of </a:t>
            </a:r>
            <a:r>
              <a:rPr lang="en-US" sz="2600" baseline="30000" dirty="0"/>
              <a:t>8</a:t>
            </a:r>
            <a:r>
              <a:rPr lang="en-US" sz="2600" dirty="0"/>
              <a:t>B in </a:t>
            </a:r>
            <a:r>
              <a:rPr lang="en-US" sz="2600" dirty="0" err="1"/>
              <a:t>Cl</a:t>
            </a:r>
            <a:endParaRPr lang="en-US" sz="2600" dirty="0"/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dirty="0"/>
              <a:t>1.92 </a:t>
            </a:r>
            <a:r>
              <a:rPr lang="en-US" sz="2600" dirty="0">
                <a:ea typeface="Arial" charset="0"/>
                <a:cs typeface="Arial" charset="0"/>
              </a:rPr>
              <a:t>±</a:t>
            </a:r>
            <a:r>
              <a:rPr lang="en-US" sz="2600" dirty="0"/>
              <a:t> 0.17 SNU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US" sz="2600" dirty="0"/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dirty="0" err="1"/>
              <a:t>Cl</a:t>
            </a:r>
            <a:r>
              <a:rPr lang="en-US" sz="2600" dirty="0"/>
              <a:t> experimental rate: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dirty="0"/>
              <a:t>2.56 </a:t>
            </a:r>
            <a:r>
              <a:rPr lang="en-US" sz="2600" dirty="0">
                <a:ea typeface="Arial" charset="0"/>
                <a:cs typeface="Arial" charset="0"/>
              </a:rPr>
              <a:t>± 0.23 SNU</a:t>
            </a:r>
          </a:p>
          <a:p>
            <a:pPr>
              <a:lnSpc>
                <a:spcPct val="90000"/>
              </a:lnSpc>
              <a:buFont typeface="Wingdings" charset="2"/>
              <a:buNone/>
            </a:pPr>
            <a:endParaRPr lang="en-US" sz="2600" dirty="0">
              <a:ea typeface="Arial" charset="0"/>
              <a:cs typeface="Arial" charset="0"/>
            </a:endParaRPr>
          </a:p>
          <a:p>
            <a:pPr>
              <a:lnSpc>
                <a:spcPct val="90000"/>
              </a:lnSpc>
              <a:buFont typeface="Wingdings" charset="2"/>
              <a:buNone/>
            </a:pPr>
            <a:r>
              <a:rPr lang="en-US" sz="2600" dirty="0">
                <a:solidFill>
                  <a:srgbClr val="FF0000"/>
                </a:solidFill>
                <a:ea typeface="Arial" charset="0"/>
                <a:cs typeface="Arial" charset="0"/>
              </a:rPr>
              <a:t>there is room for </a:t>
            </a:r>
            <a:r>
              <a:rPr lang="en-US" sz="2600" baseline="30000" dirty="0">
                <a:solidFill>
                  <a:srgbClr val="FF0000"/>
                </a:solidFill>
                <a:ea typeface="Arial" charset="0"/>
                <a:cs typeface="Arial" charset="0"/>
              </a:rPr>
              <a:t>7</a:t>
            </a:r>
            <a:r>
              <a:rPr lang="en-US" sz="2600" dirty="0">
                <a:solidFill>
                  <a:srgbClr val="FF0000"/>
                </a:solidFill>
                <a:ea typeface="Arial" charset="0"/>
                <a:cs typeface="Arial" charset="0"/>
              </a:rPr>
              <a:t>Be!</a:t>
            </a:r>
            <a:endParaRPr lang="en-CA" sz="2600" dirty="0">
              <a:solidFill>
                <a:srgbClr val="FF0000"/>
              </a:solidFill>
              <a:ea typeface="Arial" charset="0"/>
              <a:cs typeface="Arial" charset="0"/>
            </a:endParaRPr>
          </a:p>
        </p:txBody>
      </p:sp>
      <p:sp>
        <p:nvSpPr>
          <p:cNvPr id="480261" name="Line 5"/>
          <p:cNvSpPr>
            <a:spLocks noChangeShapeType="1"/>
          </p:cNvSpPr>
          <p:nvPr/>
        </p:nvSpPr>
        <p:spPr bwMode="auto">
          <a:xfrm>
            <a:off x="3132138" y="2420938"/>
            <a:ext cx="1295400" cy="10080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ffectLst/>
        </p:spPr>
        <p:txBody>
          <a:bodyPr lIns="91411" tIns="45706" rIns="91411" bIns="45706">
            <a:prstTxWarp prst="textNoShape">
              <a:avLst/>
            </a:prstTxWarp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490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Line 1"/>
          <p:cNvSpPr>
            <a:spLocks noChangeShapeType="1"/>
          </p:cNvSpPr>
          <p:nvPr/>
        </p:nvSpPr>
        <p:spPr bwMode="auto">
          <a:xfrm>
            <a:off x="265217" y="6177969"/>
            <a:ext cx="8613579" cy="1441"/>
          </a:xfrm>
          <a:prstGeom prst="line">
            <a:avLst/>
          </a:prstGeom>
          <a:noFill/>
          <a:ln w="12700" cap="flat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endParaRPr lang="en-US" sz="3800" dirty="0">
              <a:solidFill>
                <a:srgbClr val="000000"/>
              </a:solidFill>
              <a:latin typeface="Gill Sans" charset="0"/>
              <a:ea typeface="ヒラギノ角ゴ ProN W3"/>
              <a:cs typeface="ヒラギノ角ゴ ProN W3"/>
              <a:sym typeface="Gill Sans" charset="0"/>
            </a:endParaRPr>
          </a:p>
        </p:txBody>
      </p:sp>
      <p:sp>
        <p:nvSpPr>
          <p:cNvPr id="70658" name="Line 2"/>
          <p:cNvSpPr>
            <a:spLocks noChangeShapeType="1"/>
          </p:cNvSpPr>
          <p:nvPr/>
        </p:nvSpPr>
        <p:spPr bwMode="auto">
          <a:xfrm>
            <a:off x="230627" y="299683"/>
            <a:ext cx="8613579" cy="1441"/>
          </a:xfrm>
          <a:prstGeom prst="line">
            <a:avLst/>
          </a:prstGeom>
          <a:noFill/>
          <a:ln w="76200" cap="flat">
            <a:solidFill>
              <a:srgbClr val="9D3B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endParaRPr lang="en-US" sz="3800" dirty="0">
              <a:solidFill>
                <a:srgbClr val="000000"/>
              </a:solidFill>
              <a:latin typeface="Gill Sans" charset="0"/>
              <a:ea typeface="ヒラギノ角ゴ ProN W3"/>
              <a:cs typeface="ヒラギノ角ゴ ProN W3"/>
              <a:sym typeface="Gill Sans" charset="0"/>
            </a:endParaRP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27296"/>
          <a:lstStyle/>
          <a:p>
            <a:r>
              <a:rPr lang="en-US" dirty="0" smtClean="0"/>
              <a:t>Super</a:t>
            </a:r>
            <a:r>
              <a:rPr lang="en-US" dirty="0"/>
              <a:t>-</a:t>
            </a:r>
            <a:r>
              <a:rPr lang="en-US" dirty="0" smtClean="0"/>
              <a:t>K Solar Neutrino Detection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441434" y="1219200"/>
            <a:ext cx="3592823" cy="1152605"/>
            <a:chOff x="5325834" y="3135086"/>
            <a:chExt cx="3592823" cy="1152605"/>
          </a:xfrm>
        </p:grpSpPr>
        <p:pic>
          <p:nvPicPr>
            <p:cNvPr id="70666" name="Picture 1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361867" y="3135086"/>
              <a:ext cx="1905480" cy="403412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</p:spPr>
        </p:pic>
        <p:sp>
          <p:nvSpPr>
            <p:cNvPr id="70667" name="Rectangle 11"/>
            <p:cNvSpPr>
              <a:spLocks/>
            </p:cNvSpPr>
            <p:nvPr/>
          </p:nvSpPr>
          <p:spPr bwMode="auto">
            <a:xfrm>
              <a:off x="5325834" y="3584604"/>
              <a:ext cx="3592823" cy="562654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40626" bIns="0">
              <a:prstTxWarp prst="textNoShape">
                <a:avLst/>
              </a:prstTxWarp>
              <a:spAutoFit/>
            </a:bodyPr>
            <a:lstStyle/>
            <a:p>
              <a:pPr marL="40315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~6 times higher cross section than</a:t>
              </a:r>
            </a:p>
            <a:p>
              <a:pPr marL="40315"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  <a:sym typeface="Arial" charset="0"/>
              </a:endParaRPr>
            </a:p>
          </p:txBody>
        </p:sp>
        <p:pic>
          <p:nvPicPr>
            <p:cNvPr id="70668" name="Picture 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361866" y="3838175"/>
              <a:ext cx="1977549" cy="449516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</p:spPr>
        </p:pic>
      </p:grp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79232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marL="342796" indent="-342796" defTabSz="914118" fontAlgn="base"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defRPr/>
            </a:pPr>
            <a:r>
              <a:rPr lang="en-US" sz="2100" kern="0" dirty="0">
                <a:solidFill>
                  <a:srgbClr val="000066"/>
                </a:solidFill>
                <a:latin typeface="Arial"/>
                <a:ea typeface="ヒラギノ角ゴ ProN W3"/>
                <a:cs typeface="ヒラギノ角ゴ ProN W3"/>
              </a:rPr>
              <a:t>neutrino-electron scattering</a:t>
            </a:r>
          </a:p>
          <a:p>
            <a:pPr marL="742722" lvl="1" indent="-285662" defTabSz="914118" fontAlgn="base">
              <a:spcBef>
                <a:spcPct val="20000"/>
              </a:spcBef>
              <a:spcAft>
                <a:spcPct val="0"/>
              </a:spcAft>
              <a:buClr>
                <a:srgbClr val="99CCCC"/>
              </a:buClr>
              <a:buSzPct val="75000"/>
              <a:defRPr/>
            </a:pPr>
            <a:r>
              <a:rPr lang="en-US" sz="2100" kern="0" dirty="0" err="1">
                <a:solidFill>
                  <a:srgbClr val="000066"/>
                </a:solidFill>
                <a:latin typeface="Symbol" charset="2"/>
                <a:ea typeface="ＭＳ Ｐゴシック" charset="-128"/>
                <a:cs typeface="ヒラギノ角ゴ ProN W3"/>
              </a:rPr>
              <a:t>ν</a:t>
            </a:r>
            <a:r>
              <a:rPr lang="en-US" sz="2100" kern="0" baseline="-25000" dirty="0" err="1">
                <a:solidFill>
                  <a:srgbClr val="000066"/>
                </a:solidFill>
                <a:latin typeface="Arial"/>
                <a:ea typeface="ＭＳ Ｐゴシック" charset="-128"/>
                <a:cs typeface="ヒラギノ角ゴ ProN W3"/>
              </a:rPr>
              <a:t>x</a:t>
            </a:r>
            <a:r>
              <a:rPr lang="en-US" sz="2100" kern="0" dirty="0">
                <a:solidFill>
                  <a:srgbClr val="000066"/>
                </a:solidFill>
                <a:latin typeface="Arial"/>
                <a:ea typeface="ＭＳ Ｐゴシック" charset="-128"/>
                <a:cs typeface="ヒラギノ角ゴ ProN W3"/>
              </a:rPr>
              <a:t> + </a:t>
            </a:r>
            <a:r>
              <a:rPr lang="en-US" sz="2100" kern="0" dirty="0" err="1">
                <a:solidFill>
                  <a:srgbClr val="000066"/>
                </a:solidFill>
                <a:latin typeface="Arial"/>
                <a:ea typeface="ＭＳ Ｐゴシック" charset="-128"/>
                <a:cs typeface="ヒラギノ角ゴ ProN W3"/>
              </a:rPr>
              <a:t>e</a:t>
            </a:r>
            <a:r>
              <a:rPr lang="en-US" sz="2100" kern="0" baseline="30000" dirty="0">
                <a:solidFill>
                  <a:srgbClr val="000066"/>
                </a:solidFill>
                <a:latin typeface="Arial"/>
                <a:ea typeface="ＭＳ Ｐゴシック" charset="-128"/>
                <a:cs typeface="ヒラギノ角ゴ ProN W3"/>
              </a:rPr>
              <a:t>−</a:t>
            </a:r>
            <a:r>
              <a:rPr lang="en-US" sz="2100" kern="0" dirty="0">
                <a:solidFill>
                  <a:srgbClr val="000066"/>
                </a:solidFill>
                <a:latin typeface="Arial"/>
                <a:ea typeface="ＭＳ Ｐゴシック" charset="-128"/>
                <a:cs typeface="ヒラギノ角ゴ ProN W3"/>
              </a:rPr>
              <a:t> → </a:t>
            </a:r>
            <a:r>
              <a:rPr lang="en-US" sz="2100" kern="0" dirty="0" err="1">
                <a:solidFill>
                  <a:srgbClr val="000066"/>
                </a:solidFill>
                <a:latin typeface="Symbol" charset="2"/>
                <a:ea typeface="ＭＳ Ｐゴシック" charset="-128"/>
                <a:cs typeface="ヒラギノ角ゴ ProN W3"/>
              </a:rPr>
              <a:t>ν</a:t>
            </a:r>
            <a:r>
              <a:rPr lang="en-US" sz="2100" kern="0" baseline="-25000" dirty="0" err="1">
                <a:solidFill>
                  <a:srgbClr val="000066"/>
                </a:solidFill>
                <a:latin typeface="Arial"/>
                <a:ea typeface="ＭＳ Ｐゴシック" charset="-128"/>
                <a:cs typeface="ヒラギノ角ゴ ProN W3"/>
              </a:rPr>
              <a:t>x</a:t>
            </a:r>
            <a:r>
              <a:rPr lang="en-US" sz="2100" kern="0" dirty="0">
                <a:solidFill>
                  <a:srgbClr val="000066"/>
                </a:solidFill>
                <a:latin typeface="Arial"/>
                <a:ea typeface="ＭＳ Ｐゴシック" charset="-128"/>
                <a:cs typeface="ヒラギノ角ゴ ProN W3"/>
              </a:rPr>
              <a:t> + </a:t>
            </a:r>
            <a:r>
              <a:rPr lang="en-US" sz="2100" kern="0" dirty="0" err="1">
                <a:solidFill>
                  <a:srgbClr val="000066"/>
                </a:solidFill>
                <a:latin typeface="Arial"/>
                <a:ea typeface="ＭＳ Ｐゴシック" charset="-128"/>
                <a:cs typeface="ヒラギノ角ゴ ProN W3"/>
              </a:rPr>
              <a:t>e</a:t>
            </a:r>
            <a:r>
              <a:rPr lang="en-US" sz="2100" kern="0" baseline="30000" dirty="0">
                <a:solidFill>
                  <a:srgbClr val="000066"/>
                </a:solidFill>
                <a:latin typeface="Arial"/>
                <a:ea typeface="ＭＳ Ｐゴシック" charset="-128"/>
                <a:cs typeface="ヒラギノ角ゴ ProN W3"/>
              </a:rPr>
              <a:t>−</a:t>
            </a:r>
            <a:r>
              <a:rPr lang="en-US" sz="2100" kern="0" dirty="0">
                <a:solidFill>
                  <a:srgbClr val="000066"/>
                </a:solidFill>
                <a:latin typeface="Arial"/>
                <a:ea typeface="ＭＳ Ｐゴシック" charset="-128"/>
                <a:cs typeface="ヒラギノ角ゴ ProN W3"/>
              </a:rPr>
              <a:t> (ES)</a:t>
            </a:r>
          </a:p>
          <a:p>
            <a:pPr marL="342796" indent="-342796" defTabSz="914118" fontAlgn="base">
              <a:spcBef>
                <a:spcPct val="2000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charset="2"/>
              <a:buChar char="¢"/>
              <a:defRPr/>
            </a:pPr>
            <a:endParaRPr lang="en-US" sz="3000" kern="0" dirty="0">
              <a:solidFill>
                <a:srgbClr val="000066"/>
              </a:solidFill>
              <a:latin typeface="Arial"/>
              <a:ea typeface="ヒラギノ角ゴ ProN W3"/>
              <a:cs typeface="ヒラギノ角ゴ ProN W3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" y="2438400"/>
            <a:ext cx="6605223" cy="44196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553200" y="2667006"/>
            <a:ext cx="2286000" cy="3186929"/>
          </a:xfrm>
          <a:prstGeom prst="rect">
            <a:avLst/>
          </a:prstGeom>
          <a:noFill/>
        </p:spPr>
        <p:txBody>
          <a:bodyPr wrap="square" lIns="91411" tIns="45706" rIns="91411" bIns="45706" rtlCol="0"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find ring in pattern of hit </a:t>
            </a:r>
            <a:r>
              <a:rPr lang="en-US" dirty="0" err="1" smtClean="0">
                <a:solidFill>
                  <a:srgbClr val="0000FF"/>
                </a:solidFill>
                <a:latin typeface="Arial" charset="0"/>
                <a:ea typeface="ヒラギノ角ゴ ProN W3"/>
                <a:cs typeface="ヒラギノ角ゴ ProN W3"/>
              </a:rPr>
              <a:t>PMTs</a:t>
            </a:r>
            <a:endParaRPr lang="en-US" dirty="0" smtClean="0">
              <a:solidFill>
                <a:srgbClr val="0000FF"/>
              </a:solidFill>
              <a:latin typeface="Arial" charset="0"/>
              <a:ea typeface="ヒラギノ角ゴ ProN W3"/>
              <a:cs typeface="ヒラギノ角ゴ ProN W3"/>
            </a:endParaRP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</a:endParaRP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reconstruct direction of incoming neutrino and correlate to the Sun direction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</a:endParaRP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0000"/>
                </a:solidFill>
                <a:latin typeface="Arial" charset="0"/>
                <a:ea typeface="ヒラギノ角ゴ ProN W3"/>
                <a:cs typeface="ヒラギノ角ゴ ProN W3"/>
              </a:rPr>
              <a:t>kinematics of ES gives forward-peaked distribution</a:t>
            </a:r>
            <a:endParaRPr lang="en-US" dirty="0">
              <a:solidFill>
                <a:srgbClr val="FF0000"/>
              </a:solidFill>
              <a:latin typeface="Arial" charset="0"/>
              <a:ea typeface="ヒラギノ角ゴ ProN W3"/>
              <a:cs typeface="ヒラギノ角ゴ ProN W3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90800" y="3200400"/>
            <a:ext cx="3373746" cy="1217640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1,496 </a:t>
            </a:r>
            <a:r>
              <a:rPr lang="en-US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day data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22,400 events (max likelihood)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2.35 ± 0.02 (stat.) ± 0.08 (sys.) 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  × 10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6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 cm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−2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 s</a:t>
            </a:r>
            <a:r>
              <a:rPr lang="en-US" baseline="30000" dirty="0" smtClean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</a:rPr>
              <a:t>−1</a:t>
            </a:r>
            <a:endParaRPr lang="en-US" dirty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</a:endParaRPr>
          </a:p>
        </p:txBody>
      </p:sp>
    </p:spTree>
    <p:extLst>
      <p:ext uri="{BB962C8B-B14F-4D97-AF65-F5344CB8AC3E}">
        <p14:creationId xmlns:p14="http://schemas.microsoft.com/office/powerpoint/2010/main" val="23566215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Low Energy Event in S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95406"/>
            <a:ext cx="5727700" cy="484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0525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正方形/長方形 33"/>
          <p:cNvSpPr/>
          <p:nvPr/>
        </p:nvSpPr>
        <p:spPr>
          <a:xfrm>
            <a:off x="6929438" y="6572250"/>
            <a:ext cx="785812" cy="28575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6" rIns="91411" bIns="45706" anchor="ctr">
            <a:prstTxWarp prst="textNoShape">
              <a:avLst/>
            </a:prstTxWarp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>
              <a:solidFill>
                <a:srgbClr val="FFFFFF"/>
              </a:solidFill>
              <a:latin typeface="Arial"/>
              <a:ea typeface="ＭＳ Ｐゴシック"/>
              <a:cs typeface="ＭＳ Ｐゴシック" charset="-128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8143881" y="6572250"/>
            <a:ext cx="785813" cy="28575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6" rIns="91411" bIns="45706" anchor="ctr">
            <a:prstTxWarp prst="textNoShape">
              <a:avLst/>
            </a:prstTxWarp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>
              <a:solidFill>
                <a:srgbClr val="FFFFFF"/>
              </a:solidFill>
              <a:latin typeface="Arial"/>
              <a:ea typeface="ＭＳ Ｐゴシック"/>
              <a:cs typeface="ＭＳ Ｐゴシック" charset="-128"/>
            </a:endParaRPr>
          </a:p>
        </p:txBody>
      </p:sp>
      <p:pic>
        <p:nvPicPr>
          <p:cNvPr id="14340" name="Picture 31" descr="p5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8" y="2214563"/>
            <a:ext cx="2157412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938" y="2214563"/>
            <a:ext cx="2278062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67250" y="2214563"/>
            <a:ext cx="2190750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857250"/>
          </a:xfrm>
        </p:spPr>
        <p:txBody>
          <a:bodyPr/>
          <a:lstStyle/>
          <a:p>
            <a:pPr eaLnBrk="1" hangingPunct="1"/>
            <a:r>
              <a:rPr lang="en-US" altLang="ja-JP" sz="4000">
                <a:solidFill>
                  <a:srgbClr val="0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Arial" charset="0"/>
                <a:cs typeface="Arial" charset="0"/>
              </a:rPr>
              <a:t>History of Super-Kamiokande</a:t>
            </a:r>
            <a:endParaRPr lang="ja-JP" altLang="en-US" sz="4000">
              <a:solidFill>
                <a:srgbClr val="002060"/>
              </a:solidFill>
              <a:effectLst>
                <a:outerShdw blurRad="38100" dist="38100" dir="2700000" algn="tl">
                  <a:srgbClr val="DDDDDD"/>
                </a:outerShdw>
              </a:effectLst>
              <a:ea typeface="Arial" charset="0"/>
              <a:cs typeface="Arial" charset="0"/>
            </a:endParaRPr>
          </a:p>
        </p:txBody>
      </p:sp>
      <p:sp>
        <p:nvSpPr>
          <p:cNvPr id="14344" name="Text Box 207"/>
          <p:cNvSpPr txBox="1">
            <a:spLocks noChangeArrowheads="1"/>
          </p:cNvSpPr>
          <p:nvPr/>
        </p:nvSpPr>
        <p:spPr bwMode="auto">
          <a:xfrm>
            <a:off x="261938" y="5227644"/>
            <a:ext cx="1803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0000"/>
                </a:solidFill>
                <a:latin typeface="Calibri" charset="0"/>
                <a:ea typeface="ＭＳ Ｐゴシック"/>
                <a:cs typeface="ＭＳ Ｐゴシック" charset="-128"/>
              </a:rPr>
              <a:t>11146 ID PMTs</a:t>
            </a:r>
          </a:p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0000"/>
                </a:solidFill>
                <a:latin typeface="Calibri" charset="0"/>
                <a:ea typeface="ＭＳ Ｐゴシック"/>
                <a:cs typeface="ＭＳ Ｐゴシック" charset="-128"/>
              </a:rPr>
              <a:t>(40% coverage)</a:t>
            </a:r>
          </a:p>
        </p:txBody>
      </p:sp>
      <p:sp>
        <p:nvSpPr>
          <p:cNvPr id="14345" name="Text Box 208"/>
          <p:cNvSpPr txBox="1">
            <a:spLocks noChangeArrowheads="1"/>
          </p:cNvSpPr>
          <p:nvPr/>
        </p:nvSpPr>
        <p:spPr bwMode="auto">
          <a:xfrm>
            <a:off x="2544763" y="5227644"/>
            <a:ext cx="1803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0000"/>
                </a:solidFill>
                <a:latin typeface="Calibri" charset="0"/>
                <a:ea typeface="ＭＳ Ｐゴシック"/>
                <a:cs typeface="ＭＳ Ｐゴシック" charset="-128"/>
              </a:rPr>
              <a:t>5182 ID PMTs</a:t>
            </a:r>
          </a:p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0000"/>
                </a:solidFill>
                <a:latin typeface="Calibri" charset="0"/>
                <a:ea typeface="ＭＳ Ｐゴシック"/>
                <a:cs typeface="ＭＳ Ｐゴシック" charset="-128"/>
              </a:rPr>
              <a:t>(19% coverage)</a:t>
            </a:r>
          </a:p>
        </p:txBody>
      </p:sp>
      <p:sp>
        <p:nvSpPr>
          <p:cNvPr id="14346" name="Text Box 209"/>
          <p:cNvSpPr txBox="1">
            <a:spLocks noChangeArrowheads="1"/>
          </p:cNvSpPr>
          <p:nvPr/>
        </p:nvSpPr>
        <p:spPr bwMode="auto">
          <a:xfrm>
            <a:off x="4873625" y="5227644"/>
            <a:ext cx="1803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0000"/>
                </a:solidFill>
                <a:latin typeface="Calibri" charset="0"/>
                <a:ea typeface="ＭＳ Ｐゴシック"/>
                <a:cs typeface="ＭＳ Ｐゴシック" charset="-128"/>
              </a:rPr>
              <a:t>11129 ID PMTs</a:t>
            </a:r>
          </a:p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0000"/>
                </a:solidFill>
                <a:latin typeface="Calibri" charset="0"/>
                <a:ea typeface="ＭＳ Ｐゴシック"/>
                <a:cs typeface="ＭＳ Ｐゴシック" charset="-128"/>
              </a:rPr>
              <a:t>(40% coverage)</a:t>
            </a:r>
          </a:p>
        </p:txBody>
      </p:sp>
      <p:sp>
        <p:nvSpPr>
          <p:cNvPr id="14347" name="Text Box 211"/>
          <p:cNvSpPr txBox="1">
            <a:spLocks noChangeArrowheads="1"/>
          </p:cNvSpPr>
          <p:nvPr/>
        </p:nvSpPr>
        <p:spPr bwMode="auto">
          <a:xfrm>
            <a:off x="0" y="5786438"/>
            <a:ext cx="2357438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b="1">
                <a:solidFill>
                  <a:srgbClr val="000000"/>
                </a:solidFill>
                <a:latin typeface="Calibri" charset="0"/>
                <a:ea typeface="ＭＳ Ｐゴシック"/>
                <a:cs typeface="ＭＳ Ｐゴシック" charset="-128"/>
              </a:rPr>
              <a:t>Energy</a:t>
            </a:r>
          </a:p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b="1">
                <a:solidFill>
                  <a:srgbClr val="000000"/>
                </a:solidFill>
                <a:latin typeface="Calibri" charset="0"/>
                <a:ea typeface="ＭＳ Ｐゴシック"/>
                <a:cs typeface="ＭＳ Ｐゴシック" charset="-128"/>
              </a:rPr>
              <a:t>Threshold</a:t>
            </a:r>
          </a:p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b="1">
                <a:solidFill>
                  <a:srgbClr val="CC0066"/>
                </a:solidFill>
                <a:latin typeface="Calibri" charset="0"/>
                <a:ea typeface="ＭＳ Ｐゴシック"/>
                <a:cs typeface="ＭＳ Ｐゴシック" charset="-128"/>
              </a:rPr>
              <a:t>(Total energy)</a:t>
            </a:r>
          </a:p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b="1">
                <a:solidFill>
                  <a:srgbClr val="0070C0"/>
                </a:solidFill>
                <a:latin typeface="Calibri" charset="0"/>
                <a:ea typeface="ＭＳ Ｐゴシック"/>
                <a:cs typeface="ＭＳ Ｐゴシック" charset="-128"/>
              </a:rPr>
              <a:t>(Kinetic energy)</a:t>
            </a:r>
          </a:p>
        </p:txBody>
      </p:sp>
      <p:graphicFrame>
        <p:nvGraphicFramePr>
          <p:cNvPr id="47" name="表 46"/>
          <p:cNvGraphicFramePr>
            <a:graphicFrameLocks noGrp="1"/>
          </p:cNvGraphicFramePr>
          <p:nvPr/>
        </p:nvGraphicFramePr>
        <p:xfrm>
          <a:off x="0" y="1000126"/>
          <a:ext cx="9144000" cy="428625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1996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1997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1998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1999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2000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2001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2002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2003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2004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2005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2006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2007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2008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2009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charset="0"/>
                          <a:ea typeface="ＭＳ Ｐゴシック" charset="-128"/>
                          <a:cs typeface="ＭＳ Ｐゴシック" charset="-128"/>
                        </a:rPr>
                        <a:t>2010</a:t>
                      </a:r>
                      <a:endParaRPr kumimoji="1" lang="ja-JP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48" name="右矢印 47"/>
          <p:cNvSpPr/>
          <p:nvPr/>
        </p:nvSpPr>
        <p:spPr>
          <a:xfrm>
            <a:off x="214319" y="1428751"/>
            <a:ext cx="3214687" cy="428625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6" rIns="91411" bIns="45706" anchor="ctr">
            <a:prstTxWarp prst="textNoShape">
              <a:avLst/>
            </a:prstTxWarp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2000">
              <a:solidFill>
                <a:srgbClr val="FFFFFF"/>
              </a:solidFill>
              <a:latin typeface="Arial"/>
              <a:ea typeface="ＭＳ Ｐゴシック"/>
              <a:cs typeface="ＭＳ Ｐゴシック" charset="-128"/>
            </a:endParaRPr>
          </a:p>
        </p:txBody>
      </p:sp>
      <p:sp>
        <p:nvSpPr>
          <p:cNvPr id="50" name="右矢印 49"/>
          <p:cNvSpPr/>
          <p:nvPr/>
        </p:nvSpPr>
        <p:spPr>
          <a:xfrm>
            <a:off x="4214813" y="1428751"/>
            <a:ext cx="1714500" cy="428625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6" rIns="91411" bIns="45706" anchor="ctr">
            <a:prstTxWarp prst="textNoShape">
              <a:avLst/>
            </a:prstTxWarp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2000">
              <a:solidFill>
                <a:srgbClr val="FFFFFF"/>
              </a:solidFill>
              <a:latin typeface="Arial"/>
              <a:ea typeface="ＭＳ Ｐゴシック"/>
              <a:cs typeface="ＭＳ Ｐゴシック" charset="-128"/>
            </a:endParaRPr>
          </a:p>
        </p:txBody>
      </p:sp>
      <p:sp>
        <p:nvSpPr>
          <p:cNvPr id="51" name="右矢印 50"/>
          <p:cNvSpPr/>
          <p:nvPr/>
        </p:nvSpPr>
        <p:spPr>
          <a:xfrm>
            <a:off x="6429375" y="1414463"/>
            <a:ext cx="1214438" cy="457200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6" rIns="91411" bIns="45706" anchor="ctr">
            <a:prstTxWarp prst="textNoShape">
              <a:avLst/>
            </a:prstTxWarp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2000">
              <a:solidFill>
                <a:srgbClr val="FFFFFF"/>
              </a:solidFill>
              <a:latin typeface="Arial"/>
              <a:ea typeface="ＭＳ Ｐゴシック"/>
              <a:cs typeface="ＭＳ Ｐゴシック" charset="-128"/>
            </a:endParaRPr>
          </a:p>
        </p:txBody>
      </p:sp>
      <p:sp>
        <p:nvSpPr>
          <p:cNvPr id="52" name="右矢印 51"/>
          <p:cNvSpPr/>
          <p:nvPr/>
        </p:nvSpPr>
        <p:spPr>
          <a:xfrm>
            <a:off x="7715250" y="1428751"/>
            <a:ext cx="1143000" cy="428625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6" rIns="91411" bIns="45706" anchor="ctr">
            <a:prstTxWarp prst="textNoShape">
              <a:avLst/>
            </a:prstTxWarp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2000">
              <a:solidFill>
                <a:srgbClr val="FFFFFF"/>
              </a:solidFill>
              <a:latin typeface="Arial"/>
              <a:ea typeface="ＭＳ Ｐゴシック"/>
              <a:cs typeface="ＭＳ Ｐゴシック" charset="-128"/>
            </a:endParaRPr>
          </a:p>
        </p:txBody>
      </p:sp>
      <p:sp>
        <p:nvSpPr>
          <p:cNvPr id="4144" name="テキスト ボックス 53"/>
          <p:cNvSpPr txBox="1">
            <a:spLocks noChangeArrowheads="1"/>
          </p:cNvSpPr>
          <p:nvPr/>
        </p:nvSpPr>
        <p:spPr bwMode="auto">
          <a:xfrm>
            <a:off x="1357313" y="1785939"/>
            <a:ext cx="8001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>
                <a:solidFill>
                  <a:srgbClr val="A04DA3"/>
                </a:solidFill>
                <a:latin typeface="Arial" charset="0"/>
                <a:ea typeface="ＭＳ Ｐゴシック"/>
                <a:cs typeface="ＭＳ Ｐゴシック" charset="-128"/>
              </a:rPr>
              <a:t>SK-I</a:t>
            </a:r>
            <a:endParaRPr kumimoji="1" lang="ja-JP" altLang="en-US" sz="2400" b="1">
              <a:solidFill>
                <a:srgbClr val="A04DA3"/>
              </a:solidFill>
              <a:latin typeface="Arial" charset="0"/>
              <a:ea typeface="ＭＳ Ｐゴシック"/>
              <a:cs typeface="ＭＳ Ｐゴシック" charset="-128"/>
            </a:endParaRPr>
          </a:p>
        </p:txBody>
      </p:sp>
      <p:sp>
        <p:nvSpPr>
          <p:cNvPr id="4145" name="テキスト ボックス 54"/>
          <p:cNvSpPr txBox="1">
            <a:spLocks noChangeArrowheads="1"/>
          </p:cNvSpPr>
          <p:nvPr/>
        </p:nvSpPr>
        <p:spPr bwMode="auto">
          <a:xfrm>
            <a:off x="4714876" y="1785939"/>
            <a:ext cx="885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>
                <a:solidFill>
                  <a:srgbClr val="A04DA3"/>
                </a:solidFill>
                <a:latin typeface="Arial" charset="0"/>
                <a:ea typeface="ＭＳ Ｐゴシック"/>
                <a:cs typeface="ＭＳ Ｐゴシック" charset="-128"/>
              </a:rPr>
              <a:t>SK-II</a:t>
            </a:r>
            <a:endParaRPr kumimoji="1" lang="ja-JP" altLang="en-US" sz="2400" b="1">
              <a:solidFill>
                <a:srgbClr val="A04DA3"/>
              </a:solidFill>
              <a:latin typeface="Arial" charset="0"/>
              <a:ea typeface="ＭＳ Ｐゴシック"/>
              <a:cs typeface="ＭＳ Ｐゴシック" charset="-128"/>
            </a:endParaRPr>
          </a:p>
        </p:txBody>
      </p:sp>
      <p:sp>
        <p:nvSpPr>
          <p:cNvPr id="4146" name="テキスト ボックス 55"/>
          <p:cNvSpPr txBox="1">
            <a:spLocks noChangeArrowheads="1"/>
          </p:cNvSpPr>
          <p:nvPr/>
        </p:nvSpPr>
        <p:spPr bwMode="auto">
          <a:xfrm>
            <a:off x="6643688" y="1785939"/>
            <a:ext cx="9699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>
                <a:solidFill>
                  <a:srgbClr val="A04DA3"/>
                </a:solidFill>
                <a:latin typeface="Arial" charset="0"/>
                <a:ea typeface="ＭＳ Ｐゴシック"/>
                <a:cs typeface="ＭＳ Ｐゴシック" charset="-128"/>
              </a:rPr>
              <a:t>SK-III</a:t>
            </a:r>
            <a:endParaRPr kumimoji="1" lang="ja-JP" altLang="en-US" sz="2400" b="1">
              <a:solidFill>
                <a:srgbClr val="A04DA3"/>
              </a:solidFill>
              <a:latin typeface="Arial" charset="0"/>
              <a:ea typeface="ＭＳ Ｐゴシック"/>
              <a:cs typeface="ＭＳ Ｐゴシック" charset="-128"/>
            </a:endParaRPr>
          </a:p>
        </p:txBody>
      </p:sp>
      <p:sp>
        <p:nvSpPr>
          <p:cNvPr id="4147" name="テキスト ボックス 56"/>
          <p:cNvSpPr txBox="1">
            <a:spLocks noChangeArrowheads="1"/>
          </p:cNvSpPr>
          <p:nvPr/>
        </p:nvSpPr>
        <p:spPr bwMode="auto">
          <a:xfrm>
            <a:off x="7929569" y="1785944"/>
            <a:ext cx="1018217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>
                <a:solidFill>
                  <a:srgbClr val="A04DA3"/>
                </a:solidFill>
                <a:latin typeface="Arial" charset="0"/>
                <a:ea typeface="ＭＳ Ｐゴシック"/>
                <a:cs typeface="ＭＳ Ｐゴシック" charset="-128"/>
              </a:rPr>
              <a:t>SK-IV</a:t>
            </a:r>
            <a:endParaRPr kumimoji="1" lang="ja-JP" altLang="en-US" sz="2400" b="1">
              <a:solidFill>
                <a:srgbClr val="A04DA3"/>
              </a:solidFill>
              <a:latin typeface="Arial" charset="0"/>
              <a:ea typeface="ＭＳ Ｐゴシック"/>
              <a:cs typeface="ＭＳ Ｐゴシック" charset="-128"/>
            </a:endParaRPr>
          </a:p>
        </p:txBody>
      </p:sp>
      <p:pic>
        <p:nvPicPr>
          <p:cNvPr id="14390" name="Picture 29" descr="2002-03-n1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93939" y="3814763"/>
            <a:ext cx="920750" cy="14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49" name="テキスト ボックス 33"/>
          <p:cNvSpPr txBox="1">
            <a:spLocks noChangeArrowheads="1"/>
          </p:cNvSpPr>
          <p:nvPr/>
        </p:nvSpPr>
        <p:spPr bwMode="auto">
          <a:xfrm>
            <a:off x="2152704" y="4799019"/>
            <a:ext cx="1206395" cy="461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200" b="1">
                <a:solidFill>
                  <a:srgbClr val="FFFF00"/>
                </a:solidFill>
                <a:latin typeface="Arial" charset="0"/>
                <a:ea typeface="ＭＳ Ｐゴシック"/>
                <a:cs typeface="ＭＳ Ｐゴシック" charset="-128"/>
              </a:rPr>
              <a:t>Acrylic (front)</a:t>
            </a:r>
          </a:p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200" b="1">
                <a:solidFill>
                  <a:srgbClr val="FFFF00"/>
                </a:solidFill>
                <a:latin typeface="Arial" charset="0"/>
                <a:ea typeface="ＭＳ Ｐゴシック"/>
                <a:cs typeface="ＭＳ Ｐゴシック" charset="-128"/>
              </a:rPr>
              <a:t>+ FRP (back)</a:t>
            </a:r>
            <a:endParaRPr kumimoji="1" lang="ja-JP" altLang="en-US" sz="1200" b="1">
              <a:solidFill>
                <a:srgbClr val="FFFF00"/>
              </a:solidFill>
              <a:latin typeface="Arial" charset="0"/>
              <a:ea typeface="ＭＳ Ｐゴシック"/>
              <a:cs typeface="ＭＳ Ｐゴシック" charset="-128"/>
            </a:endParaRPr>
          </a:p>
        </p:txBody>
      </p:sp>
      <p:pic>
        <p:nvPicPr>
          <p:cNvPr id="14392" name="図 34" descr="DSC_0022.JPG"/>
          <p:cNvPicPr>
            <a:picLocks noChangeAspect="1"/>
          </p:cNvPicPr>
          <p:nvPr/>
        </p:nvPicPr>
        <p:blipFill>
          <a:blip r:embed="rId7"/>
          <a:srcRect l="21512" t="14569" r="11841" b="22305"/>
          <a:stretch>
            <a:fillRect/>
          </a:stretch>
        </p:blipFill>
        <p:spPr bwMode="auto">
          <a:xfrm>
            <a:off x="6929438" y="2214563"/>
            <a:ext cx="2143125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93" name="テキスト ボックス 35"/>
          <p:cNvSpPr txBox="1">
            <a:spLocks noChangeArrowheads="1"/>
          </p:cNvSpPr>
          <p:nvPr/>
        </p:nvSpPr>
        <p:spPr bwMode="auto">
          <a:xfrm>
            <a:off x="7342188" y="5227644"/>
            <a:ext cx="1333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0000"/>
                </a:solidFill>
                <a:latin typeface="Calibri" charset="0"/>
                <a:ea typeface="ＭＳ Ｐゴシック"/>
                <a:cs typeface="ＭＳ Ｐゴシック" charset="-128"/>
              </a:rPr>
              <a:t>Electronics</a:t>
            </a:r>
          </a:p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0000"/>
                </a:solidFill>
                <a:latin typeface="Calibri" charset="0"/>
                <a:ea typeface="ＭＳ Ｐゴシック"/>
                <a:cs typeface="ＭＳ Ｐゴシック" charset="-128"/>
              </a:rPr>
              <a:t>Upgrade</a:t>
            </a:r>
            <a:endParaRPr kumimoji="1" lang="ja-JP" altLang="en-US" sz="2000" b="1">
              <a:solidFill>
                <a:srgbClr val="000000"/>
              </a:solidFill>
              <a:latin typeface="Calibri" charset="0"/>
              <a:ea typeface="ＭＳ Ｐゴシック"/>
              <a:cs typeface="ＭＳ Ｐゴシック" charset="-128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285875" y="4714876"/>
            <a:ext cx="800100" cy="4619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>
                <a:solidFill>
                  <a:srgbClr val="A04DA3"/>
                </a:solidFill>
                <a:latin typeface="Arial" charset="0"/>
                <a:ea typeface="ＭＳ Ｐゴシック"/>
                <a:cs typeface="ＭＳ Ｐゴシック" charset="-128"/>
              </a:rPr>
              <a:t>SK-I</a:t>
            </a:r>
            <a:endParaRPr kumimoji="1" lang="ja-JP" altLang="en-US" sz="2400" b="1">
              <a:solidFill>
                <a:srgbClr val="A04DA3"/>
              </a:solidFill>
              <a:latin typeface="Arial" charset="0"/>
              <a:ea typeface="ＭＳ Ｐゴシック"/>
              <a:cs typeface="ＭＳ Ｐゴシック" charset="-128"/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3563940" y="4714876"/>
            <a:ext cx="885825" cy="4619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>
                <a:solidFill>
                  <a:srgbClr val="A04DA3"/>
                </a:solidFill>
                <a:latin typeface="Arial" charset="0"/>
                <a:ea typeface="ＭＳ Ｐゴシック"/>
                <a:cs typeface="ＭＳ Ｐゴシック" charset="-128"/>
              </a:rPr>
              <a:t>SK-II</a:t>
            </a:r>
            <a:endParaRPr kumimoji="1" lang="ja-JP" altLang="en-US" sz="2400" b="1">
              <a:solidFill>
                <a:srgbClr val="A04DA3"/>
              </a:solidFill>
              <a:latin typeface="Arial" charset="0"/>
              <a:ea typeface="ＭＳ Ｐゴシック"/>
              <a:cs typeface="ＭＳ Ｐゴシック" charset="-128"/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5756281" y="4714876"/>
            <a:ext cx="969963" cy="4619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>
                <a:solidFill>
                  <a:srgbClr val="A04DA3"/>
                </a:solidFill>
                <a:latin typeface="Arial" charset="0"/>
                <a:ea typeface="ＭＳ Ｐゴシック"/>
                <a:cs typeface="ＭＳ Ｐゴシック" charset="-128"/>
              </a:rPr>
              <a:t>SK-III</a:t>
            </a:r>
            <a:endParaRPr kumimoji="1" lang="ja-JP" altLang="en-US" sz="2400" b="1">
              <a:solidFill>
                <a:srgbClr val="A04DA3"/>
              </a:solidFill>
              <a:latin typeface="Arial" charset="0"/>
              <a:ea typeface="ＭＳ Ｐゴシック"/>
              <a:cs typeface="ＭＳ Ｐゴシック" charset="-128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7929569" y="4714881"/>
            <a:ext cx="1018217" cy="46166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>
                <a:solidFill>
                  <a:srgbClr val="A04DA3"/>
                </a:solidFill>
                <a:latin typeface="Arial" charset="0"/>
                <a:ea typeface="ＭＳ Ｐゴシック"/>
                <a:cs typeface="ＭＳ Ｐゴシック" charset="-128"/>
              </a:rPr>
              <a:t>SK-IV</a:t>
            </a:r>
            <a:endParaRPr kumimoji="1" lang="ja-JP" altLang="en-US" sz="2400" b="1">
              <a:solidFill>
                <a:srgbClr val="A04DA3"/>
              </a:solidFill>
              <a:latin typeface="Arial" charset="0"/>
              <a:ea typeface="ＭＳ Ｐゴシック"/>
              <a:cs typeface="ＭＳ Ｐゴシック" charset="-128"/>
            </a:endParaRPr>
          </a:p>
        </p:txBody>
      </p:sp>
      <p:sp>
        <p:nvSpPr>
          <p:cNvPr id="14398" name="テキスト ボックス 59"/>
          <p:cNvSpPr txBox="1">
            <a:spLocks noChangeArrowheads="1"/>
          </p:cNvSpPr>
          <p:nvPr/>
        </p:nvSpPr>
        <p:spPr bwMode="auto">
          <a:xfrm>
            <a:off x="1214439" y="5929319"/>
            <a:ext cx="1206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CC0066"/>
                </a:solidFill>
                <a:latin typeface="Calibri" charset="0"/>
                <a:ea typeface="ＭＳ Ｐゴシック"/>
                <a:cs typeface="ＭＳ Ｐゴシック" charset="-128"/>
              </a:rPr>
              <a:t>5.0 MeV</a:t>
            </a:r>
          </a:p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70C0"/>
                </a:solidFill>
                <a:latin typeface="Calibri" charset="0"/>
                <a:ea typeface="ＭＳ Ｐゴシック"/>
                <a:cs typeface="ＭＳ Ｐゴシック" charset="-128"/>
              </a:rPr>
              <a:t>~4.5 MeV</a:t>
            </a:r>
            <a:endParaRPr kumimoji="1" lang="ja-JP" altLang="en-US" sz="2000" b="1">
              <a:solidFill>
                <a:srgbClr val="0070C0"/>
              </a:solidFill>
              <a:latin typeface="Calibri" charset="0"/>
              <a:ea typeface="ＭＳ Ｐゴシック"/>
              <a:cs typeface="ＭＳ Ｐゴシック" charset="-128"/>
            </a:endParaRPr>
          </a:p>
        </p:txBody>
      </p:sp>
      <p:sp>
        <p:nvSpPr>
          <p:cNvPr id="14399" name="テキスト ボックス 60"/>
          <p:cNvSpPr txBox="1">
            <a:spLocks noChangeArrowheads="1"/>
          </p:cNvSpPr>
          <p:nvPr/>
        </p:nvSpPr>
        <p:spPr bwMode="auto">
          <a:xfrm>
            <a:off x="2894014" y="5899156"/>
            <a:ext cx="1206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CC0066"/>
                </a:solidFill>
                <a:latin typeface="Calibri" charset="0"/>
                <a:ea typeface="ＭＳ Ｐゴシック"/>
                <a:cs typeface="ＭＳ Ｐゴシック" charset="-128"/>
              </a:rPr>
              <a:t>7.0 MeV</a:t>
            </a:r>
          </a:p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70C0"/>
                </a:solidFill>
                <a:latin typeface="Calibri" charset="0"/>
                <a:ea typeface="ＭＳ Ｐゴシック"/>
                <a:cs typeface="ＭＳ Ｐゴシック" charset="-128"/>
              </a:rPr>
              <a:t>~6.5 MeV</a:t>
            </a:r>
            <a:endParaRPr kumimoji="1" lang="ja-JP" altLang="en-US" sz="2000" b="1">
              <a:solidFill>
                <a:srgbClr val="0070C0"/>
              </a:solidFill>
              <a:latin typeface="Calibri" charset="0"/>
              <a:ea typeface="ＭＳ Ｐゴシック"/>
              <a:cs typeface="ＭＳ Ｐゴシック" charset="-128"/>
            </a:endParaRPr>
          </a:p>
        </p:txBody>
      </p:sp>
      <p:sp>
        <p:nvSpPr>
          <p:cNvPr id="14400" name="テキスト ボックス 61"/>
          <p:cNvSpPr txBox="1">
            <a:spLocks noChangeArrowheads="1"/>
          </p:cNvSpPr>
          <p:nvPr/>
        </p:nvSpPr>
        <p:spPr bwMode="auto">
          <a:xfrm>
            <a:off x="5103813" y="5899156"/>
            <a:ext cx="1206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CC0066"/>
                </a:solidFill>
                <a:latin typeface="Calibri" charset="0"/>
                <a:ea typeface="ＭＳ Ｐゴシック"/>
                <a:cs typeface="ＭＳ Ｐゴシック" charset="-128"/>
              </a:rPr>
              <a:t>5.0 MeV</a:t>
            </a:r>
          </a:p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70C0"/>
                </a:solidFill>
                <a:latin typeface="Calibri" charset="0"/>
                <a:ea typeface="ＭＳ Ｐゴシック"/>
                <a:cs typeface="ＭＳ Ｐゴシック" charset="-128"/>
              </a:rPr>
              <a:t>~4.5 MeV</a:t>
            </a:r>
          </a:p>
        </p:txBody>
      </p:sp>
      <p:sp>
        <p:nvSpPr>
          <p:cNvPr id="14401" name="テキスト ボックス 62"/>
          <p:cNvSpPr txBox="1">
            <a:spLocks noChangeArrowheads="1"/>
          </p:cNvSpPr>
          <p:nvPr/>
        </p:nvSpPr>
        <p:spPr bwMode="auto">
          <a:xfrm>
            <a:off x="7839075" y="5903914"/>
            <a:ext cx="13335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CC0066"/>
                </a:solidFill>
                <a:latin typeface="Calibri" charset="0"/>
                <a:ea typeface="ＭＳ Ｐゴシック"/>
                <a:cs typeface="ＭＳ Ｐゴシック" charset="-128"/>
              </a:rPr>
              <a:t>&lt; 4.0 MeV</a:t>
            </a:r>
          </a:p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70C0"/>
                </a:solidFill>
                <a:latin typeface="Calibri" charset="0"/>
                <a:ea typeface="ＭＳ Ｐゴシック"/>
                <a:cs typeface="ＭＳ Ｐゴシック" charset="-128"/>
              </a:rPr>
              <a:t>&lt;~3.5 MeV</a:t>
            </a:r>
          </a:p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b="1">
                <a:solidFill>
                  <a:srgbClr val="000000"/>
                </a:solidFill>
                <a:latin typeface="Calibri" charset="0"/>
                <a:ea typeface="ＭＳ Ｐゴシック"/>
                <a:cs typeface="ＭＳ Ｐゴシック" charset="-128"/>
              </a:rPr>
              <a:t>Target</a:t>
            </a:r>
            <a:endParaRPr kumimoji="1" lang="ja-JP" altLang="en-US" sz="1600" b="1">
              <a:solidFill>
                <a:srgbClr val="000000"/>
              </a:solidFill>
              <a:latin typeface="Calibri" charset="0"/>
              <a:ea typeface="ＭＳ Ｐゴシック"/>
              <a:cs typeface="ＭＳ Ｐゴシック" charset="-128"/>
            </a:endParaRPr>
          </a:p>
        </p:txBody>
      </p:sp>
      <p:sp>
        <p:nvSpPr>
          <p:cNvPr id="14402" name="テキスト ボックス 62"/>
          <p:cNvSpPr txBox="1">
            <a:spLocks noChangeArrowheads="1"/>
          </p:cNvSpPr>
          <p:nvPr/>
        </p:nvSpPr>
        <p:spPr bwMode="auto">
          <a:xfrm>
            <a:off x="6715125" y="5903914"/>
            <a:ext cx="12065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CC0066"/>
                </a:solidFill>
                <a:latin typeface="Calibri" charset="0"/>
                <a:ea typeface="ＭＳ Ｐゴシック"/>
                <a:cs typeface="ＭＳ Ｐゴシック" charset="-128"/>
              </a:rPr>
              <a:t>~4.5 MeV</a:t>
            </a:r>
          </a:p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>
                <a:solidFill>
                  <a:srgbClr val="0070C0"/>
                </a:solidFill>
                <a:latin typeface="Calibri" charset="0"/>
                <a:ea typeface="ＭＳ Ｐゴシック"/>
                <a:cs typeface="ＭＳ Ｐゴシック" charset="-128"/>
              </a:rPr>
              <a:t>~4.0 MeV</a:t>
            </a:r>
          </a:p>
          <a:p>
            <a:pPr algn="ctr" defTabSz="914118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b="1">
                <a:solidFill>
                  <a:srgbClr val="000000"/>
                </a:solidFill>
                <a:latin typeface="Calibri" charset="0"/>
                <a:ea typeface="ＭＳ Ｐゴシック"/>
                <a:cs typeface="ＭＳ Ｐゴシック" charset="-128"/>
              </a:rPr>
              <a:t>Current </a:t>
            </a:r>
            <a:endParaRPr kumimoji="1" lang="ja-JP" altLang="en-US" sz="1600" b="1">
              <a:solidFill>
                <a:srgbClr val="000000"/>
              </a:solidFill>
              <a:latin typeface="Calibri" charset="0"/>
              <a:ea typeface="ＭＳ Ｐゴシック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237047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32958"/>
            <a:ext cx="9144000" cy="453234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23389" y="1412776"/>
            <a:ext cx="4463521" cy="373659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8000"/>
                </a:solidFill>
                <a:latin typeface="Arial" charset="0"/>
                <a:ea typeface="ＭＳ Ｐゴシック"/>
              </a:rPr>
              <a:t>slide from Y. </a:t>
            </a:r>
            <a:r>
              <a:rPr lang="en-US" dirty="0" err="1" smtClean="0">
                <a:solidFill>
                  <a:srgbClr val="008000"/>
                </a:solidFill>
                <a:latin typeface="Arial" charset="0"/>
                <a:ea typeface="ＭＳ Ｐゴシック"/>
              </a:rPr>
              <a:t>Koshio</a:t>
            </a:r>
            <a:r>
              <a:rPr lang="en-US" dirty="0" smtClean="0">
                <a:solidFill>
                  <a:srgbClr val="008000"/>
                </a:solidFill>
                <a:latin typeface="Arial" charset="0"/>
                <a:ea typeface="ＭＳ Ｐゴシック"/>
              </a:rPr>
              <a:t> talk at Neutrino 2014</a:t>
            </a:r>
            <a:endParaRPr lang="en-US" dirty="0">
              <a:solidFill>
                <a:srgbClr val="008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06662" y="461042"/>
            <a:ext cx="8991216" cy="102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127296"/>
          <a:lstStyle/>
          <a:p>
            <a:pPr algn="l" defTabSz="91411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3600" b="0" u="none" dirty="0">
                <a:solidFill>
                  <a:srgbClr val="0000FF"/>
                </a:solidFill>
                <a:effectLst/>
              </a:rPr>
              <a:t>Recent Results Super-K Solar</a:t>
            </a:r>
          </a:p>
        </p:txBody>
      </p:sp>
      <p:sp>
        <p:nvSpPr>
          <p:cNvPr id="2" name="Rectangle 1"/>
          <p:cNvSpPr/>
          <p:nvPr/>
        </p:nvSpPr>
        <p:spPr>
          <a:xfrm>
            <a:off x="5032215" y="4999333"/>
            <a:ext cx="3810334" cy="1382451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1" tIns="45706" rIns="91411" bIns="45706" spcCol="0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1281" y="6180533"/>
            <a:ext cx="3810334" cy="1382451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1" tIns="45706" rIns="91411" bIns="45706" spcCol="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940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8968" y="3594100"/>
            <a:ext cx="4255032" cy="32639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-I Solar Neutrino Resul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37143" y="1295406"/>
          <a:ext cx="39544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4" imgW="2082800" imgH="711200" progId="Equation.3">
                  <p:embed/>
                </p:oleObj>
              </mc:Choice>
              <mc:Fallback>
                <p:oleObj name="Equation" r:id="rId4" imgW="2082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43" y="1295406"/>
                        <a:ext cx="3954463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990600"/>
            <a:ext cx="5062952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810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624"/>
            <a:ext cx="9144000" cy="6391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731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smtClean="0"/>
              <a:t>of Recent SK </a:t>
            </a:r>
            <a:r>
              <a:rPr lang="en-US" dirty="0" smtClean="0"/>
              <a:t>Solar Resul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268766"/>
            <a:ext cx="7626176" cy="53314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79913" y="116632"/>
            <a:ext cx="5336372" cy="373659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8000"/>
                </a:solidFill>
                <a:latin typeface="Arial" charset="0"/>
                <a:ea typeface="ヒラギノ角ゴ ProN W3"/>
                <a:cs typeface="ヒラギノ角ゴ ProN W3"/>
              </a:rPr>
              <a:t>results slides from Y. </a:t>
            </a:r>
            <a:r>
              <a:rPr lang="en-US" dirty="0" err="1" smtClean="0">
                <a:solidFill>
                  <a:srgbClr val="008000"/>
                </a:solidFill>
                <a:latin typeface="Arial" charset="0"/>
                <a:ea typeface="ヒラギノ角ゴ ProN W3"/>
                <a:cs typeface="ヒラギノ角ゴ ProN W3"/>
              </a:rPr>
              <a:t>Koshio</a:t>
            </a:r>
            <a:r>
              <a:rPr lang="en-US" dirty="0" smtClean="0">
                <a:solidFill>
                  <a:srgbClr val="008000"/>
                </a:solidFill>
                <a:latin typeface="Arial" charset="0"/>
                <a:ea typeface="ヒラギノ角ゴ ProN W3"/>
                <a:cs typeface="ヒラギノ角ゴ ProN W3"/>
              </a:rPr>
              <a:t> talk at Neutrino 2014</a:t>
            </a:r>
            <a:endParaRPr lang="en-US" dirty="0">
              <a:solidFill>
                <a:srgbClr val="008000"/>
              </a:solidFill>
              <a:latin typeface="Arial" charset="0"/>
              <a:ea typeface="ヒラギノ角ゴ ProN W3"/>
              <a:cs typeface="ヒラギノ角ゴ ProN W3"/>
            </a:endParaRPr>
          </a:p>
        </p:txBody>
      </p:sp>
    </p:spTree>
    <p:extLst>
      <p:ext uri="{BB962C8B-B14F-4D97-AF65-F5344CB8AC3E}">
        <p14:creationId xmlns:p14="http://schemas.microsoft.com/office/powerpoint/2010/main" val="2180922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602"/>
            <a:ext cx="9144000" cy="664806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 bwMode="auto">
          <a:xfrm>
            <a:off x="8697854" y="6365703"/>
            <a:ext cx="446147" cy="38395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11" tIns="45706" rIns="91411" bIns="45706" numCol="1" spcCol="0" rtlCol="0" anchor="t" anchorCtr="0" compatLnSpc="1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000000"/>
              </a:solidFill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99440" y="6365703"/>
            <a:ext cx="446147" cy="38395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11" tIns="45706" rIns="91411" bIns="45706" numCol="1" spcCol="0" rtlCol="0" anchor="t" anchorCtr="0" compatLnSpc="1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2200">
              <a:solidFill>
                <a:srgbClr val="000000"/>
              </a:solidFill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5945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74" y="-25723"/>
            <a:ext cx="8966200" cy="4800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6512" y="1866464"/>
            <a:ext cx="9144000" cy="5034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679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utrino-Nucleus Coherent Scat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699170"/>
            <a:ext cx="9286262" cy="5158830"/>
          </a:xfrm>
        </p:spPr>
        <p:txBody>
          <a:bodyPr>
            <a:normAutofit/>
          </a:bodyPr>
          <a:lstStyle/>
          <a:p>
            <a:r>
              <a:rPr lang="en-US" sz="2000" dirty="0"/>
              <a:t>background for dark matter searches	   </a:t>
            </a:r>
            <a:r>
              <a:rPr lang="en-US" sz="1600" dirty="0">
                <a:solidFill>
                  <a:schemeClr val="accent2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sz="1600" dirty="0">
                <a:solidFill>
                  <a:schemeClr val="accent2"/>
                </a:solidFill>
                <a:sym typeface="Wingdings"/>
              </a:rPr>
              <a:t>  </a:t>
            </a:r>
            <a:r>
              <a:rPr lang="en-US" sz="2000" dirty="0" err="1"/>
              <a:t>CoGeNT</a:t>
            </a:r>
            <a:r>
              <a:rPr lang="en-US" sz="2000" dirty="0"/>
              <a:t> </a:t>
            </a:r>
            <a:r>
              <a:rPr lang="en-US" sz="2000" dirty="0" err="1">
                <a:latin typeface="Symbol" charset="2"/>
                <a:cs typeface="Symbol" charset="2"/>
              </a:rPr>
              <a:t>ν</a:t>
            </a:r>
            <a:r>
              <a:rPr lang="en-US" sz="2000" dirty="0"/>
              <a:t>-nucleus recoil spectrum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ross section goes as A</a:t>
            </a:r>
            <a:r>
              <a:rPr lang="en-US" sz="2000" baseline="30000" dirty="0"/>
              <a:t>2</a:t>
            </a:r>
            <a:r>
              <a:rPr lang="en-US" sz="2000" dirty="0"/>
              <a:t>; kg-sized detectors as opposed to </a:t>
            </a:r>
            <a:r>
              <a:rPr lang="en-US" sz="2000" dirty="0" err="1"/>
              <a:t>tonne</a:t>
            </a:r>
            <a:r>
              <a:rPr lang="en-US" sz="2000" dirty="0"/>
              <a:t>-scale!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302" y="2177407"/>
            <a:ext cx="4864703" cy="33965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3684" y="5490006"/>
            <a:ext cx="4801327" cy="307777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Snowmass WIMP Dark Matter Detection, arXiv:1310.8327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8378" y="2335886"/>
            <a:ext cx="3794188" cy="313907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40336" y="5489920"/>
            <a:ext cx="3326552" cy="307777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P.S. </a:t>
            </a:r>
            <a:r>
              <a:rPr lang="en-US" sz="1400" dirty="0" err="1">
                <a:solidFill>
                  <a:srgbClr val="008000"/>
                </a:solidFill>
              </a:rPr>
              <a:t>Barbeau</a:t>
            </a:r>
            <a:r>
              <a:rPr lang="en-US" sz="1400" dirty="0">
                <a:solidFill>
                  <a:srgbClr val="008000"/>
                </a:solidFill>
              </a:rPr>
              <a:t>, talk at Neutrino 2014 talk</a:t>
            </a:r>
          </a:p>
        </p:txBody>
      </p:sp>
    </p:spTree>
    <p:extLst>
      <p:ext uri="{BB962C8B-B14F-4D97-AF65-F5344CB8AC3E}">
        <p14:creationId xmlns:p14="http://schemas.microsoft.com/office/powerpoint/2010/main" val="1325906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Text Box 2"/>
          <p:cNvSpPr txBox="1">
            <a:spLocks noChangeArrowheads="1"/>
          </p:cNvSpPr>
          <p:nvPr/>
        </p:nvSpPr>
        <p:spPr bwMode="auto">
          <a:xfrm>
            <a:off x="107950" y="3284538"/>
            <a:ext cx="4997450" cy="36089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pPr defTabSz="914118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6666"/>
                </a:solidFill>
                <a:latin typeface="Arial" charset="0"/>
              </a:rPr>
              <a:t>1000 </a:t>
            </a:r>
            <a:r>
              <a:rPr lang="en-US" b="1" dirty="0" err="1">
                <a:solidFill>
                  <a:srgbClr val="006666"/>
                </a:solidFill>
                <a:latin typeface="Arial" charset="0"/>
              </a:rPr>
              <a:t>tonnes</a:t>
            </a:r>
            <a:r>
              <a:rPr lang="en-US" b="1" dirty="0">
                <a:solidFill>
                  <a:srgbClr val="006666"/>
                </a:solidFill>
                <a:latin typeface="Arial" charset="0"/>
              </a:rPr>
              <a:t> D</a:t>
            </a:r>
            <a:r>
              <a:rPr lang="en-US" b="1" baseline="-25000" dirty="0">
                <a:solidFill>
                  <a:srgbClr val="006666"/>
                </a:solidFill>
                <a:latin typeface="Arial" charset="0"/>
              </a:rPr>
              <a:t>2</a:t>
            </a:r>
            <a:r>
              <a:rPr lang="en-US" b="1" dirty="0">
                <a:solidFill>
                  <a:srgbClr val="006666"/>
                </a:solidFill>
                <a:latin typeface="Arial" charset="0"/>
              </a:rPr>
              <a:t>O</a:t>
            </a:r>
          </a:p>
          <a:p>
            <a:pPr defTabSz="914118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6666"/>
                </a:solidFill>
                <a:latin typeface="Arial" charset="0"/>
              </a:rPr>
              <a:t>12 </a:t>
            </a:r>
            <a:r>
              <a:rPr lang="en-US" dirty="0" err="1">
                <a:solidFill>
                  <a:srgbClr val="006666"/>
                </a:solidFill>
                <a:latin typeface="Arial" charset="0"/>
              </a:rPr>
              <a:t>m</a:t>
            </a:r>
            <a:r>
              <a:rPr lang="en-US" dirty="0">
                <a:solidFill>
                  <a:srgbClr val="006666"/>
                </a:solidFill>
                <a:latin typeface="Arial" charset="0"/>
              </a:rPr>
              <a:t> diameter Acrylic Vessel</a:t>
            </a:r>
          </a:p>
          <a:p>
            <a:pPr defTabSz="914118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6666"/>
                </a:solidFill>
                <a:latin typeface="Arial" charset="0"/>
              </a:rPr>
              <a:t>18 </a:t>
            </a:r>
            <a:r>
              <a:rPr lang="en-US" dirty="0" err="1">
                <a:solidFill>
                  <a:srgbClr val="006666"/>
                </a:solidFill>
                <a:latin typeface="Arial" charset="0"/>
              </a:rPr>
              <a:t>m</a:t>
            </a:r>
            <a:r>
              <a:rPr lang="en-US" dirty="0">
                <a:solidFill>
                  <a:srgbClr val="006666"/>
                </a:solidFill>
                <a:latin typeface="Arial" charset="0"/>
              </a:rPr>
              <a:t> diameter support structure; 9500 </a:t>
            </a:r>
            <a:r>
              <a:rPr lang="en-US" dirty="0" err="1">
                <a:solidFill>
                  <a:srgbClr val="006666"/>
                </a:solidFill>
                <a:latin typeface="Arial" charset="0"/>
              </a:rPr>
              <a:t>PMTs</a:t>
            </a:r>
            <a:r>
              <a:rPr lang="en-US" dirty="0">
                <a:solidFill>
                  <a:srgbClr val="006666"/>
                </a:solidFill>
                <a:latin typeface="Arial" charset="0"/>
              </a:rPr>
              <a:t> (</a:t>
            </a:r>
            <a:r>
              <a:rPr lang="en-US" dirty="0" smtClean="0">
                <a:solidFill>
                  <a:srgbClr val="006666"/>
                </a:solidFill>
                <a:latin typeface="Arial" charset="0"/>
              </a:rPr>
              <a:t>~55% </a:t>
            </a:r>
            <a:r>
              <a:rPr lang="en-US" dirty="0">
                <a:solidFill>
                  <a:srgbClr val="006666"/>
                </a:solidFill>
                <a:latin typeface="Arial" charset="0"/>
              </a:rPr>
              <a:t>photocathode coverage)</a:t>
            </a:r>
          </a:p>
          <a:p>
            <a:pPr defTabSz="914118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6666"/>
                </a:solidFill>
                <a:latin typeface="Arial" charset="0"/>
              </a:rPr>
              <a:t>1700 </a:t>
            </a:r>
            <a:r>
              <a:rPr lang="en-US" dirty="0" err="1">
                <a:solidFill>
                  <a:srgbClr val="006666"/>
                </a:solidFill>
                <a:latin typeface="Arial" charset="0"/>
              </a:rPr>
              <a:t>tonnes</a:t>
            </a:r>
            <a:r>
              <a:rPr lang="en-US" dirty="0">
                <a:solidFill>
                  <a:srgbClr val="006666"/>
                </a:solidFill>
                <a:latin typeface="Arial" charset="0"/>
              </a:rPr>
              <a:t> inner shielding H</a:t>
            </a:r>
            <a:r>
              <a:rPr lang="en-US" baseline="-25000" dirty="0">
                <a:solidFill>
                  <a:srgbClr val="006666"/>
                </a:solidFill>
                <a:latin typeface="Arial" charset="0"/>
              </a:rPr>
              <a:t>2</a:t>
            </a:r>
            <a:r>
              <a:rPr lang="en-US" dirty="0">
                <a:solidFill>
                  <a:srgbClr val="006666"/>
                </a:solidFill>
                <a:latin typeface="Arial" charset="0"/>
              </a:rPr>
              <a:t>O</a:t>
            </a:r>
          </a:p>
          <a:p>
            <a:pPr defTabSz="914118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6666"/>
                </a:solidFill>
                <a:latin typeface="Arial" charset="0"/>
              </a:rPr>
              <a:t>5300 </a:t>
            </a:r>
            <a:r>
              <a:rPr lang="en-US" dirty="0" err="1">
                <a:solidFill>
                  <a:srgbClr val="006666"/>
                </a:solidFill>
                <a:latin typeface="Arial" charset="0"/>
              </a:rPr>
              <a:t>tonnes</a:t>
            </a:r>
            <a:r>
              <a:rPr lang="en-US" dirty="0">
                <a:solidFill>
                  <a:srgbClr val="006666"/>
                </a:solidFill>
                <a:latin typeface="Arial" charset="0"/>
              </a:rPr>
              <a:t> outer shielding H</a:t>
            </a:r>
            <a:r>
              <a:rPr lang="en-US" baseline="-25000" dirty="0">
                <a:solidFill>
                  <a:srgbClr val="006666"/>
                </a:solidFill>
                <a:latin typeface="Arial" charset="0"/>
              </a:rPr>
              <a:t>2</a:t>
            </a:r>
            <a:r>
              <a:rPr lang="en-US" dirty="0">
                <a:solidFill>
                  <a:srgbClr val="006666"/>
                </a:solidFill>
                <a:latin typeface="Arial" charset="0"/>
              </a:rPr>
              <a:t>O</a:t>
            </a:r>
          </a:p>
          <a:p>
            <a:pPr defTabSz="914118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006666"/>
                </a:solidFill>
                <a:latin typeface="Arial" charset="0"/>
              </a:rPr>
              <a:t>Urylon</a:t>
            </a:r>
            <a:r>
              <a:rPr lang="en-US" dirty="0">
                <a:solidFill>
                  <a:srgbClr val="006666"/>
                </a:solidFill>
                <a:latin typeface="Arial" charset="0"/>
              </a:rPr>
              <a:t> liner radon seal</a:t>
            </a:r>
          </a:p>
          <a:p>
            <a:pPr defTabSz="914118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dirty="0">
              <a:solidFill>
                <a:srgbClr val="006666"/>
              </a:solidFill>
              <a:latin typeface="Arial" charset="0"/>
            </a:endParaRPr>
          </a:p>
          <a:p>
            <a:pPr defTabSz="914118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6666"/>
                </a:solidFill>
                <a:latin typeface="Arial" charset="0"/>
              </a:rPr>
              <a:t>depth: 2092 </a:t>
            </a:r>
            <a:r>
              <a:rPr lang="en-US" dirty="0" err="1">
                <a:solidFill>
                  <a:srgbClr val="006666"/>
                </a:solidFill>
                <a:latin typeface="Arial" charset="0"/>
              </a:rPr>
              <a:t>m</a:t>
            </a:r>
            <a:r>
              <a:rPr lang="en-US" dirty="0">
                <a:solidFill>
                  <a:srgbClr val="006666"/>
                </a:solidFill>
                <a:latin typeface="Arial" charset="0"/>
              </a:rPr>
              <a:t> (~6010 </a:t>
            </a:r>
            <a:r>
              <a:rPr lang="en-US" dirty="0" err="1">
                <a:solidFill>
                  <a:srgbClr val="006666"/>
                </a:solidFill>
                <a:latin typeface="Arial" charset="0"/>
              </a:rPr>
              <a:t>m.w.e</a:t>
            </a:r>
            <a:r>
              <a:rPr lang="en-US" dirty="0">
                <a:solidFill>
                  <a:srgbClr val="006666"/>
                </a:solidFill>
                <a:latin typeface="Arial" charset="0"/>
              </a:rPr>
              <a:t>.) ~70 </a:t>
            </a:r>
            <a:r>
              <a:rPr lang="en-US" dirty="0" err="1">
                <a:solidFill>
                  <a:srgbClr val="006666"/>
                </a:solidFill>
                <a:latin typeface="Arial" charset="0"/>
              </a:rPr>
              <a:t>muons</a:t>
            </a:r>
            <a:r>
              <a:rPr lang="en-US" dirty="0">
                <a:solidFill>
                  <a:srgbClr val="006666"/>
                </a:solidFill>
                <a:latin typeface="Arial" charset="0"/>
              </a:rPr>
              <a:t>/day</a:t>
            </a:r>
          </a:p>
        </p:txBody>
      </p:sp>
      <p:pic>
        <p:nvPicPr>
          <p:cNvPr id="474115" name="Picture 3" descr="MINE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119064"/>
            <a:ext cx="4368800" cy="2878137"/>
          </a:xfrm>
          <a:prstGeom prst="rect">
            <a:avLst/>
          </a:prstGeom>
          <a:noFill/>
        </p:spPr>
      </p:pic>
      <p:sp>
        <p:nvSpPr>
          <p:cNvPr id="474116" name="Rectangle 4"/>
          <p:cNvSpPr>
            <a:spLocks noGrp="1" noChangeArrowheads="1"/>
          </p:cNvSpPr>
          <p:nvPr>
            <p:ph type="title"/>
          </p:nvPr>
        </p:nvSpPr>
        <p:spPr>
          <a:xfrm>
            <a:off x="4932363" y="115888"/>
            <a:ext cx="3960812" cy="1655762"/>
          </a:xfrm>
        </p:spPr>
        <p:txBody>
          <a:bodyPr/>
          <a:lstStyle/>
          <a:p>
            <a:r>
              <a:rPr lang="en-US" sz="4000" b="1"/>
              <a:t>Sudbury Neutrino Observatory</a:t>
            </a:r>
          </a:p>
        </p:txBody>
      </p:sp>
      <p:pic>
        <p:nvPicPr>
          <p:cNvPr id="47411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3800" y="1989138"/>
            <a:ext cx="395763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4118" name="Line 6"/>
          <p:cNvSpPr>
            <a:spLocks noChangeShapeType="1"/>
          </p:cNvSpPr>
          <p:nvPr/>
        </p:nvSpPr>
        <p:spPr bwMode="auto">
          <a:xfrm>
            <a:off x="3276600" y="3860801"/>
            <a:ext cx="3240088" cy="6477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</p:spPr>
        <p:txBody>
          <a:bodyPr wrap="none" lIns="91411" tIns="45706" rIns="91411" bIns="45706" anchor="ctr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74119" name="Line 7"/>
          <p:cNvSpPr>
            <a:spLocks noChangeShapeType="1"/>
          </p:cNvSpPr>
          <p:nvPr/>
        </p:nvSpPr>
        <p:spPr bwMode="auto">
          <a:xfrm>
            <a:off x="2124081" y="3500440"/>
            <a:ext cx="4752975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1411" tIns="45706" rIns="91411" bIns="45706" anchor="ctr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74120" name="Line 8"/>
          <p:cNvSpPr>
            <a:spLocks noChangeShapeType="1"/>
          </p:cNvSpPr>
          <p:nvPr/>
        </p:nvSpPr>
        <p:spPr bwMode="auto">
          <a:xfrm>
            <a:off x="3635381" y="5013325"/>
            <a:ext cx="2595563" cy="714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1411" tIns="45706" rIns="91411" bIns="45706" anchor="ctr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74121" name="Line 9"/>
          <p:cNvSpPr>
            <a:spLocks noChangeShapeType="1"/>
          </p:cNvSpPr>
          <p:nvPr/>
        </p:nvSpPr>
        <p:spPr bwMode="auto">
          <a:xfrm>
            <a:off x="3708401" y="5373688"/>
            <a:ext cx="2303463" cy="1428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1411" tIns="45706" rIns="91411" bIns="45706" anchor="ctr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74122" name="Line 10"/>
          <p:cNvSpPr>
            <a:spLocks noChangeShapeType="1"/>
          </p:cNvSpPr>
          <p:nvPr/>
        </p:nvSpPr>
        <p:spPr bwMode="auto">
          <a:xfrm>
            <a:off x="4211638" y="4508500"/>
            <a:ext cx="1873250" cy="215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1411" tIns="45706" rIns="91411" bIns="45706" anchor="ctr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74123" name="Line 11"/>
          <p:cNvSpPr>
            <a:spLocks noChangeShapeType="1"/>
          </p:cNvSpPr>
          <p:nvPr/>
        </p:nvSpPr>
        <p:spPr bwMode="auto">
          <a:xfrm>
            <a:off x="2627314" y="5805488"/>
            <a:ext cx="3457575" cy="215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lIns="91411" tIns="45706" rIns="91411" bIns="45706" anchor="ctr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FF3300"/>
              </a:solidFill>
              <a:latin typeface="Arial" charset="0"/>
            </a:endParaRPr>
          </a:p>
        </p:txBody>
      </p:sp>
      <p:pic>
        <p:nvPicPr>
          <p:cNvPr id="12" name="Picture 4" descr="sno_log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145463" y="44456"/>
            <a:ext cx="963612" cy="12684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759914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026" name="Picture 2" descr="PS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19200"/>
            <a:ext cx="48768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0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Photos</a:t>
            </a:r>
          </a:p>
        </p:txBody>
      </p:sp>
      <p:pic>
        <p:nvPicPr>
          <p:cNvPr id="513028" name="Picture 4" descr="AV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 r="778"/>
          <a:stretch>
            <a:fillRect/>
          </a:stretch>
        </p:blipFill>
        <p:spPr>
          <a:xfrm>
            <a:off x="4572006" y="331788"/>
            <a:ext cx="4422775" cy="6192837"/>
          </a:xfrm>
          <a:noFill/>
          <a:ln/>
        </p:spPr>
      </p:pic>
      <p:sp>
        <p:nvSpPr>
          <p:cNvPr id="513029" name="Text Box 5"/>
          <p:cNvSpPr txBox="1">
            <a:spLocks noChangeArrowheads="1"/>
          </p:cNvSpPr>
          <p:nvPr/>
        </p:nvSpPr>
        <p:spPr bwMode="auto">
          <a:xfrm>
            <a:off x="827088" y="5984875"/>
            <a:ext cx="306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latin typeface="Arial" charset="0"/>
              </a:rPr>
              <a:t>SNO detector</a:t>
            </a:r>
          </a:p>
        </p:txBody>
      </p:sp>
    </p:spTree>
    <p:extLst>
      <p:ext uri="{BB962C8B-B14F-4D97-AF65-F5344CB8AC3E}">
        <p14:creationId xmlns:p14="http://schemas.microsoft.com/office/powerpoint/2010/main" val="51160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Line 1"/>
          <p:cNvSpPr>
            <a:spLocks noChangeShapeType="1"/>
          </p:cNvSpPr>
          <p:nvPr/>
        </p:nvSpPr>
        <p:spPr bwMode="auto">
          <a:xfrm>
            <a:off x="267892" y="6179351"/>
            <a:ext cx="8617148" cy="1117"/>
          </a:xfrm>
          <a:prstGeom prst="line">
            <a:avLst/>
          </a:prstGeom>
          <a:noFill/>
          <a:ln w="12700" cap="flat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1500" dirty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  <a:sym typeface="Arial" charset="0"/>
            </a:endParaRPr>
          </a:p>
        </p:txBody>
      </p:sp>
      <p:sp>
        <p:nvSpPr>
          <p:cNvPr id="3074" name="Line 2"/>
          <p:cNvSpPr>
            <a:spLocks noChangeShapeType="1"/>
          </p:cNvSpPr>
          <p:nvPr/>
        </p:nvSpPr>
        <p:spPr bwMode="auto">
          <a:xfrm>
            <a:off x="232172" y="303616"/>
            <a:ext cx="8617148" cy="1117"/>
          </a:xfrm>
          <a:prstGeom prst="line">
            <a:avLst/>
          </a:prstGeom>
          <a:noFill/>
          <a:ln w="76200" cap="flat">
            <a:solidFill>
              <a:srgbClr val="9D3B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1500" dirty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  <a:sym typeface="Arial" charset="0"/>
            </a:endParaRPr>
          </a:p>
        </p:txBody>
      </p:sp>
      <p:sp>
        <p:nvSpPr>
          <p:cNvPr id="3075" name="Rectangle 3"/>
          <p:cNvSpPr>
            <a:spLocks/>
          </p:cNvSpPr>
          <p:nvPr/>
        </p:nvSpPr>
        <p:spPr bwMode="auto">
          <a:xfrm>
            <a:off x="2" y="3955709"/>
            <a:ext cx="3349631" cy="692497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624" bIns="0">
            <a:prstTxWarp prst="textNoShape">
              <a:avLst/>
            </a:prstTxWarp>
            <a:spAutoFit/>
          </a:bodyPr>
          <a:lstStyle/>
          <a:p>
            <a:pPr marL="349236" defTabSz="914118" fontAlgn="base"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100000"/>
              <a:buFont typeface="Times New Roman" charset="0"/>
              <a:buChar char="-"/>
            </a:pP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measures total </a:t>
            </a:r>
            <a:r>
              <a:rPr lang="en-US" sz="1500" baseline="300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8</a:t>
            </a: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B </a:t>
            </a:r>
            <a:r>
              <a:rPr lang="en-US" sz="1500" dirty="0" err="1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ν</a:t>
            </a: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flux from the Sun</a:t>
            </a:r>
          </a:p>
          <a:p>
            <a:pPr marL="349236" defTabSz="914118" fontAlgn="base"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100000"/>
              <a:buFont typeface="Times New Roman" charset="0"/>
              <a:buChar char="-"/>
            </a:pP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equal cross section for all active </a:t>
            </a:r>
            <a:r>
              <a:rPr lang="en-US" sz="1500" dirty="0" err="1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ν</a:t>
            </a: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flavors</a:t>
            </a:r>
          </a:p>
          <a:p>
            <a:pPr marL="349236" defTabSz="914118" fontAlgn="base"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100000"/>
              <a:buFont typeface="Times New Roman" charset="0"/>
              <a:buChar char="-"/>
            </a:pP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Q-value 2.22 </a:t>
            </a:r>
            <a:r>
              <a:rPr lang="en-US" sz="15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MeV</a:t>
            </a:r>
            <a:endParaRPr lang="en-US" sz="1500" dirty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94023" y="3236572"/>
            <a:ext cx="554916" cy="527813"/>
            <a:chOff x="0" y="0"/>
            <a:chExt cx="497" cy="472"/>
          </a:xfrm>
        </p:grpSpPr>
        <p:sp>
          <p:nvSpPr>
            <p:cNvPr id="3078" name="Oval 6"/>
            <p:cNvSpPr>
              <a:spLocks/>
            </p:cNvSpPr>
            <p:nvPr/>
          </p:nvSpPr>
          <p:spPr bwMode="auto">
            <a:xfrm>
              <a:off x="0" y="0"/>
              <a:ext cx="497" cy="472"/>
            </a:xfrm>
            <a:prstGeom prst="ellipse">
              <a:avLst/>
            </a:prstGeom>
            <a:solidFill>
              <a:srgbClr val="009900"/>
            </a:solidFill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1500" dirty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  <a:sym typeface="Arial" charset="0"/>
              </a:endParaRPr>
            </a:p>
          </p:txBody>
        </p:sp>
        <p:sp>
          <p:nvSpPr>
            <p:cNvPr id="3079" name="Rectangle 7"/>
            <p:cNvSpPr>
              <a:spLocks/>
            </p:cNvSpPr>
            <p:nvPr/>
          </p:nvSpPr>
          <p:spPr bwMode="auto">
            <a:xfrm>
              <a:off x="22" y="58"/>
              <a:ext cx="454" cy="344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38100" tIns="38100" rIns="96807" bIns="38100" anchor="ctr">
              <a:prstTxWarp prst="textNoShape">
                <a:avLst/>
              </a:prstTxWarp>
              <a:spAutoFit/>
            </a:bodyPr>
            <a:lstStyle/>
            <a:p>
              <a:pPr marL="13393" algn="ctr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NC</a:t>
              </a:r>
            </a:p>
          </p:txBody>
        </p:sp>
      </p:grpSp>
      <p:sp>
        <p:nvSpPr>
          <p:cNvPr id="3080" name="Rectangle 8"/>
          <p:cNvSpPr>
            <a:spLocks/>
          </p:cNvSpPr>
          <p:nvPr/>
        </p:nvSpPr>
        <p:spPr bwMode="auto">
          <a:xfrm>
            <a:off x="1140912" y="3236566"/>
            <a:ext cx="3126288" cy="612800"/>
          </a:xfrm>
          <a:prstGeom prst="rect">
            <a:avLst/>
          </a:prstGeom>
          <a:gradFill rotWithShape="0">
            <a:gsLst>
              <a:gs pos="0">
                <a:srgbClr val="339933"/>
              </a:gs>
              <a:gs pos="100000">
                <a:srgbClr val="FFFFFF"/>
              </a:gs>
            </a:gsLst>
            <a:lin ang="2700000" scaled="1"/>
          </a:gra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1500" dirty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  <a:sym typeface="Arial" charset="0"/>
            </a:endParaRPr>
          </a:p>
        </p:txBody>
      </p:sp>
      <p:sp>
        <p:nvSpPr>
          <p:cNvPr id="3081" name="Rectangle 9"/>
          <p:cNvSpPr>
            <a:spLocks/>
          </p:cNvSpPr>
          <p:nvPr/>
        </p:nvSpPr>
        <p:spPr bwMode="auto">
          <a:xfrm>
            <a:off x="4100907" y="3535139"/>
            <a:ext cx="167480" cy="26167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1700" i="1" dirty="0" err="1">
                <a:solidFill>
                  <a:srgbClr val="005A58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x</a:t>
            </a:r>
            <a:endParaRPr lang="en-US" sz="1700" i="1" dirty="0">
              <a:solidFill>
                <a:srgbClr val="005A58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3082" name="Rectangle 10"/>
          <p:cNvSpPr>
            <a:spLocks/>
          </p:cNvSpPr>
          <p:nvPr/>
        </p:nvSpPr>
        <p:spPr bwMode="auto">
          <a:xfrm>
            <a:off x="1427931" y="3535139"/>
            <a:ext cx="167480" cy="26167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1700" i="1" dirty="0" err="1">
                <a:solidFill>
                  <a:srgbClr val="005A58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x</a:t>
            </a:r>
            <a:endParaRPr lang="en-US" sz="1700" i="1" dirty="0">
              <a:solidFill>
                <a:srgbClr val="005A58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3083" name="Rectangle 11"/>
          <p:cNvSpPr>
            <a:spLocks/>
          </p:cNvSpPr>
          <p:nvPr/>
        </p:nvSpPr>
        <p:spPr bwMode="auto">
          <a:xfrm>
            <a:off x="3839645" y="3237684"/>
            <a:ext cx="213257" cy="461836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000" dirty="0" err="1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ν</a:t>
            </a:r>
            <a:endParaRPr lang="en-US" sz="3000" dirty="0">
              <a:solidFill>
                <a:srgbClr val="005A58"/>
              </a:solidFill>
              <a:latin typeface="Symbol" charset="2"/>
              <a:ea typeface="Symbol" charset="2"/>
              <a:cs typeface="Symbol" charset="2"/>
              <a:sym typeface="Symbol" charset="2"/>
            </a:endParaRPr>
          </a:p>
        </p:txBody>
      </p:sp>
      <p:sp>
        <p:nvSpPr>
          <p:cNvPr id="3084" name="Rectangle 12"/>
          <p:cNvSpPr>
            <a:spLocks/>
          </p:cNvSpPr>
          <p:nvPr/>
        </p:nvSpPr>
        <p:spPr bwMode="auto">
          <a:xfrm>
            <a:off x="1159969" y="3237684"/>
            <a:ext cx="213257" cy="461836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000" dirty="0" err="1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ν</a:t>
            </a:r>
            <a:endParaRPr lang="en-US" sz="3000" dirty="0">
              <a:solidFill>
                <a:srgbClr val="005A58"/>
              </a:solidFill>
              <a:latin typeface="Symbol" charset="2"/>
              <a:ea typeface="Symbol" charset="2"/>
              <a:cs typeface="Symbol" charset="2"/>
              <a:sym typeface="Symbol" charset="2"/>
            </a:endParaRPr>
          </a:p>
        </p:txBody>
      </p:sp>
      <p:sp>
        <p:nvSpPr>
          <p:cNvPr id="3085" name="Rectangle 13"/>
          <p:cNvSpPr>
            <a:spLocks/>
          </p:cNvSpPr>
          <p:nvPr/>
        </p:nvSpPr>
        <p:spPr bwMode="auto">
          <a:xfrm>
            <a:off x="3590654" y="3237684"/>
            <a:ext cx="225423" cy="46527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000" dirty="0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+</a:t>
            </a:r>
          </a:p>
        </p:txBody>
      </p:sp>
      <p:sp>
        <p:nvSpPr>
          <p:cNvPr id="3086" name="Rectangle 14"/>
          <p:cNvSpPr>
            <a:spLocks/>
          </p:cNvSpPr>
          <p:nvPr/>
        </p:nvSpPr>
        <p:spPr bwMode="auto">
          <a:xfrm>
            <a:off x="3004474" y="3237684"/>
            <a:ext cx="225423" cy="46527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000" dirty="0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+</a:t>
            </a:r>
          </a:p>
        </p:txBody>
      </p:sp>
      <p:sp>
        <p:nvSpPr>
          <p:cNvPr id="3087" name="Rectangle 15"/>
          <p:cNvSpPr>
            <a:spLocks/>
          </p:cNvSpPr>
          <p:nvPr/>
        </p:nvSpPr>
        <p:spPr bwMode="auto">
          <a:xfrm>
            <a:off x="2235185" y="3237684"/>
            <a:ext cx="409767" cy="49762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→</a:t>
            </a:r>
          </a:p>
        </p:txBody>
      </p:sp>
      <p:sp>
        <p:nvSpPr>
          <p:cNvPr id="3088" name="Rectangle 16"/>
          <p:cNvSpPr>
            <a:spLocks/>
          </p:cNvSpPr>
          <p:nvPr/>
        </p:nvSpPr>
        <p:spPr bwMode="auto">
          <a:xfrm>
            <a:off x="1651237" y="3237684"/>
            <a:ext cx="225423" cy="46527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000" dirty="0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+</a:t>
            </a:r>
          </a:p>
        </p:txBody>
      </p:sp>
      <p:sp>
        <p:nvSpPr>
          <p:cNvPr id="3089" name="Rectangle 17"/>
          <p:cNvSpPr>
            <a:spLocks/>
          </p:cNvSpPr>
          <p:nvPr/>
        </p:nvSpPr>
        <p:spPr bwMode="auto">
          <a:xfrm>
            <a:off x="3304820" y="3280178"/>
            <a:ext cx="192043" cy="461836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000" dirty="0" err="1">
                <a:solidFill>
                  <a:srgbClr val="005A58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n</a:t>
            </a:r>
            <a:endParaRPr lang="en-US" sz="3000" dirty="0">
              <a:solidFill>
                <a:srgbClr val="005A58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3090" name="Rectangle 18"/>
          <p:cNvSpPr>
            <a:spLocks/>
          </p:cNvSpPr>
          <p:nvPr/>
        </p:nvSpPr>
        <p:spPr bwMode="auto">
          <a:xfrm>
            <a:off x="2732041" y="3280178"/>
            <a:ext cx="192043" cy="461836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000" dirty="0" err="1">
                <a:solidFill>
                  <a:srgbClr val="005A58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p</a:t>
            </a:r>
            <a:endParaRPr lang="en-US" sz="3000" dirty="0">
              <a:solidFill>
                <a:srgbClr val="005A58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3091" name="Rectangle 19"/>
          <p:cNvSpPr>
            <a:spLocks/>
          </p:cNvSpPr>
          <p:nvPr/>
        </p:nvSpPr>
        <p:spPr bwMode="auto">
          <a:xfrm>
            <a:off x="1946003" y="3280178"/>
            <a:ext cx="192043" cy="461836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000" dirty="0" err="1">
                <a:solidFill>
                  <a:srgbClr val="005A58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d</a:t>
            </a:r>
            <a:endParaRPr lang="en-US" sz="3000" dirty="0">
              <a:solidFill>
                <a:srgbClr val="005A58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94024" y="1473406"/>
            <a:ext cx="554916" cy="526851"/>
            <a:chOff x="0" y="0"/>
            <a:chExt cx="497" cy="472"/>
          </a:xfrm>
        </p:grpSpPr>
        <p:sp>
          <p:nvSpPr>
            <p:cNvPr id="3094" name="Oval 22"/>
            <p:cNvSpPr>
              <a:spLocks/>
            </p:cNvSpPr>
            <p:nvPr/>
          </p:nvSpPr>
          <p:spPr bwMode="auto">
            <a:xfrm>
              <a:off x="0" y="0"/>
              <a:ext cx="497" cy="472"/>
            </a:xfrm>
            <a:prstGeom prst="ellipse">
              <a:avLst/>
            </a:prstGeom>
            <a:solidFill>
              <a:srgbClr val="FF0000"/>
            </a:solidFill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1500" dirty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  <a:sym typeface="Arial" charset="0"/>
              </a:endParaRPr>
            </a:p>
          </p:txBody>
        </p:sp>
        <p:sp>
          <p:nvSpPr>
            <p:cNvPr id="3095" name="Rectangle 23"/>
            <p:cNvSpPr>
              <a:spLocks/>
            </p:cNvSpPr>
            <p:nvPr/>
          </p:nvSpPr>
          <p:spPr bwMode="auto">
            <a:xfrm>
              <a:off x="22" y="67"/>
              <a:ext cx="454" cy="345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38100" tIns="38100" rIns="96807" bIns="38100" anchor="ctr">
              <a:prstTxWarp prst="textNoShape">
                <a:avLst/>
              </a:prstTxWarp>
              <a:spAutoFit/>
            </a:bodyPr>
            <a:lstStyle/>
            <a:p>
              <a:pPr marL="13393" algn="ctr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dirty="0">
                  <a:solidFill>
                    <a:srgbClr val="000000"/>
                  </a:solidFill>
                  <a:latin typeface="Helvetica" charset="0"/>
                  <a:ea typeface="Helvetica" charset="0"/>
                  <a:cs typeface="Helvetica" charset="0"/>
                  <a:sym typeface="Helvetica" charset="0"/>
                </a:rPr>
                <a:t>CC</a:t>
              </a:r>
            </a:p>
          </p:txBody>
        </p:sp>
      </p:grpSp>
      <p:sp>
        <p:nvSpPr>
          <p:cNvPr id="3096" name="Rectangle 24"/>
          <p:cNvSpPr>
            <a:spLocks/>
          </p:cNvSpPr>
          <p:nvPr/>
        </p:nvSpPr>
        <p:spPr bwMode="auto">
          <a:xfrm>
            <a:off x="1066800" y="1393039"/>
            <a:ext cx="3162015" cy="663029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rgbClr val="FFFFFF"/>
              </a:gs>
            </a:gsLst>
            <a:lin ang="2700000" scaled="1"/>
          </a:gra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1500" dirty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  <a:sym typeface="Arial" charset="0"/>
            </a:endParaRPr>
          </a:p>
        </p:txBody>
      </p:sp>
      <p:sp>
        <p:nvSpPr>
          <p:cNvPr id="3097" name="Rectangle 25"/>
          <p:cNvSpPr>
            <a:spLocks/>
          </p:cNvSpPr>
          <p:nvPr/>
        </p:nvSpPr>
        <p:spPr bwMode="auto">
          <a:xfrm>
            <a:off x="3869784" y="1476750"/>
            <a:ext cx="340044" cy="4977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solidFill>
                  <a:srgbClr val="005A58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e</a:t>
            </a:r>
            <a:r>
              <a:rPr lang="en-US" sz="3200" baseline="31000" dirty="0">
                <a:solidFill>
                  <a:srgbClr val="005A58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−</a:t>
            </a:r>
          </a:p>
        </p:txBody>
      </p:sp>
      <p:sp>
        <p:nvSpPr>
          <p:cNvPr id="3098" name="Rectangle 26"/>
          <p:cNvSpPr>
            <a:spLocks/>
          </p:cNvSpPr>
          <p:nvPr/>
        </p:nvSpPr>
        <p:spPr bwMode="auto">
          <a:xfrm>
            <a:off x="3283606" y="1476749"/>
            <a:ext cx="207675" cy="49783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solidFill>
                  <a:srgbClr val="005A58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p</a:t>
            </a:r>
            <a:endParaRPr lang="en-US" sz="3200" dirty="0">
              <a:solidFill>
                <a:srgbClr val="005A58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3099" name="Rectangle 27"/>
          <p:cNvSpPr>
            <a:spLocks/>
          </p:cNvSpPr>
          <p:nvPr/>
        </p:nvSpPr>
        <p:spPr bwMode="auto">
          <a:xfrm>
            <a:off x="2687378" y="1476749"/>
            <a:ext cx="207675" cy="49783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solidFill>
                  <a:srgbClr val="005A58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p</a:t>
            </a:r>
            <a:endParaRPr lang="en-US" sz="3200" dirty="0">
              <a:solidFill>
                <a:srgbClr val="005A58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3100" name="Rectangle 28"/>
          <p:cNvSpPr>
            <a:spLocks/>
          </p:cNvSpPr>
          <p:nvPr/>
        </p:nvSpPr>
        <p:spPr bwMode="auto">
          <a:xfrm>
            <a:off x="1874545" y="1476749"/>
            <a:ext cx="207675" cy="49783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solidFill>
                  <a:srgbClr val="005A58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d</a:t>
            </a:r>
            <a:endParaRPr lang="en-US" sz="3200" dirty="0">
              <a:solidFill>
                <a:srgbClr val="005A58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3101" name="Rectangle 29"/>
          <p:cNvSpPr>
            <a:spLocks/>
          </p:cNvSpPr>
          <p:nvPr/>
        </p:nvSpPr>
        <p:spPr bwMode="auto">
          <a:xfrm>
            <a:off x="3562738" y="1428758"/>
            <a:ext cx="230832" cy="49244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+</a:t>
            </a:r>
          </a:p>
        </p:txBody>
      </p:sp>
      <p:sp>
        <p:nvSpPr>
          <p:cNvPr id="3102" name="Rectangle 30"/>
          <p:cNvSpPr>
            <a:spLocks/>
          </p:cNvSpPr>
          <p:nvPr/>
        </p:nvSpPr>
        <p:spPr bwMode="auto">
          <a:xfrm>
            <a:off x="2974327" y="1428758"/>
            <a:ext cx="230832" cy="49244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+</a:t>
            </a:r>
          </a:p>
        </p:txBody>
      </p:sp>
      <p:sp>
        <p:nvSpPr>
          <p:cNvPr id="3103" name="Rectangle 31"/>
          <p:cNvSpPr>
            <a:spLocks/>
          </p:cNvSpPr>
          <p:nvPr/>
        </p:nvSpPr>
        <p:spPr bwMode="auto">
          <a:xfrm>
            <a:off x="2177125" y="1428753"/>
            <a:ext cx="409767" cy="49783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→</a:t>
            </a:r>
          </a:p>
        </p:txBody>
      </p:sp>
      <p:sp>
        <p:nvSpPr>
          <p:cNvPr id="3104" name="Rectangle 32"/>
          <p:cNvSpPr>
            <a:spLocks/>
          </p:cNvSpPr>
          <p:nvPr/>
        </p:nvSpPr>
        <p:spPr bwMode="auto">
          <a:xfrm>
            <a:off x="1570847" y="1428758"/>
            <a:ext cx="230832" cy="49244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+</a:t>
            </a:r>
          </a:p>
        </p:txBody>
      </p:sp>
      <p:sp>
        <p:nvSpPr>
          <p:cNvPr id="3105" name="Rectangle 33"/>
          <p:cNvSpPr>
            <a:spLocks/>
          </p:cNvSpPr>
          <p:nvPr/>
        </p:nvSpPr>
        <p:spPr bwMode="auto">
          <a:xfrm>
            <a:off x="1120886" y="1428753"/>
            <a:ext cx="225114" cy="4977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ν</a:t>
            </a:r>
            <a:endParaRPr lang="en-US" sz="3200" dirty="0">
              <a:solidFill>
                <a:srgbClr val="005A58"/>
              </a:solidFill>
              <a:latin typeface="Symbol" charset="2"/>
              <a:ea typeface="Symbol" charset="2"/>
              <a:cs typeface="Symbol" charset="2"/>
              <a:sym typeface="Symbol" charset="2"/>
            </a:endParaRPr>
          </a:p>
        </p:txBody>
      </p:sp>
      <p:sp>
        <p:nvSpPr>
          <p:cNvPr id="3106" name="Rectangle 34"/>
          <p:cNvSpPr>
            <a:spLocks/>
          </p:cNvSpPr>
          <p:nvPr/>
        </p:nvSpPr>
        <p:spPr bwMode="auto">
          <a:xfrm>
            <a:off x="1345308" y="1735710"/>
            <a:ext cx="167480" cy="26119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1700" i="1" dirty="0" err="1">
                <a:solidFill>
                  <a:srgbClr val="005A58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e</a:t>
            </a:r>
            <a:endParaRPr lang="en-US" sz="1700" i="1" dirty="0">
              <a:solidFill>
                <a:srgbClr val="005A58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394023" y="4723812"/>
            <a:ext cx="3638848" cy="680889"/>
            <a:chOff x="0" y="0"/>
            <a:chExt cx="3259" cy="610"/>
          </a:xfrm>
        </p:grpSpPr>
        <p:grpSp>
          <p:nvGrpSpPr>
            <p:cNvPr id="7" name="Group 36"/>
            <p:cNvGrpSpPr>
              <a:grpSpLocks/>
            </p:cNvGrpSpPr>
            <p:nvPr/>
          </p:nvGrpSpPr>
          <p:grpSpPr bwMode="auto">
            <a:xfrm>
              <a:off x="0" y="82"/>
              <a:ext cx="497" cy="476"/>
              <a:chOff x="0" y="0"/>
              <a:chExt cx="497" cy="476"/>
            </a:xfrm>
          </p:grpSpPr>
          <p:sp>
            <p:nvSpPr>
              <p:cNvPr id="3109" name="Oval 37"/>
              <p:cNvSpPr>
                <a:spLocks/>
              </p:cNvSpPr>
              <p:nvPr/>
            </p:nvSpPr>
            <p:spPr bwMode="auto">
              <a:xfrm>
                <a:off x="0" y="0"/>
                <a:ext cx="497" cy="476"/>
              </a:xfrm>
              <a:prstGeom prst="ellipse">
                <a:avLst/>
              </a:prstGeom>
              <a:solidFill>
                <a:srgbClr val="007FD6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defTabSz="914118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500" dirty="0">
                  <a:solidFill>
                    <a:srgbClr val="000000"/>
                  </a:solidFill>
                  <a:latin typeface="Arial" charset="0"/>
                  <a:ea typeface="ヒラギノ角ゴ ProN W3"/>
                  <a:cs typeface="ヒラギノ角ゴ ProN W3"/>
                  <a:sym typeface="Arial" charset="0"/>
                </a:endParaRPr>
              </a:p>
            </p:txBody>
          </p:sp>
          <p:sp>
            <p:nvSpPr>
              <p:cNvPr id="3110" name="Rectangle 38"/>
              <p:cNvSpPr>
                <a:spLocks/>
              </p:cNvSpPr>
              <p:nvPr/>
            </p:nvSpPr>
            <p:spPr bwMode="auto">
              <a:xfrm>
                <a:off x="27" y="71"/>
                <a:ext cx="428" cy="345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38100" tIns="38100" rIns="96807" bIns="38100" anchor="ctr">
                <a:prstTxWarp prst="textNoShape">
                  <a:avLst/>
                </a:prstTxWarp>
                <a:spAutoFit/>
              </a:bodyPr>
              <a:lstStyle/>
              <a:p>
                <a:pPr marL="13393" algn="ctr" defTabSz="914118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>
                    <a:solidFill>
                      <a:srgbClr val="000000"/>
                    </a:solidFill>
                    <a:latin typeface="Helvetica" charset="0"/>
                    <a:ea typeface="Helvetica" charset="0"/>
                    <a:cs typeface="Helvetica" charset="0"/>
                    <a:sym typeface="Helvetica" charset="0"/>
                  </a:rPr>
                  <a:t>ES</a:t>
                </a:r>
              </a:p>
            </p:txBody>
          </p:sp>
        </p:grpSp>
        <p:sp>
          <p:nvSpPr>
            <p:cNvPr id="3111" name="Rectangle 39"/>
            <p:cNvSpPr>
              <a:spLocks/>
            </p:cNvSpPr>
            <p:nvPr/>
          </p:nvSpPr>
          <p:spPr bwMode="auto">
            <a:xfrm>
              <a:off x="665" y="42"/>
              <a:ext cx="2594" cy="568"/>
            </a:xfrm>
            <a:prstGeom prst="rect">
              <a:avLst/>
            </a:prstGeom>
            <a:gradFill rotWithShape="0">
              <a:gsLst>
                <a:gs pos="0">
                  <a:srgbClr val="6699CC"/>
                </a:gs>
                <a:gs pos="100000">
                  <a:srgbClr val="FFFFFF"/>
                </a:gs>
              </a:gsLst>
              <a:lin ang="2700000" scaled="1"/>
            </a:gradFill>
            <a:ln w="9525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1500" dirty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  <a:sym typeface="Arial" charset="0"/>
              </a:endParaRPr>
            </a:p>
          </p:txBody>
        </p:sp>
        <p:sp>
          <p:nvSpPr>
            <p:cNvPr id="3112" name="Rectangle 40"/>
            <p:cNvSpPr>
              <a:spLocks/>
            </p:cNvSpPr>
            <p:nvPr/>
          </p:nvSpPr>
          <p:spPr bwMode="auto">
            <a:xfrm>
              <a:off x="3077" y="0"/>
              <a:ext cx="0" cy="303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200" dirty="0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 </a:t>
              </a:r>
            </a:p>
          </p:txBody>
        </p:sp>
        <p:sp>
          <p:nvSpPr>
            <p:cNvPr id="3113" name="Rectangle 41"/>
            <p:cNvSpPr>
              <a:spLocks/>
            </p:cNvSpPr>
            <p:nvPr/>
          </p:nvSpPr>
          <p:spPr bwMode="auto">
            <a:xfrm>
              <a:off x="2639" y="8"/>
              <a:ext cx="202" cy="417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000" dirty="0">
                  <a:solidFill>
                    <a:srgbClr val="005A58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+</a:t>
              </a:r>
            </a:p>
          </p:txBody>
        </p:sp>
        <p:sp>
          <p:nvSpPr>
            <p:cNvPr id="3114" name="Rectangle 42"/>
            <p:cNvSpPr>
              <a:spLocks/>
            </p:cNvSpPr>
            <p:nvPr/>
          </p:nvSpPr>
          <p:spPr bwMode="auto">
            <a:xfrm>
              <a:off x="1791" y="8"/>
              <a:ext cx="367" cy="44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5A58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→</a:t>
              </a:r>
            </a:p>
          </p:txBody>
        </p:sp>
        <p:sp>
          <p:nvSpPr>
            <p:cNvPr id="3115" name="Rectangle 43"/>
            <p:cNvSpPr>
              <a:spLocks/>
            </p:cNvSpPr>
            <p:nvPr/>
          </p:nvSpPr>
          <p:spPr bwMode="auto">
            <a:xfrm>
              <a:off x="1125" y="8"/>
              <a:ext cx="202" cy="417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000" dirty="0">
                  <a:solidFill>
                    <a:srgbClr val="005A58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+</a:t>
              </a:r>
            </a:p>
          </p:txBody>
        </p:sp>
        <p:sp>
          <p:nvSpPr>
            <p:cNvPr id="3116" name="Rectangle 44"/>
            <p:cNvSpPr>
              <a:spLocks/>
            </p:cNvSpPr>
            <p:nvPr/>
          </p:nvSpPr>
          <p:spPr bwMode="auto">
            <a:xfrm>
              <a:off x="2900" y="49"/>
              <a:ext cx="282" cy="414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000" dirty="0" err="1">
                  <a:solidFill>
                    <a:srgbClr val="005A58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e</a:t>
              </a:r>
              <a:r>
                <a:rPr lang="en-US" sz="3000" baseline="30000" dirty="0">
                  <a:solidFill>
                    <a:srgbClr val="005A58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−</a:t>
              </a:r>
            </a:p>
          </p:txBody>
        </p:sp>
        <p:sp>
          <p:nvSpPr>
            <p:cNvPr id="3117" name="Rectangle 45"/>
            <p:cNvSpPr>
              <a:spLocks/>
            </p:cNvSpPr>
            <p:nvPr/>
          </p:nvSpPr>
          <p:spPr bwMode="auto">
            <a:xfrm>
              <a:off x="2244" y="49"/>
              <a:ext cx="191" cy="414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000" dirty="0" err="1">
                  <a:solidFill>
                    <a:srgbClr val="005A58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ν</a:t>
              </a:r>
              <a:endParaRPr lang="en-US" sz="3000" dirty="0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endParaRPr>
            </a:p>
          </p:txBody>
        </p:sp>
        <p:sp>
          <p:nvSpPr>
            <p:cNvPr id="3118" name="Rectangle 46"/>
            <p:cNvSpPr>
              <a:spLocks/>
            </p:cNvSpPr>
            <p:nvPr/>
          </p:nvSpPr>
          <p:spPr bwMode="auto">
            <a:xfrm>
              <a:off x="1390" y="49"/>
              <a:ext cx="282" cy="414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000" dirty="0" err="1">
                  <a:solidFill>
                    <a:srgbClr val="005A58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e</a:t>
              </a:r>
              <a:r>
                <a:rPr lang="en-US" sz="3000" baseline="30000" dirty="0">
                  <a:solidFill>
                    <a:srgbClr val="005A58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−</a:t>
              </a:r>
            </a:p>
          </p:txBody>
        </p:sp>
        <p:sp>
          <p:nvSpPr>
            <p:cNvPr id="3119" name="Rectangle 47"/>
            <p:cNvSpPr>
              <a:spLocks/>
            </p:cNvSpPr>
            <p:nvPr/>
          </p:nvSpPr>
          <p:spPr bwMode="auto">
            <a:xfrm>
              <a:off x="730" y="49"/>
              <a:ext cx="191" cy="414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000" dirty="0" err="1">
                  <a:solidFill>
                    <a:srgbClr val="005A58"/>
                  </a:solidFill>
                  <a:latin typeface="Symbol" charset="2"/>
                  <a:ea typeface="Symbol" charset="2"/>
                  <a:cs typeface="Symbol" charset="2"/>
                  <a:sym typeface="Symbol" charset="2"/>
                </a:rPr>
                <a:t>ν</a:t>
              </a:r>
              <a:endParaRPr lang="en-US" sz="3000" dirty="0">
                <a:solidFill>
                  <a:srgbClr val="005A58"/>
                </a:solidFill>
                <a:latin typeface="Symbol" charset="2"/>
                <a:ea typeface="Symbol" charset="2"/>
                <a:cs typeface="Symbol" charset="2"/>
                <a:sym typeface="Symbol" charset="2"/>
              </a:endParaRPr>
            </a:p>
          </p:txBody>
        </p:sp>
        <p:sp>
          <p:nvSpPr>
            <p:cNvPr id="3120" name="Rectangle 48"/>
            <p:cNvSpPr>
              <a:spLocks/>
            </p:cNvSpPr>
            <p:nvPr/>
          </p:nvSpPr>
          <p:spPr bwMode="auto">
            <a:xfrm>
              <a:off x="2446" y="272"/>
              <a:ext cx="133" cy="207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i="1" dirty="0" err="1">
                  <a:solidFill>
                    <a:srgbClr val="005A58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x</a:t>
              </a:r>
              <a:r>
                <a:rPr lang="en-US" sz="1500" i="1" dirty="0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 </a:t>
              </a:r>
            </a:p>
          </p:txBody>
        </p:sp>
        <p:sp>
          <p:nvSpPr>
            <p:cNvPr id="3121" name="Rectangle 49"/>
            <p:cNvSpPr>
              <a:spLocks/>
            </p:cNvSpPr>
            <p:nvPr/>
          </p:nvSpPr>
          <p:spPr bwMode="auto">
            <a:xfrm>
              <a:off x="878" y="236"/>
              <a:ext cx="272" cy="264"/>
            </a:xfrm>
            <a:prstGeom prst="rect">
              <a:avLst/>
            </a:prstGeom>
            <a:noFill/>
            <a:ln w="381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4016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i="1" dirty="0" err="1">
                  <a:solidFill>
                    <a:srgbClr val="005A58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x</a:t>
              </a:r>
              <a:endParaRPr lang="en-US" sz="1500" i="1" dirty="0">
                <a:solidFill>
                  <a:srgbClr val="005A58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endParaRPr>
            </a:p>
          </p:txBody>
        </p:sp>
      </p:grpSp>
      <p:pic>
        <p:nvPicPr>
          <p:cNvPr id="3122" name="Picture 50"/>
          <p:cNvPicPr>
            <a:picLocks noChangeArrowheads="1"/>
          </p:cNvPicPr>
          <p:nvPr/>
        </p:nvPicPr>
        <p:blipFill>
          <a:blip r:embed="rId3"/>
          <a:srcRect l="1424" t="7056" r="1422" b="1009"/>
          <a:stretch>
            <a:fillRect/>
          </a:stretch>
        </p:blipFill>
        <p:spPr bwMode="auto">
          <a:xfrm>
            <a:off x="5187040" y="1195469"/>
            <a:ext cx="3701355" cy="4948163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3123" name="Rectangle 5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16952"/>
          <a:lstStyle/>
          <a:p>
            <a:pPr marL="40168"/>
            <a:r>
              <a:rPr lang="en-US" dirty="0"/>
              <a:t>Neutrino Reactions in SNO</a:t>
            </a:r>
          </a:p>
        </p:txBody>
      </p:sp>
      <p:sp>
        <p:nvSpPr>
          <p:cNvPr id="3124" name="Rectangle 52"/>
          <p:cNvSpPr>
            <a:spLocks/>
          </p:cNvSpPr>
          <p:nvPr/>
        </p:nvSpPr>
        <p:spPr bwMode="auto">
          <a:xfrm>
            <a:off x="1" y="2098477"/>
            <a:ext cx="3962399" cy="92333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square" lIns="0" tIns="0" rIns="40624" bIns="0">
            <a:prstTxWarp prst="textNoShape">
              <a:avLst/>
            </a:prstTxWarp>
            <a:spAutoFit/>
          </a:bodyPr>
          <a:lstStyle/>
          <a:p>
            <a:pPr marL="349236" defTabSz="914118" fontAlgn="base"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100000"/>
              <a:buFont typeface="Times New Roman" charset="0"/>
              <a:buChar char="-"/>
            </a:pP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only detects </a:t>
            </a:r>
            <a:r>
              <a:rPr lang="en-US" sz="1500" dirty="0" err="1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ν</a:t>
            </a:r>
            <a:r>
              <a:rPr lang="en-US" sz="1500" baseline="-22000" dirty="0" err="1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  <a:sym typeface="Arial" charset="0"/>
              </a:rPr>
              <a:t>e</a:t>
            </a: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flavor</a:t>
            </a:r>
          </a:p>
          <a:p>
            <a:pPr marL="349236" defTabSz="914118" fontAlgn="base"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100000"/>
              <a:buFont typeface="Times New Roman" charset="0"/>
              <a:buChar char="-"/>
            </a:pP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good measure of neutrino energy spectrum</a:t>
            </a:r>
          </a:p>
          <a:p>
            <a:pPr marL="349236" defTabSz="914118" fontAlgn="base"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100000"/>
              <a:buFont typeface="Times New Roman" charset="0"/>
              <a:buChar char="-"/>
            </a:pP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Q-value 1.44 </a:t>
            </a:r>
            <a:r>
              <a:rPr lang="en-US" sz="1500"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MeV</a:t>
            </a:r>
            <a:endParaRPr lang="en-US" sz="1500" dirty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  <a:p>
            <a:pPr marL="349236" defTabSz="914118" fontAlgn="base"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100000"/>
              <a:buFont typeface="Times New Roman" charset="0"/>
              <a:buChar char="-"/>
            </a:pP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directionality 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1600200" y="2667000"/>
          <a:ext cx="122165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4" imgW="901700" imgH="393700" progId="Equation.3">
                  <p:embed/>
                </p:oleObj>
              </mc:Choice>
              <mc:Fallback>
                <p:oleObj name="Equation" r:id="rId4" imgW="901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122165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3"/>
          <p:cNvSpPr>
            <a:spLocks/>
          </p:cNvSpPr>
          <p:nvPr/>
        </p:nvSpPr>
        <p:spPr bwMode="auto">
          <a:xfrm>
            <a:off x="1" y="5403504"/>
            <a:ext cx="2362199" cy="461665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square" lIns="0" tIns="0" rIns="40624" bIns="0">
            <a:prstTxWarp prst="textNoShape">
              <a:avLst/>
            </a:prstTxWarp>
            <a:spAutoFit/>
          </a:bodyPr>
          <a:lstStyle/>
          <a:p>
            <a:pPr marL="349236" defTabSz="914118" fontAlgn="base"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100000"/>
              <a:buFont typeface="Times New Roman" charset="0"/>
              <a:buChar char="-"/>
            </a:pP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lower statistics</a:t>
            </a:r>
          </a:p>
          <a:p>
            <a:pPr marL="349236" defTabSz="914118" fontAlgn="base">
              <a:spcBef>
                <a:spcPct val="0"/>
              </a:spcBef>
              <a:spcAft>
                <a:spcPct val="0"/>
              </a:spcAft>
              <a:buClr>
                <a:srgbClr val="00CC00"/>
              </a:buClr>
              <a:buSzPct val="100000"/>
              <a:buFont typeface="Times New Roman" charset="0"/>
              <a:buChar char="-"/>
            </a:pPr>
            <a:r>
              <a:rPr lang="en-US" sz="1500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points to the Sun</a:t>
            </a:r>
          </a:p>
        </p:txBody>
      </p:sp>
    </p:spTree>
    <p:extLst>
      <p:ext uri="{BB962C8B-B14F-4D97-AF65-F5344CB8AC3E}">
        <p14:creationId xmlns:p14="http://schemas.microsoft.com/office/powerpoint/2010/main" val="585307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5331" name="Picture 3" descr="herb_che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50640" y="534072"/>
            <a:ext cx="3506064" cy="2579668"/>
          </a:xfrm>
          <a:noFill/>
          <a:ln/>
        </p:spPr>
      </p:pic>
      <p:pic>
        <p:nvPicPr>
          <p:cNvPr id="355332" name="Picture 4" descr="chen_prl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152689" y="3732751"/>
            <a:ext cx="8838624" cy="2972663"/>
          </a:xfrm>
          <a:noFill/>
          <a:ln/>
        </p:spPr>
      </p:pic>
      <p:pic>
        <p:nvPicPr>
          <p:cNvPr id="355333" name="Picture 5" descr="ewa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86586" y="441943"/>
            <a:ext cx="2133312" cy="2771127"/>
          </a:xfrm>
          <a:prstGeom prst="rect">
            <a:avLst/>
          </a:prstGeom>
          <a:noFill/>
        </p:spPr>
      </p:pic>
      <p:sp>
        <p:nvSpPr>
          <p:cNvPr id="355334" name="Text Box 6"/>
          <p:cNvSpPr txBox="1">
            <a:spLocks noChangeArrowheads="1"/>
          </p:cNvSpPr>
          <p:nvPr/>
        </p:nvSpPr>
        <p:spPr bwMode="auto">
          <a:xfrm>
            <a:off x="250640" y="3201557"/>
            <a:ext cx="3506064" cy="37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46" tIns="45576" rIns="91146" bIns="45576">
            <a:prstTxWarp prst="textNoShape">
              <a:avLst/>
            </a:prstTxWarp>
            <a:spAutoFit/>
          </a:bodyPr>
          <a:lstStyle/>
          <a:p>
            <a:pPr algn="ctr" defTabSz="456346" eaLnBrk="0"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660066"/>
                </a:solidFill>
                <a:latin typeface="Arial" charset="0"/>
                <a:ea typeface="ヒラギノ角ゴ ProN W3"/>
                <a:cs typeface="ヒラギノ角ゴ ProN W3"/>
              </a:rPr>
              <a:t>Herb Chen</a:t>
            </a:r>
          </a:p>
        </p:txBody>
      </p:sp>
      <p:sp>
        <p:nvSpPr>
          <p:cNvPr id="355335" name="Text Box 7"/>
          <p:cNvSpPr txBox="1">
            <a:spLocks noChangeArrowheads="1"/>
          </p:cNvSpPr>
          <p:nvPr/>
        </p:nvSpPr>
        <p:spPr bwMode="auto">
          <a:xfrm>
            <a:off x="6496447" y="3201557"/>
            <a:ext cx="2539520" cy="37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146" tIns="45576" rIns="91146" bIns="45576">
            <a:prstTxWarp prst="textNoShape">
              <a:avLst/>
            </a:prstTxWarp>
            <a:spAutoFit/>
          </a:bodyPr>
          <a:lstStyle/>
          <a:p>
            <a:pPr algn="ctr" defTabSz="456346" eaLnBrk="0"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660066"/>
                </a:solidFill>
                <a:latin typeface="Arial" charset="0"/>
                <a:ea typeface="ヒラギノ角ゴ ProN W3"/>
                <a:cs typeface="ヒラギノ角ゴ ProN W3"/>
              </a:rPr>
              <a:t>George Ewan</a:t>
            </a:r>
          </a:p>
        </p:txBody>
      </p:sp>
      <p:sp>
        <p:nvSpPr>
          <p:cNvPr id="355336" name="Text Box 8"/>
          <p:cNvSpPr txBox="1">
            <a:spLocks noChangeArrowheads="1"/>
          </p:cNvSpPr>
          <p:nvPr/>
        </p:nvSpPr>
        <p:spPr bwMode="auto">
          <a:xfrm>
            <a:off x="3995820" y="463540"/>
            <a:ext cx="2411126" cy="1446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146" tIns="45576" rIns="91146" bIns="45576">
            <a:prstTxWarp prst="textNoShape">
              <a:avLst/>
            </a:prstTxWarp>
            <a:spAutoFit/>
          </a:bodyPr>
          <a:lstStyle/>
          <a:p>
            <a:pPr defTabSz="45634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808080"/>
                </a:solidFill>
                <a:latin typeface="Arial" charset="0"/>
                <a:ea typeface="ヒラギノ角ゴ ProN W3"/>
                <a:cs typeface="ヒラギノ角ゴ ProN W3"/>
              </a:rPr>
              <a:t>SNO</a:t>
            </a:r>
          </a:p>
          <a:p>
            <a:pPr defTabSz="45634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808080"/>
                </a:solidFill>
                <a:latin typeface="Arial" charset="0"/>
                <a:ea typeface="ヒラギノ角ゴ ProN W3"/>
                <a:cs typeface="ヒラギノ角ゴ ProN W3"/>
              </a:rPr>
              <a:t>Pioneers</a:t>
            </a:r>
          </a:p>
        </p:txBody>
      </p:sp>
    </p:spTree>
    <p:extLst>
      <p:ext uri="{BB962C8B-B14F-4D97-AF65-F5344CB8AC3E}">
        <p14:creationId xmlns:p14="http://schemas.microsoft.com/office/powerpoint/2010/main" val="4286286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" name="Shape 408"/>
          <p:cNvSpPr/>
          <p:nvPr/>
        </p:nvSpPr>
        <p:spPr>
          <a:xfrm>
            <a:off x="250643" y="1268241"/>
            <a:ext cx="2848571" cy="39805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marL="45095" marR="45095" defTabSz="456609">
              <a:spcBef>
                <a:spcPts val="1617"/>
              </a:spcBef>
              <a:buClr>
                <a:srgbClr val="004100"/>
              </a:buClr>
              <a:defRPr sz="1800"/>
            </a:pPr>
            <a:r>
              <a:rPr sz="2700" b="1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Pure D</a:t>
            </a:r>
            <a:r>
              <a:rPr sz="2700" b="1" kern="0" baseline="-2150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sz="2700" b="1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O</a:t>
            </a:r>
          </a:p>
          <a:p>
            <a:pPr marL="45095" marR="45095" defTabSz="456609">
              <a:spcBef>
                <a:spcPts val="1406"/>
              </a:spcBef>
              <a:buClr>
                <a:srgbClr val="004100"/>
              </a:buClr>
              <a:defRPr sz="1800"/>
            </a:pPr>
            <a:r>
              <a:rPr sz="2200" b="1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Nov 99 – May 01</a:t>
            </a:r>
          </a:p>
          <a:p>
            <a:pPr marL="45095" marR="45095" defTabSz="456609">
              <a:spcBef>
                <a:spcPts val="1406"/>
              </a:spcBef>
              <a:buClr>
                <a:srgbClr val="004100"/>
              </a:buClr>
              <a:defRPr sz="1800"/>
            </a:pPr>
            <a:r>
              <a:rPr sz="22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n </a:t>
            </a:r>
            <a:r>
              <a:rPr sz="22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+</a:t>
            </a:r>
            <a:r>
              <a:rPr sz="22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 d </a:t>
            </a:r>
            <a:r>
              <a:rPr sz="22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→</a:t>
            </a:r>
            <a:r>
              <a:rPr sz="22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 t </a:t>
            </a:r>
            <a:r>
              <a:rPr sz="22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+</a:t>
            </a:r>
            <a:r>
              <a:rPr sz="22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sz="22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γ</a:t>
            </a:r>
          </a:p>
          <a:p>
            <a:pPr marL="45095" marR="45095" defTabSz="456609">
              <a:spcBef>
                <a:spcPts val="1406"/>
              </a:spcBef>
              <a:buClr>
                <a:srgbClr val="004100"/>
              </a:buClr>
              <a:defRPr sz="1800"/>
            </a:pPr>
            <a:r>
              <a:rPr sz="22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(E</a:t>
            </a:r>
            <a:r>
              <a:rPr sz="2200" kern="0" baseline="-21437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γ</a:t>
            </a:r>
            <a:r>
              <a:rPr sz="22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 = 6.25 MeV)</a:t>
            </a:r>
          </a:p>
          <a:p>
            <a:pPr marL="45095" marR="45095" defTabSz="456609">
              <a:spcBef>
                <a:spcPts val="1406"/>
              </a:spcBef>
              <a:buClr>
                <a:srgbClr val="004100"/>
              </a:buClr>
              <a:defRPr sz="1800"/>
            </a:pPr>
            <a:endParaRPr kern="0" dirty="0">
              <a:solidFill>
                <a:sysClr val="windowText" lastClr="000000"/>
              </a:solidFill>
              <a:uFill>
                <a:solidFill/>
              </a:uFill>
              <a:latin typeface="Arial"/>
              <a:ea typeface="Arial"/>
              <a:cs typeface="Arial"/>
              <a:sym typeface="Arial"/>
            </a:endParaRPr>
          </a:p>
          <a:p>
            <a:pPr marL="45095" marR="45095" defTabSz="456609">
              <a:spcBef>
                <a:spcPts val="984"/>
              </a:spcBef>
              <a:buClr>
                <a:srgbClr val="004100"/>
              </a:buClr>
              <a:defRPr sz="1800"/>
            </a:pP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PRL </a:t>
            </a:r>
            <a:r>
              <a:rPr sz="1700" b="1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87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, 071301 (2001)</a:t>
            </a:r>
          </a:p>
          <a:p>
            <a:pPr marL="45095" marR="45095" defTabSz="456609">
              <a:spcBef>
                <a:spcPts val="984"/>
              </a:spcBef>
              <a:buClr>
                <a:srgbClr val="004100"/>
              </a:buClr>
              <a:defRPr sz="1800"/>
            </a:pP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PRL </a:t>
            </a:r>
            <a:r>
              <a:rPr sz="1700" b="1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89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, 011301 (2002)</a:t>
            </a:r>
          </a:p>
          <a:p>
            <a:pPr marL="45095" marR="45095" defTabSz="456609">
              <a:spcBef>
                <a:spcPts val="984"/>
              </a:spcBef>
              <a:buClr>
                <a:srgbClr val="004100"/>
              </a:buClr>
              <a:defRPr sz="1800"/>
            </a:pP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PRL </a:t>
            </a:r>
            <a:r>
              <a:rPr sz="1700" b="1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89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, 011302 (2002)</a:t>
            </a:r>
          </a:p>
          <a:p>
            <a:pPr marL="45095" marR="45095" defTabSz="456609">
              <a:spcBef>
                <a:spcPts val="984"/>
              </a:spcBef>
              <a:buClr>
                <a:srgbClr val="004100"/>
              </a:buClr>
              <a:defRPr sz="1800"/>
            </a:pP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PRC </a:t>
            </a:r>
            <a:r>
              <a:rPr sz="1700" b="1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75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, 045502 (2007)</a:t>
            </a:r>
          </a:p>
        </p:txBody>
      </p:sp>
      <p:sp>
        <p:nvSpPr>
          <p:cNvPr id="409" name="Shape 409"/>
          <p:cNvSpPr/>
          <p:nvPr/>
        </p:nvSpPr>
        <p:spPr>
          <a:xfrm>
            <a:off x="3085452" y="1268241"/>
            <a:ext cx="3009305" cy="40362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marL="45095" marR="45095" defTabSz="456609">
              <a:spcBef>
                <a:spcPts val="1617"/>
              </a:spcBef>
              <a:buClr>
                <a:srgbClr val="FF2600"/>
              </a:buClr>
              <a:defRPr sz="1800"/>
            </a:pPr>
            <a:r>
              <a:rPr sz="2700" b="1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Salt</a:t>
            </a:r>
          </a:p>
          <a:p>
            <a:pPr marL="45095" marR="45095" defTabSz="456609">
              <a:spcBef>
                <a:spcPts val="1406"/>
              </a:spcBef>
              <a:buClr>
                <a:srgbClr val="FF2600"/>
              </a:buClr>
              <a:defRPr sz="1800"/>
            </a:pPr>
            <a:r>
              <a:rPr sz="2200" b="1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Jul 01 – Sep 03</a:t>
            </a:r>
          </a:p>
          <a:p>
            <a:pPr marL="45095" marR="45095" defTabSz="456609">
              <a:spcBef>
                <a:spcPts val="1406"/>
              </a:spcBef>
              <a:buClr>
                <a:srgbClr val="FF2600"/>
              </a:buClr>
              <a:defRPr sz="1800"/>
            </a:pP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n </a:t>
            </a: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+</a:t>
            </a: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sz="2200" kern="0" baseline="30374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35</a:t>
            </a: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Cl </a:t>
            </a: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→</a:t>
            </a: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sz="2200" kern="0" baseline="30374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36</a:t>
            </a: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Cl </a:t>
            </a: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+</a:t>
            </a: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Σγ</a:t>
            </a:r>
          </a:p>
          <a:p>
            <a:pPr marL="45095" marR="45095" defTabSz="456609">
              <a:spcBef>
                <a:spcPts val="1406"/>
              </a:spcBef>
              <a:buClr>
                <a:srgbClr val="FF2600"/>
              </a:buClr>
              <a:defRPr sz="1800"/>
            </a:pP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(E</a:t>
            </a:r>
            <a:r>
              <a:rPr sz="2200" kern="0" baseline="-21437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Symbol"/>
                <a:ea typeface="Symbol"/>
                <a:cs typeface="Symbol"/>
                <a:sym typeface="Symbol"/>
              </a:rPr>
              <a:t>Σγ</a:t>
            </a: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 = 8.6 MeV)</a:t>
            </a:r>
          </a:p>
          <a:p>
            <a:pPr marL="45095" marR="45095" defTabSz="456609">
              <a:spcBef>
                <a:spcPts val="1406"/>
              </a:spcBef>
              <a:buClr>
                <a:srgbClr val="FF2600"/>
              </a:buClr>
              <a:defRPr sz="1800"/>
            </a:pPr>
            <a:r>
              <a:rPr sz="22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enhanced NC rate and separation</a:t>
            </a:r>
          </a:p>
          <a:p>
            <a:pPr marL="45095" marR="45095" defTabSz="456609">
              <a:spcBef>
                <a:spcPts val="984"/>
              </a:spcBef>
              <a:buClr>
                <a:srgbClr val="004100"/>
              </a:buClr>
              <a:defRPr sz="1800"/>
            </a:pPr>
            <a:endParaRPr kern="0" dirty="0">
              <a:solidFill>
                <a:srgbClr val="004100"/>
              </a:solidFill>
              <a:uFill>
                <a:solidFill>
                  <a:srgbClr val="004100"/>
                </a:solidFill>
              </a:uFill>
              <a:latin typeface="Arial"/>
              <a:ea typeface="Arial"/>
              <a:cs typeface="Arial"/>
              <a:sym typeface="Arial"/>
            </a:endParaRPr>
          </a:p>
          <a:p>
            <a:pPr marL="45095" marR="45095" defTabSz="456609">
              <a:spcBef>
                <a:spcPts val="984"/>
              </a:spcBef>
              <a:buClr>
                <a:srgbClr val="FF2600"/>
              </a:buClr>
              <a:defRPr sz="1800"/>
            </a:pP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PRL </a:t>
            </a:r>
            <a:r>
              <a:rPr sz="1700" b="1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92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, 181301 (2004)</a:t>
            </a:r>
          </a:p>
          <a:p>
            <a:pPr marL="45095" marR="45095" defTabSz="456609">
              <a:spcBef>
                <a:spcPts val="984"/>
              </a:spcBef>
              <a:buClr>
                <a:srgbClr val="FF2600"/>
              </a:buClr>
              <a:defRPr sz="1800"/>
            </a:pP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PRC </a:t>
            </a:r>
            <a:r>
              <a:rPr sz="1700" b="1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72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, 055502 (2005)</a:t>
            </a:r>
          </a:p>
        </p:txBody>
      </p:sp>
      <p:sp>
        <p:nvSpPr>
          <p:cNvPr id="410" name="Shape 410"/>
          <p:cNvSpPr/>
          <p:nvPr/>
        </p:nvSpPr>
        <p:spPr>
          <a:xfrm>
            <a:off x="341387" y="1848445"/>
            <a:ext cx="8370477" cy="1440"/>
          </a:xfrm>
          <a:prstGeom prst="line">
            <a:avLst/>
          </a:prstGeom>
          <a:ln w="25400">
            <a:solidFill>
              <a:srgbClr val="252744"/>
            </a:solidFill>
            <a:round/>
          </a:ln>
        </p:spPr>
        <p:txBody>
          <a:bodyPr lIns="0" tIns="0" rIns="0" bIns="0"/>
          <a:lstStyle/>
          <a:p>
            <a:pPr defTabSz="321391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05" name="Shape 405"/>
          <p:cNvSpPr/>
          <p:nvPr/>
        </p:nvSpPr>
        <p:spPr>
          <a:xfrm>
            <a:off x="6012453" y="1268241"/>
            <a:ext cx="3152180" cy="41018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marL="45095" marR="45095" defTabSz="456609">
              <a:spcBef>
                <a:spcPts val="1617"/>
              </a:spcBef>
              <a:buClr>
                <a:srgbClr val="252744"/>
              </a:buClr>
              <a:defRPr sz="1800"/>
            </a:pPr>
            <a:r>
              <a:rPr sz="2700" b="1" kern="0" baseline="30368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3</a:t>
            </a:r>
            <a:r>
              <a:rPr sz="2700" b="1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He Counters</a:t>
            </a:r>
          </a:p>
          <a:p>
            <a:pPr marL="45095" marR="45095" defTabSz="456609">
              <a:spcBef>
                <a:spcPts val="1406"/>
              </a:spcBef>
              <a:buClr>
                <a:srgbClr val="252744"/>
              </a:buClr>
              <a:defRPr sz="1800"/>
            </a:pPr>
            <a:r>
              <a:rPr sz="2200" b="1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Nov 04 – Nov 06</a:t>
            </a:r>
          </a:p>
          <a:p>
            <a:pPr marL="45095" marR="45095" defTabSz="456609">
              <a:spcBef>
                <a:spcPts val="1406"/>
              </a:spcBef>
              <a:buClr>
                <a:srgbClr val="252744"/>
              </a:buClr>
              <a:defRPr sz="1800"/>
            </a:pPr>
            <a:r>
              <a:rPr sz="22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n </a:t>
            </a:r>
            <a:r>
              <a:rPr sz="22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Symbol"/>
                <a:ea typeface="Symbol"/>
                <a:cs typeface="Symbol"/>
                <a:sym typeface="Symbol"/>
              </a:rPr>
              <a:t>+</a:t>
            </a:r>
            <a:r>
              <a:rPr sz="22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sz="2200" kern="0" baseline="30374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3</a:t>
            </a:r>
            <a:r>
              <a:rPr sz="22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He </a:t>
            </a:r>
            <a:r>
              <a:rPr sz="22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Symbol"/>
                <a:ea typeface="Symbol"/>
                <a:cs typeface="Symbol"/>
                <a:sym typeface="Symbol"/>
              </a:rPr>
              <a:t>→</a:t>
            </a:r>
            <a:r>
              <a:rPr sz="22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 t </a:t>
            </a:r>
            <a:r>
              <a:rPr sz="22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Symbol"/>
                <a:ea typeface="Symbol"/>
                <a:cs typeface="Symbol"/>
                <a:sym typeface="Symbol"/>
              </a:rPr>
              <a:t>+</a:t>
            </a:r>
            <a:r>
              <a:rPr sz="22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 p</a:t>
            </a:r>
          </a:p>
          <a:p>
            <a:pPr marL="45095" marR="45095" defTabSz="456609">
              <a:buClr>
                <a:srgbClr val="252744"/>
              </a:buClr>
              <a:defRPr sz="1800"/>
            </a:pPr>
            <a:endParaRPr sz="2200" kern="0" dirty="0">
              <a:solidFill>
                <a:srgbClr val="252744"/>
              </a:solidFill>
              <a:uFill>
                <a:solidFill>
                  <a:srgbClr val="252744"/>
                </a:solidFill>
              </a:uFill>
              <a:latin typeface="Arial"/>
              <a:ea typeface="Arial"/>
              <a:cs typeface="Arial"/>
              <a:sym typeface="Arial"/>
            </a:endParaRPr>
          </a:p>
          <a:p>
            <a:pPr marL="45095" marR="45095" defTabSz="456609">
              <a:buClr>
                <a:srgbClr val="252744"/>
              </a:buClr>
              <a:defRPr sz="1800"/>
            </a:pPr>
            <a:r>
              <a:rPr sz="22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proportional counters</a:t>
            </a:r>
          </a:p>
          <a:p>
            <a:pPr marL="45095" marR="45095" defTabSz="456609">
              <a:buClr>
                <a:srgbClr val="252744"/>
              </a:buClr>
              <a:defRPr sz="1800"/>
            </a:pPr>
            <a:r>
              <a:rPr sz="22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Symbol"/>
                <a:ea typeface="Symbol"/>
                <a:cs typeface="Symbol"/>
                <a:sym typeface="Symbol"/>
              </a:rPr>
              <a:t>σ</a:t>
            </a:r>
            <a:r>
              <a:rPr sz="22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 = 5330 b</a:t>
            </a:r>
          </a:p>
          <a:p>
            <a:pPr marL="45095" marR="45095" defTabSz="456609">
              <a:spcBef>
                <a:spcPts val="1406"/>
              </a:spcBef>
              <a:buClr>
                <a:srgbClr val="252744"/>
              </a:buClr>
              <a:defRPr sz="1800"/>
            </a:pPr>
            <a:r>
              <a:rPr sz="22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event-by-event separation</a:t>
            </a:r>
            <a:endParaRPr kern="0" dirty="0">
              <a:solidFill>
                <a:srgbClr val="252744"/>
              </a:solidFill>
              <a:uFill>
                <a:solidFill>
                  <a:srgbClr val="252744"/>
                </a:solidFill>
              </a:uFill>
              <a:latin typeface="Arial"/>
              <a:ea typeface="Arial"/>
              <a:cs typeface="Arial"/>
              <a:sym typeface="Arial"/>
            </a:endParaRPr>
          </a:p>
          <a:p>
            <a:pPr marL="45095" marR="45095" defTabSz="456609">
              <a:spcBef>
                <a:spcPts val="984"/>
              </a:spcBef>
              <a:buClr>
                <a:srgbClr val="252744"/>
              </a:buClr>
              <a:defRPr sz="1800"/>
            </a:pPr>
            <a:r>
              <a:rPr sz="17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PRL </a:t>
            </a:r>
            <a:r>
              <a:rPr sz="1700" b="1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101</a:t>
            </a:r>
            <a:r>
              <a:rPr sz="17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, 111301 (2008)</a:t>
            </a:r>
            <a:endParaRPr lang="en-US" sz="1700" kern="0" dirty="0">
              <a:solidFill>
                <a:srgbClr val="252744"/>
              </a:solidFill>
              <a:uFill>
                <a:solidFill>
                  <a:srgbClr val="252744"/>
                </a:solidFill>
              </a:uFill>
              <a:latin typeface="Arial"/>
              <a:ea typeface="Arial"/>
              <a:cs typeface="Arial"/>
              <a:sym typeface="Arial"/>
            </a:endParaRPr>
          </a:p>
          <a:p>
            <a:pPr marL="45095" marR="45095" defTabSz="456609">
              <a:spcBef>
                <a:spcPts val="984"/>
              </a:spcBef>
              <a:buClr>
                <a:srgbClr val="252744"/>
              </a:buClr>
              <a:defRPr sz="1800"/>
            </a:pPr>
            <a:r>
              <a:rPr lang="en-US" sz="17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PRC </a:t>
            </a:r>
            <a:r>
              <a:rPr lang="en-US" sz="1700" b="1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87</a:t>
            </a:r>
            <a:r>
              <a:rPr lang="en-US" sz="1700" kern="0" dirty="0">
                <a:solidFill>
                  <a:srgbClr val="252744"/>
                </a:solidFill>
                <a:uFill>
                  <a:solidFill>
                    <a:srgbClr val="252744"/>
                  </a:solidFill>
                </a:uFill>
                <a:latin typeface="Arial"/>
                <a:ea typeface="Arial"/>
                <a:cs typeface="Arial"/>
                <a:sym typeface="Arial"/>
              </a:rPr>
              <a:t>, 015502 (2013)</a:t>
            </a:r>
            <a:endParaRPr sz="1700" kern="0" dirty="0">
              <a:solidFill>
                <a:srgbClr val="252744"/>
              </a:solidFill>
              <a:uFill>
                <a:solidFill>
                  <a:srgbClr val="252744"/>
                </a:solidFill>
              </a:u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2" name="Shape 412"/>
          <p:cNvSpPr/>
          <p:nvPr/>
        </p:nvSpPr>
        <p:spPr>
          <a:xfrm>
            <a:off x="259573" y="4961498"/>
            <a:ext cx="5473899" cy="330399"/>
          </a:xfrm>
          <a:prstGeom prst="rect">
            <a:avLst/>
          </a:prstGeom>
          <a:ln>
            <a:solidFill/>
            <a:round/>
          </a:ln>
        </p:spPr>
        <p:txBody>
          <a:bodyPr lIns="0" tIns="0" rIns="0" bIns="0" anchor="ctr"/>
          <a:lstStyle/>
          <a:p>
            <a:pPr marL="36874" marR="36874" defTabSz="410667">
              <a:lnSpc>
                <a:spcPct val="97000"/>
              </a:lnSpc>
              <a:defRPr sz="3000">
                <a:uFill>
                  <a:solidFill/>
                </a:uFill>
                <a:latin typeface="+mn-lt"/>
                <a:ea typeface="+mn-ea"/>
                <a:cs typeface="+mn-cs"/>
                <a:sym typeface="Arial"/>
              </a:defRPr>
            </a:pPr>
            <a:endParaRPr sz="2100" kern="0">
              <a:solidFill>
                <a:sysClr val="windowText" lastClr="000000"/>
              </a:solidFill>
              <a:uFill>
                <a:solidFill/>
              </a:u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3" name="Shape 413"/>
          <p:cNvSpPr/>
          <p:nvPr/>
        </p:nvSpPr>
        <p:spPr>
          <a:xfrm>
            <a:off x="447984" y="5315012"/>
            <a:ext cx="3196839" cy="2000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 marL="64151" marR="64151" defTabSz="649557">
              <a:buClr>
                <a:srgbClr val="000000"/>
              </a:buClr>
              <a:buFont typeface="Arial"/>
              <a:defRPr sz="2400">
                <a:uFill>
                  <a:solidFill/>
                </a:uFill>
                <a:latin typeface="+mn-lt"/>
                <a:ea typeface="+mn-ea"/>
                <a:cs typeface="+mn-cs"/>
                <a:sym typeface="Arial"/>
              </a:defRPr>
            </a:lvl1pPr>
          </a:lstStyle>
          <a:p>
            <a:pPr>
              <a:defRPr sz="1800">
                <a:uFillTx/>
              </a:defRPr>
            </a:pPr>
            <a:r>
              <a:rPr sz="1300" kern="0">
                <a:solidFill>
                  <a:sysClr val="windowText" lastClr="000000"/>
                </a:solidFill>
                <a:uFillTx/>
                <a:latin typeface="Arial"/>
                <a:ea typeface="Arial"/>
                <a:cs typeface="Arial"/>
              </a:rPr>
              <a:t>“long” archival papers with complete details</a:t>
            </a:r>
          </a:p>
        </p:txBody>
      </p:sp>
      <p:sp>
        <p:nvSpPr>
          <p:cNvPr id="416" name="Shape 416"/>
          <p:cNvSpPr/>
          <p:nvPr/>
        </p:nvSpPr>
        <p:spPr>
          <a:xfrm>
            <a:off x="6286504" y="1553766"/>
            <a:ext cx="2759273" cy="2035969"/>
          </a:xfrm>
          <a:prstGeom prst="rect">
            <a:avLst/>
          </a:prstGeom>
          <a:solidFill>
            <a:srgbClr val="FFFFFF"/>
          </a:solidFill>
          <a:ln>
            <a:round/>
          </a:ln>
        </p:spPr>
        <p:txBody>
          <a:bodyPr lIns="0" tIns="0" rIns="0" bIns="0" anchor="ctr"/>
          <a:lstStyle/>
          <a:p>
            <a:pPr marL="36874" marR="36874" defTabSz="410667">
              <a:lnSpc>
                <a:spcPct val="97000"/>
              </a:lnSpc>
              <a:defRPr sz="3000">
                <a:uFill>
                  <a:solidFill/>
                </a:uFill>
                <a:latin typeface="+mn-lt"/>
                <a:ea typeface="+mn-ea"/>
                <a:cs typeface="+mn-cs"/>
                <a:sym typeface="Arial"/>
              </a:defRPr>
            </a:pPr>
            <a:endParaRPr sz="2100" kern="0">
              <a:solidFill>
                <a:sysClr val="windowText" lastClr="000000"/>
              </a:solidFill>
              <a:uFill>
                <a:solidFill/>
              </a:u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19" name="Group 419"/>
          <p:cNvGrpSpPr/>
          <p:nvPr/>
        </p:nvGrpSpPr>
        <p:grpSpPr>
          <a:xfrm>
            <a:off x="6039759" y="357188"/>
            <a:ext cx="2464595" cy="6332567"/>
            <a:chOff x="-420597" y="0"/>
            <a:chExt cx="3505200" cy="9006316"/>
          </a:xfrm>
        </p:grpSpPr>
        <p:pic>
          <p:nvPicPr>
            <p:cNvPr id="417" name="image.png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-420597" y="0"/>
              <a:ext cx="3505200" cy="900631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18" name="Shape 418"/>
            <p:cNvSpPr/>
            <p:nvPr/>
          </p:nvSpPr>
          <p:spPr>
            <a:xfrm>
              <a:off x="2549998" y="368300"/>
              <a:ext cx="513682" cy="27740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 marL="52456" marR="52456" defTabSz="584200">
                <a:lnSpc>
                  <a:spcPct val="97000"/>
                </a:lnSpc>
                <a:defRPr sz="3000">
                  <a:solidFill>
                    <a:srgbClr val="011993"/>
                  </a:solidFill>
                  <a:uFill>
                    <a:solidFill>
                      <a:srgbClr val="011993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lvl1pPr>
            </a:lstStyle>
            <a:p>
              <a:pPr>
                <a:defRPr sz="1800">
                  <a:solidFill>
                    <a:srgbClr val="000000"/>
                  </a:solidFill>
                  <a:uFillTx/>
                </a:defRPr>
              </a:pPr>
              <a:r>
                <a:rPr sz="1300" kern="0">
                  <a:solidFill>
                    <a:srgbClr val="000000"/>
                  </a:solidFill>
                  <a:uFillTx/>
                  <a:latin typeface="Arial"/>
                  <a:ea typeface="Arial"/>
                  <a:cs typeface="Arial"/>
                </a:rPr>
                <a:t>NCD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trino Current Trilogy</a:t>
            </a:r>
            <a:endParaRPr lang="en-US" dirty="0"/>
          </a:p>
        </p:txBody>
      </p:sp>
      <p:sp>
        <p:nvSpPr>
          <p:cNvPr id="18" name="Shape 412"/>
          <p:cNvSpPr/>
          <p:nvPr/>
        </p:nvSpPr>
        <p:spPr>
          <a:xfrm>
            <a:off x="5733471" y="5056881"/>
            <a:ext cx="2736949" cy="330399"/>
          </a:xfrm>
          <a:prstGeom prst="rect">
            <a:avLst/>
          </a:prstGeom>
          <a:ln>
            <a:solidFill/>
            <a:round/>
          </a:ln>
        </p:spPr>
        <p:txBody>
          <a:bodyPr lIns="0" tIns="0" rIns="0" bIns="0" anchor="ctr"/>
          <a:lstStyle/>
          <a:p>
            <a:pPr marL="36874" marR="36874" defTabSz="410667">
              <a:lnSpc>
                <a:spcPct val="97000"/>
              </a:lnSpc>
              <a:defRPr sz="3000">
                <a:uFill>
                  <a:solidFill/>
                </a:uFill>
                <a:latin typeface="+mn-lt"/>
                <a:ea typeface="+mn-ea"/>
                <a:cs typeface="+mn-cs"/>
                <a:sym typeface="Arial"/>
              </a:defRPr>
            </a:pPr>
            <a:endParaRPr sz="2100" kern="0">
              <a:solidFill>
                <a:sysClr val="windowText" lastClr="000000"/>
              </a:solidFill>
              <a:uFill>
                <a:solidFill/>
              </a:u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407" name="image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176100" y="3028093"/>
            <a:ext cx="2912203" cy="3745701"/>
          </a:xfrm>
          <a:prstGeom prst="rect">
            <a:avLst/>
          </a:prstGeom>
          <a:ln w="12700">
            <a:miter lim="400000"/>
          </a:ln>
        </p:spPr>
      </p:pic>
      <p:sp>
        <p:nvSpPr>
          <p:cNvPr id="19" name="Shape 414"/>
          <p:cNvSpPr/>
          <p:nvPr/>
        </p:nvSpPr>
        <p:spPr>
          <a:xfrm>
            <a:off x="3844620" y="5722915"/>
            <a:ext cx="2302714" cy="2616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marL="45095" marR="45095" defTabSz="456609">
              <a:spcBef>
                <a:spcPts val="984"/>
              </a:spcBef>
              <a:buClr>
                <a:srgbClr val="004100"/>
              </a:buClr>
              <a:defRPr sz="1800"/>
            </a:pP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P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R</a:t>
            </a:r>
            <a:r>
              <a:rPr sz="1700" kern="0" dirty="0">
                <a:solidFill>
                  <a:srgbClr val="252744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C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sz="1700" b="1" kern="0" dirty="0">
                <a:solidFill>
                  <a:srgbClr val="0041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8</a:t>
            </a:r>
            <a:r>
              <a:rPr lang="en-US" sz="1700" b="1" kern="0" dirty="0">
                <a:solidFill>
                  <a:srgbClr val="FF26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8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, </a:t>
            </a:r>
            <a:r>
              <a:rPr sz="1700" kern="0" dirty="0">
                <a:solidFill>
                  <a:srgbClr val="252744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0</a:t>
            </a:r>
            <a:r>
              <a:rPr lang="en-US"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5</a:t>
            </a:r>
            <a:r>
              <a:rPr sz="1700" kern="0" dirty="0">
                <a:solidFill>
                  <a:srgbClr val="252744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5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0</a:t>
            </a:r>
            <a:r>
              <a:rPr lang="en-US" sz="1700" kern="0" dirty="0">
                <a:solidFill>
                  <a:srgbClr val="FF26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1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sz="1700" kern="0" dirty="0">
                <a:solidFill>
                  <a:srgbClr val="252744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(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0</a:t>
            </a:r>
            <a:r>
              <a:rPr sz="1700" kern="0" dirty="0">
                <a:solidFill>
                  <a:srgbClr val="252744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1</a:t>
            </a:r>
            <a:r>
              <a:rPr lang="en-US" sz="1700" kern="0" dirty="0">
                <a:solidFill>
                  <a:srgbClr val="0041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3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)</a:t>
            </a:r>
          </a:p>
        </p:txBody>
      </p:sp>
      <p:sp>
        <p:nvSpPr>
          <p:cNvPr id="20" name="Shape 415"/>
          <p:cNvSpPr/>
          <p:nvPr/>
        </p:nvSpPr>
        <p:spPr>
          <a:xfrm>
            <a:off x="3853427" y="6040184"/>
            <a:ext cx="2051844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marL="45095" marR="45095" defTabSz="456609">
              <a:buClr>
                <a:srgbClr val="000000"/>
              </a:buClr>
              <a:defRPr sz="1800"/>
            </a:pPr>
            <a:r>
              <a:rPr sz="1700" kern="0" dirty="0">
                <a:solidFill>
                  <a:sysClr val="windowText" lastClr="000000"/>
                </a:solidFill>
                <a:uFill>
                  <a:solidFill/>
                </a:uFill>
                <a:latin typeface="Arial"/>
                <a:ea typeface="Arial"/>
                <a:cs typeface="Arial"/>
                <a:sym typeface="Arial"/>
              </a:rPr>
              <a:t>combined analysis </a:t>
            </a:r>
            <a:r>
              <a:rPr lang="en-US" sz="1700" kern="0" dirty="0">
                <a:solidFill>
                  <a:sysClr val="windowText" lastClr="000000"/>
                </a:solidFill>
                <a:uFill>
                  <a:solidFill/>
                </a:uFill>
                <a:latin typeface="Arial"/>
                <a:ea typeface="Arial"/>
                <a:cs typeface="Arial"/>
                <a:sym typeface="Arial"/>
              </a:rPr>
              <a:t>of</a:t>
            </a:r>
            <a:endParaRPr sz="1700" kern="0" dirty="0">
              <a:solidFill>
                <a:sysClr val="windowText" lastClr="000000"/>
              </a:solidFill>
              <a:uFill>
                <a:solidFill/>
              </a:uFill>
              <a:latin typeface="Arial"/>
              <a:ea typeface="Arial"/>
              <a:cs typeface="Arial"/>
              <a:sym typeface="Arial"/>
            </a:endParaRPr>
          </a:p>
          <a:p>
            <a:pPr marL="45095" marR="45095" defTabSz="456609">
              <a:buClr>
                <a:srgbClr val="000000"/>
              </a:buClr>
              <a:defRPr sz="1800"/>
            </a:pPr>
            <a:r>
              <a:rPr lang="en-US" sz="1700" kern="0" dirty="0">
                <a:solidFill>
                  <a:sysClr val="windowText" lastClr="000000"/>
                </a:solidFill>
                <a:uFill>
                  <a:solidFill/>
                </a:uFill>
                <a:latin typeface="Arial"/>
                <a:ea typeface="Arial"/>
                <a:cs typeface="Arial"/>
                <a:sym typeface="Arial"/>
              </a:rPr>
              <a:t>all three phases</a:t>
            </a:r>
            <a:endParaRPr sz="1700" kern="0" dirty="0">
              <a:solidFill>
                <a:sysClr val="windowText" lastClr="000000"/>
              </a:solidFill>
              <a:uFill>
                <a:solidFill/>
              </a:u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06" name="Shape 406"/>
          <p:cNvSpPr/>
          <p:nvPr/>
        </p:nvSpPr>
        <p:spPr>
          <a:xfrm>
            <a:off x="229032" y="305184"/>
            <a:ext cx="8609593" cy="1440"/>
          </a:xfrm>
          <a:prstGeom prst="line">
            <a:avLst/>
          </a:prstGeom>
          <a:ln w="76200">
            <a:solidFill>
              <a:srgbClr val="AF5DFF"/>
            </a:solidFill>
            <a:round/>
          </a:ln>
        </p:spPr>
        <p:txBody>
          <a:bodyPr lIns="0" tIns="0" rIns="0" bIns="0"/>
          <a:lstStyle/>
          <a:p>
            <a:pPr defTabSz="321391"/>
            <a:endParaRPr sz="800" kern="0">
              <a:solidFill>
                <a:sysClr val="windowText" lastClr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14" name="Shape 414"/>
          <p:cNvSpPr/>
          <p:nvPr/>
        </p:nvSpPr>
        <p:spPr>
          <a:xfrm>
            <a:off x="1175225" y="5718715"/>
            <a:ext cx="2302714" cy="2616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marL="45095" marR="45095" defTabSz="456609">
              <a:spcBef>
                <a:spcPts val="984"/>
              </a:spcBef>
              <a:buClr>
                <a:srgbClr val="004100"/>
              </a:buClr>
              <a:defRPr sz="1800"/>
            </a:pP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P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R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C </a:t>
            </a:r>
            <a:r>
              <a:rPr sz="1700" b="1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8</a:t>
            </a:r>
            <a:r>
              <a:rPr sz="1700" b="1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1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, 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0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5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5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5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0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4 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(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0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1</a:t>
            </a:r>
            <a:r>
              <a:rPr sz="1700" kern="0"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latin typeface="Arial"/>
                <a:ea typeface="Arial"/>
                <a:cs typeface="Arial"/>
                <a:sym typeface="Arial"/>
              </a:rPr>
              <a:t>0</a:t>
            </a:r>
            <a:r>
              <a:rPr sz="1700" kern="0" dirty="0">
                <a:solidFill>
                  <a:srgbClr val="004100"/>
                </a:solidFill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)</a:t>
            </a:r>
          </a:p>
        </p:txBody>
      </p:sp>
      <p:sp>
        <p:nvSpPr>
          <p:cNvPr id="415" name="Shape 415"/>
          <p:cNvSpPr/>
          <p:nvPr/>
        </p:nvSpPr>
        <p:spPr>
          <a:xfrm>
            <a:off x="1202014" y="6040184"/>
            <a:ext cx="2241718" cy="5232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/>
          <a:p>
            <a:pPr marL="45095" marR="45095" defTabSz="456609">
              <a:buClr>
                <a:srgbClr val="000000"/>
              </a:buClr>
              <a:defRPr sz="1800"/>
            </a:pPr>
            <a:r>
              <a:rPr sz="1700" kern="0" dirty="0">
                <a:solidFill>
                  <a:sysClr val="windowText" lastClr="000000"/>
                </a:solidFill>
                <a:uFill>
                  <a:solidFill/>
                </a:uFill>
                <a:latin typeface="Arial"/>
                <a:ea typeface="Arial"/>
                <a:cs typeface="Arial"/>
                <a:sym typeface="Arial"/>
              </a:rPr>
              <a:t>combined analysis with</a:t>
            </a:r>
          </a:p>
          <a:p>
            <a:pPr marL="45095" marR="45095" defTabSz="456609">
              <a:buClr>
                <a:srgbClr val="000000"/>
              </a:buClr>
              <a:defRPr sz="1800"/>
            </a:pPr>
            <a:r>
              <a:rPr sz="1700" kern="0" dirty="0">
                <a:solidFill>
                  <a:sysClr val="windowText" lastClr="000000"/>
                </a:solidFill>
                <a:uFill>
                  <a:solidFill/>
                </a:uFill>
                <a:latin typeface="Arial"/>
                <a:ea typeface="Arial"/>
                <a:cs typeface="Arial"/>
                <a:sym typeface="Arial"/>
              </a:rPr>
              <a:t>lower energy threshold</a:t>
            </a:r>
          </a:p>
        </p:txBody>
      </p:sp>
    </p:spTree>
    <p:extLst>
      <p:ext uri="{BB962C8B-B14F-4D97-AF65-F5344CB8AC3E}">
        <p14:creationId xmlns:p14="http://schemas.microsoft.com/office/powerpoint/2010/main" val="250863052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/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" grpId="0" animBg="1" advAuto="0"/>
      <p:bldP spid="416" grpId="1" animBg="1" advAuto="0"/>
      <p:bldP spid="419" grpId="0" animBg="1" advAuto="0"/>
      <p:bldP spid="419" grpId="1" animBg="1" advAuto="0"/>
      <p:bldP spid="407" grpId="0" animBg="1" advAuto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9" y="188919"/>
            <a:ext cx="7216775" cy="650875"/>
          </a:xfrm>
          <a:noFill/>
        </p:spPr>
        <p:txBody>
          <a:bodyPr/>
          <a:lstStyle/>
          <a:p>
            <a:r>
              <a:rPr lang="en-GB">
                <a:solidFill>
                  <a:schemeClr val="bg1"/>
                </a:solidFill>
              </a:rPr>
              <a:t>A Neutrino Event</a:t>
            </a:r>
          </a:p>
        </p:txBody>
      </p:sp>
      <p:pic>
        <p:nvPicPr>
          <p:cNvPr id="545795" name="Picture 3" descr="neutrino_even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6301" y="1362081"/>
            <a:ext cx="7391400" cy="4962525"/>
          </a:xfrm>
          <a:prstGeom prst="rect">
            <a:avLst/>
          </a:prstGeom>
          <a:noFill/>
        </p:spPr>
      </p:pic>
      <p:sp>
        <p:nvSpPr>
          <p:cNvPr id="545796" name="Text Box 4"/>
          <p:cNvSpPr txBox="1">
            <a:spLocks noChangeArrowheads="1"/>
          </p:cNvSpPr>
          <p:nvPr/>
        </p:nvSpPr>
        <p:spPr bwMode="auto">
          <a:xfrm>
            <a:off x="701681" y="838200"/>
            <a:ext cx="818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3300"/>
                </a:solidFill>
                <a:latin typeface="Arial" charset="0"/>
              </a:rPr>
              <a:t>Event Information: PMT hits – position, time, charge</a:t>
            </a:r>
          </a:p>
        </p:txBody>
      </p:sp>
      <p:sp>
        <p:nvSpPr>
          <p:cNvPr id="545797" name="Text Box 5"/>
          <p:cNvSpPr txBox="1">
            <a:spLocks noChangeArrowheads="1"/>
          </p:cNvSpPr>
          <p:nvPr/>
        </p:nvSpPr>
        <p:spPr bwMode="auto">
          <a:xfrm>
            <a:off x="304801" y="6324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3300"/>
                </a:solidFill>
                <a:latin typeface="Arial" charset="0"/>
              </a:rPr>
              <a:t>Event Reconstruction: vertex, direction, energy, isotropy</a:t>
            </a:r>
          </a:p>
        </p:txBody>
      </p:sp>
    </p:spTree>
    <p:extLst>
      <p:ext uri="{BB962C8B-B14F-4D97-AF65-F5344CB8AC3E}">
        <p14:creationId xmlns:p14="http://schemas.microsoft.com/office/powerpoint/2010/main" val="21739357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CC, NC, ES in SNO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6" y="1208648"/>
            <a:ext cx="7467599" cy="5496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1354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Fitting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665" y="1254801"/>
            <a:ext cx="7923212" cy="2451382"/>
          </a:xfrm>
        </p:spPr>
        <p:txBody>
          <a:bodyPr/>
          <a:lstStyle/>
          <a:p>
            <a:r>
              <a:rPr lang="en-US" sz="2000" dirty="0"/>
              <a:t>for SNO Salt Phase (Phase II)</a:t>
            </a:r>
          </a:p>
          <a:p>
            <a:r>
              <a:rPr lang="en-US" sz="2000" dirty="0"/>
              <a:t>maximum likelihood fit: energy, Sun direction, isotropy, radial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175" y="4521200"/>
            <a:ext cx="3124200" cy="2336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221" y="2218958"/>
            <a:ext cx="3124200" cy="2336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1177" y="4521200"/>
            <a:ext cx="3124200" cy="2336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851" y="2206258"/>
            <a:ext cx="3225800" cy="234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799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3988" y="457201"/>
            <a:ext cx="8990012" cy="955675"/>
          </a:xfrm>
        </p:spPr>
        <p:txBody>
          <a:bodyPr/>
          <a:lstStyle/>
          <a:p>
            <a:r>
              <a:rPr lang="en-US"/>
              <a:t>Solar Neutrino Flavour Content</a:t>
            </a:r>
          </a:p>
        </p:txBody>
      </p:sp>
      <p:pic>
        <p:nvPicPr>
          <p:cNvPr id="4618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1" y="1056822"/>
            <a:ext cx="6705600" cy="4988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1830" name="Text Box 6"/>
          <p:cNvSpPr txBox="1">
            <a:spLocks noChangeArrowheads="1"/>
          </p:cNvSpPr>
          <p:nvPr/>
        </p:nvSpPr>
        <p:spPr bwMode="auto">
          <a:xfrm>
            <a:off x="76201" y="5334000"/>
            <a:ext cx="3048000" cy="144655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sz="2400" baseline="-25000" dirty="0">
                <a:solidFill>
                  <a:srgbClr val="FF0000"/>
                </a:solidFill>
                <a:latin typeface="Arial" charset="0"/>
              </a:rPr>
              <a:t>CC</a:t>
            </a:r>
            <a:r>
              <a:rPr lang="en-US" sz="2400" dirty="0">
                <a:solidFill>
                  <a:srgbClr val="FF0000"/>
                </a:solidFill>
                <a:latin typeface="Arial" charset="0"/>
              </a:rPr>
              <a:t> = </a:t>
            </a:r>
            <a:r>
              <a:rPr lang="en-US" sz="2400" dirty="0" err="1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sz="2400" baseline="-25000" dirty="0" err="1">
                <a:solidFill>
                  <a:srgbClr val="FF0000"/>
                </a:solidFill>
                <a:latin typeface="Arial" charset="0"/>
              </a:rPr>
              <a:t>e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Symbol" charset="2"/>
              </a:rPr>
              <a:t>Φ</a:t>
            </a:r>
            <a:r>
              <a:rPr lang="en-US" sz="2400" baseline="-25000" dirty="0">
                <a:solidFill>
                  <a:srgbClr val="0000FF"/>
                </a:solidFill>
                <a:latin typeface="Arial" charset="0"/>
              </a:rPr>
              <a:t>NC</a:t>
            </a:r>
            <a:r>
              <a:rPr lang="en-US" sz="2400" dirty="0">
                <a:solidFill>
                  <a:srgbClr val="0000FF"/>
                </a:solidFill>
                <a:latin typeface="Arial" charset="0"/>
              </a:rPr>
              <a:t> = </a:t>
            </a:r>
            <a:r>
              <a:rPr lang="en-US" sz="2400" dirty="0" err="1">
                <a:solidFill>
                  <a:srgbClr val="0000FF"/>
                </a:solidFill>
                <a:latin typeface="Symbol" charset="2"/>
              </a:rPr>
              <a:t>Φ</a:t>
            </a:r>
            <a:r>
              <a:rPr lang="en-US" sz="2400" baseline="-25000" dirty="0" err="1">
                <a:solidFill>
                  <a:srgbClr val="0000FF"/>
                </a:solidFill>
                <a:latin typeface="Arial" charset="0"/>
              </a:rPr>
              <a:t>e</a:t>
            </a:r>
            <a:r>
              <a:rPr lang="en-US" sz="2400" dirty="0">
                <a:solidFill>
                  <a:srgbClr val="0000FF"/>
                </a:solidFill>
                <a:latin typeface="Arial" charset="0"/>
              </a:rPr>
              <a:t> + </a:t>
            </a:r>
            <a:r>
              <a:rPr lang="en-US" sz="2400" dirty="0" err="1">
                <a:solidFill>
                  <a:srgbClr val="0000FF"/>
                </a:solidFill>
                <a:latin typeface="Symbol" charset="2"/>
              </a:rPr>
              <a:t>Φ</a:t>
            </a:r>
            <a:r>
              <a:rPr lang="en-US" sz="2400" baseline="-25000" dirty="0" err="1">
                <a:solidFill>
                  <a:srgbClr val="0000FF"/>
                </a:solidFill>
                <a:latin typeface="Symbol" charset="2"/>
              </a:rPr>
              <a:t>μτ</a:t>
            </a:r>
            <a:endParaRPr lang="en-US" sz="2400" dirty="0">
              <a:solidFill>
                <a:srgbClr val="0000FF"/>
              </a:solidFill>
              <a:latin typeface="Symbol" charset="2"/>
            </a:endParaRP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3300"/>
                </a:solidFill>
                <a:latin typeface="Symbol" charset="2"/>
              </a:rPr>
              <a:t>Φ</a:t>
            </a:r>
            <a:r>
              <a:rPr lang="en-US" sz="2400" baseline="-25000" dirty="0">
                <a:solidFill>
                  <a:srgbClr val="003300"/>
                </a:solidFill>
                <a:latin typeface="Arial" charset="0"/>
              </a:rPr>
              <a:t>ES</a:t>
            </a:r>
            <a:r>
              <a:rPr lang="en-US" sz="2400" dirty="0">
                <a:solidFill>
                  <a:srgbClr val="003300"/>
                </a:solidFill>
                <a:latin typeface="Arial" charset="0"/>
              </a:rPr>
              <a:t> = </a:t>
            </a:r>
            <a:r>
              <a:rPr lang="en-US" sz="2400" dirty="0" err="1">
                <a:solidFill>
                  <a:srgbClr val="003300"/>
                </a:solidFill>
                <a:latin typeface="Symbol" charset="2"/>
              </a:rPr>
              <a:t>Φ</a:t>
            </a:r>
            <a:r>
              <a:rPr lang="en-US" sz="2400" baseline="-25000" dirty="0" err="1">
                <a:solidFill>
                  <a:srgbClr val="003300"/>
                </a:solidFill>
                <a:latin typeface="Arial" charset="0"/>
              </a:rPr>
              <a:t>e</a:t>
            </a:r>
            <a:r>
              <a:rPr lang="en-US" sz="2400" baseline="-25000" dirty="0">
                <a:solidFill>
                  <a:srgbClr val="003300"/>
                </a:solidFill>
                <a:latin typeface="Arial" charset="0"/>
              </a:rPr>
              <a:t> </a:t>
            </a:r>
            <a:r>
              <a:rPr lang="en-US" sz="2400" dirty="0">
                <a:solidFill>
                  <a:srgbClr val="003300"/>
                </a:solidFill>
                <a:latin typeface="Arial" charset="0"/>
              </a:rPr>
              <a:t>+ 0.155 </a:t>
            </a:r>
            <a:r>
              <a:rPr lang="en-US" sz="2400" dirty="0" err="1">
                <a:solidFill>
                  <a:srgbClr val="003300"/>
                </a:solidFill>
                <a:latin typeface="Symbol" charset="2"/>
              </a:rPr>
              <a:t>Φ</a:t>
            </a:r>
            <a:r>
              <a:rPr lang="en-US" sz="2400" baseline="-25000" dirty="0" err="1">
                <a:solidFill>
                  <a:srgbClr val="003300"/>
                </a:solidFill>
                <a:latin typeface="Symbol" charset="2"/>
              </a:rPr>
              <a:t>μτ</a:t>
            </a:r>
            <a:endParaRPr lang="en-US" sz="2400" baseline="-25000" dirty="0">
              <a:solidFill>
                <a:srgbClr val="003300"/>
              </a:solidFill>
              <a:latin typeface="Symbol" charset="2"/>
            </a:endParaRP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aseline="-25000" dirty="0">
              <a:solidFill>
                <a:srgbClr val="003300"/>
              </a:solidFill>
              <a:latin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03058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Line 1"/>
          <p:cNvSpPr>
            <a:spLocks noChangeShapeType="1"/>
          </p:cNvSpPr>
          <p:nvPr/>
        </p:nvSpPr>
        <p:spPr bwMode="auto">
          <a:xfrm>
            <a:off x="267892" y="6179351"/>
            <a:ext cx="8617148" cy="1117"/>
          </a:xfrm>
          <a:prstGeom prst="line">
            <a:avLst/>
          </a:prstGeom>
          <a:noFill/>
          <a:ln w="12700" cap="flat">
            <a:solidFill>
              <a:srgbClr val="006699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1500" dirty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  <a:sym typeface="Arial" charset="0"/>
            </a:endParaRPr>
          </a:p>
        </p:txBody>
      </p:sp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232172" y="303616"/>
            <a:ext cx="8617148" cy="1117"/>
          </a:xfrm>
          <a:prstGeom prst="line">
            <a:avLst/>
          </a:prstGeom>
          <a:noFill/>
          <a:ln w="76200" cap="flat">
            <a:solidFill>
              <a:srgbClr val="006699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1500" dirty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  <a:sym typeface="Arial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16654"/>
          <a:lstStyle/>
          <a:p>
            <a:pPr marL="40168"/>
            <a:r>
              <a:rPr lang="en-US" dirty="0"/>
              <a:t>Summary of Main SNO Solar </a:t>
            </a:r>
            <a:r>
              <a:rPr lang="en-US" dirty="0" err="1">
                <a:latin typeface="Symbol" charset="2"/>
                <a:ea typeface="Symbol" charset="2"/>
                <a:cs typeface="Symbol" charset="2"/>
                <a:sym typeface="Symbol" charset="2"/>
              </a:rPr>
              <a:t>ν</a:t>
            </a:r>
            <a:r>
              <a:rPr lang="en-US" dirty="0"/>
              <a:t> Results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7156" y="1178646"/>
            <a:ext cx="4393406" cy="5374555"/>
          </a:xfrm>
          <a:ln/>
        </p:spPr>
        <p:txBody>
          <a:bodyPr rIns="116654"/>
          <a:lstStyle/>
          <a:p>
            <a:r>
              <a:rPr lang="en-US" sz="2000" dirty="0"/>
              <a:t>direct measure of the averaged survival probability of </a:t>
            </a:r>
            <a:r>
              <a:rPr lang="en-US" sz="2000" baseline="31000" dirty="0"/>
              <a:t>8</a:t>
            </a:r>
            <a:r>
              <a:rPr lang="en-US" sz="2000" dirty="0"/>
              <a:t>B solar </a:t>
            </a:r>
            <a:r>
              <a:rPr lang="en-US" sz="2000" dirty="0" err="1">
                <a:latin typeface="Symbol" charset="2"/>
                <a:ea typeface="Symbol" charset="2"/>
                <a:cs typeface="Symbol" charset="2"/>
                <a:sym typeface="Symbol" charset="2"/>
              </a:rPr>
              <a:t>ν</a:t>
            </a:r>
            <a:endParaRPr lang="en-US" sz="2000" dirty="0">
              <a:latin typeface="Symbol" charset="2"/>
              <a:sym typeface="Symbol" charset="2"/>
            </a:endParaRPr>
          </a:p>
          <a:p>
            <a:endParaRPr lang="en-US" sz="2000" dirty="0">
              <a:latin typeface="Symbol" charset="2"/>
              <a:sym typeface="Symbol" charset="2"/>
            </a:endParaRPr>
          </a:p>
          <a:p>
            <a:r>
              <a:rPr lang="en-US" sz="2000" dirty="0"/>
              <a:t>total active flux of </a:t>
            </a:r>
            <a:r>
              <a:rPr lang="en-US" sz="2000" baseline="31000" dirty="0"/>
              <a:t>8</a:t>
            </a:r>
            <a:r>
              <a:rPr lang="en-US" sz="2000" dirty="0"/>
              <a:t>B solar </a:t>
            </a:r>
            <a:r>
              <a:rPr lang="en-US" sz="2000" dirty="0" err="1">
                <a:latin typeface="Symbol" charset="2"/>
                <a:ea typeface="Symbol" charset="2"/>
                <a:cs typeface="Symbol" charset="2"/>
                <a:sym typeface="Symbol" charset="2"/>
              </a:rPr>
              <a:t>ν</a:t>
            </a:r>
            <a:r>
              <a:rPr lang="en-US" sz="2000" dirty="0"/>
              <a:t> agrees with solar model calculation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global fit of oscillation parameters including </a:t>
            </a:r>
            <a:r>
              <a:rPr lang="en-US" sz="2000" dirty="0" err="1"/>
              <a:t>KamLAND</a:t>
            </a:r>
            <a:r>
              <a:rPr lang="en-US" sz="2000" dirty="0"/>
              <a:t> and all solar neutrino data</a:t>
            </a:r>
          </a:p>
          <a:p>
            <a:endParaRPr lang="en-US" sz="2000" dirty="0"/>
          </a:p>
          <a:p>
            <a:r>
              <a:rPr lang="en-US" sz="2000" dirty="0" err="1">
                <a:latin typeface="Symbol" charset="2"/>
                <a:ea typeface="Symbol" charset="2"/>
                <a:cs typeface="Symbol" charset="2"/>
                <a:sym typeface="Symbol" charset="2"/>
              </a:rPr>
              <a:t>ν</a:t>
            </a:r>
            <a:r>
              <a:rPr lang="en-US" sz="2000" baseline="-20000" dirty="0" err="1"/>
              <a:t>e</a:t>
            </a:r>
            <a:r>
              <a:rPr lang="en-US" sz="2000" dirty="0"/>
              <a:t> day-night asymmetry</a:t>
            </a:r>
          </a:p>
        </p:txBody>
      </p:sp>
      <p:pic>
        <p:nvPicPr>
          <p:cNvPr id="2053" name="Picture 5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537" y="1124025"/>
            <a:ext cx="3317379" cy="818182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7673" y="2779366"/>
            <a:ext cx="4429125" cy="437555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762874" y="4291832"/>
            <a:ext cx="3118693" cy="911944"/>
            <a:chOff x="0" y="0"/>
            <a:chExt cx="2793" cy="817"/>
          </a:xfrm>
        </p:grpSpPr>
        <p:sp>
          <p:nvSpPr>
            <p:cNvPr id="2056" name="Rectangle 8"/>
            <p:cNvSpPr>
              <a:spLocks/>
            </p:cNvSpPr>
            <p:nvPr/>
          </p:nvSpPr>
          <p:spPr bwMode="auto">
            <a:xfrm>
              <a:off x="0" y="0"/>
              <a:ext cx="2793" cy="817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defTabSz="914118" fontAlgn="base">
                <a:spcBef>
                  <a:spcPct val="0"/>
                </a:spcBef>
                <a:spcAft>
                  <a:spcPct val="0"/>
                </a:spcAft>
              </a:pPr>
              <a:endParaRPr lang="en-US" sz="1500" dirty="0">
                <a:solidFill>
                  <a:srgbClr val="000000"/>
                </a:solidFill>
                <a:latin typeface="Arial" charset="0"/>
                <a:ea typeface="ヒラギノ角ゴ ProN W3"/>
                <a:cs typeface="ヒラギノ角ゴ ProN W3"/>
                <a:sym typeface="Arial" charset="0"/>
              </a:endParaRPr>
            </a:p>
          </p:txBody>
        </p:sp>
        <p:pic>
          <p:nvPicPr>
            <p:cNvPr id="2057" name="Picture 9"/>
            <p:cNvPicPr>
              <a:picLocks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0"/>
              <a:ext cx="2793" cy="817"/>
            </a:xfrm>
            <a:prstGeom prst="rect">
              <a:avLst/>
            </a:prstGeom>
            <a:noFill/>
            <a:ln w="9525" cap="flat">
              <a:noFill/>
              <a:miter lim="800000"/>
              <a:headEnd/>
              <a:tailEnd/>
            </a:ln>
          </p:spPr>
        </p:pic>
      </p:grpSp>
      <p:pic>
        <p:nvPicPr>
          <p:cNvPr id="2058" name="Picture 10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17838" y="5363395"/>
            <a:ext cx="2951262" cy="726653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2059" name="Rectangle 11"/>
          <p:cNvSpPr>
            <a:spLocks/>
          </p:cNvSpPr>
          <p:nvPr/>
        </p:nvSpPr>
        <p:spPr bwMode="auto">
          <a:xfrm>
            <a:off x="6423802" y="5509617"/>
            <a:ext cx="1799673" cy="2308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221" bIns="0">
            <a:prstTxWarp prst="textNoShape">
              <a:avLst/>
            </a:prstTxWarp>
            <a:spAutoFit/>
          </a:bodyPr>
          <a:lstStyle/>
          <a:p>
            <a:pPr marL="40168"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660066"/>
                </a:solidFill>
                <a:latin typeface="Arial" charset="0"/>
                <a:ea typeface="Arial" charset="0"/>
                <a:cs typeface="Arial" charset="0"/>
                <a:sym typeface="Arial" charset="0"/>
              </a:rPr>
              <a:t>combined Phase I+II</a:t>
            </a:r>
          </a:p>
        </p:txBody>
      </p:sp>
      <p:pic>
        <p:nvPicPr>
          <p:cNvPr id="2060" name="Picture 12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67543" y="1818308"/>
            <a:ext cx="2355205" cy="817066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859242" y="1359552"/>
            <a:ext cx="817066" cy="785813"/>
            <a:chOff x="0" y="0"/>
            <a:chExt cx="732" cy="704"/>
          </a:xfrm>
        </p:grpSpPr>
        <p:sp>
          <p:nvSpPr>
            <p:cNvPr id="2062" name="Rectangle 14"/>
            <p:cNvSpPr>
              <a:spLocks/>
            </p:cNvSpPr>
            <p:nvPr/>
          </p:nvSpPr>
          <p:spPr bwMode="auto">
            <a:xfrm>
              <a:off x="1" y="0"/>
              <a:ext cx="684" cy="207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57225" bIns="0">
              <a:prstTxWarp prst="textNoShape">
                <a:avLst/>
              </a:prstTxWarp>
              <a:spAutoFit/>
            </a:bodyPr>
            <a:lstStyle/>
            <a:p>
              <a:pPr marL="4016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dirty="0">
                  <a:solidFill>
                    <a:srgbClr val="000099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Phase II</a:t>
              </a:r>
            </a:p>
          </p:txBody>
        </p:sp>
        <p:sp>
          <p:nvSpPr>
            <p:cNvPr id="2063" name="Rectangle 15"/>
            <p:cNvSpPr>
              <a:spLocks/>
            </p:cNvSpPr>
            <p:nvPr/>
          </p:nvSpPr>
          <p:spPr bwMode="auto">
            <a:xfrm>
              <a:off x="0" y="497"/>
              <a:ext cx="732" cy="207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57225" bIns="0">
              <a:prstTxWarp prst="textNoShape">
                <a:avLst/>
              </a:prstTxWarp>
              <a:spAutoFit/>
            </a:bodyPr>
            <a:lstStyle/>
            <a:p>
              <a:pPr marL="40168" defTabSz="91411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dirty="0">
                  <a:solidFill>
                    <a:srgbClr val="FF0000"/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Phase III</a:t>
              </a:r>
            </a:p>
          </p:txBody>
        </p:sp>
      </p:grpSp>
      <p:pic>
        <p:nvPicPr>
          <p:cNvPr id="2064" name="Picture 16"/>
          <p:cNvPicPr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05488" y="3314030"/>
            <a:ext cx="4150072" cy="437555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2065" name="Rectangle 17"/>
          <p:cNvSpPr>
            <a:spLocks/>
          </p:cNvSpPr>
          <p:nvPr/>
        </p:nvSpPr>
        <p:spPr bwMode="auto">
          <a:xfrm>
            <a:off x="3580805" y="2875359"/>
            <a:ext cx="746388" cy="2308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221" bIns="0">
            <a:prstTxWarp prst="textNoShape">
              <a:avLst/>
            </a:prstTxWarp>
            <a:spAutoFit/>
          </a:bodyPr>
          <a:lstStyle/>
          <a:p>
            <a:pPr marL="40168"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  <a:sym typeface="Arial" charset="0"/>
              </a:rPr>
              <a:t>Phase II</a:t>
            </a:r>
          </a:p>
        </p:txBody>
      </p:sp>
      <p:sp>
        <p:nvSpPr>
          <p:cNvPr id="2066" name="Rectangle 18"/>
          <p:cNvSpPr>
            <a:spLocks/>
          </p:cNvSpPr>
          <p:nvPr/>
        </p:nvSpPr>
        <p:spPr bwMode="auto">
          <a:xfrm>
            <a:off x="3579696" y="3379887"/>
            <a:ext cx="799831" cy="2308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221" bIns="0">
            <a:prstTxWarp prst="textNoShape">
              <a:avLst/>
            </a:prstTxWarp>
            <a:spAutoFit/>
          </a:bodyPr>
          <a:lstStyle/>
          <a:p>
            <a:pPr marL="40168"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  <a:sym typeface="Arial" charset="0"/>
              </a:rPr>
              <a:t>Phase III</a:t>
            </a:r>
          </a:p>
        </p:txBody>
      </p:sp>
      <p:sp>
        <p:nvSpPr>
          <p:cNvPr id="2067" name="Rectangle 19"/>
          <p:cNvSpPr>
            <a:spLocks/>
          </p:cNvSpPr>
          <p:nvPr/>
        </p:nvSpPr>
        <p:spPr bwMode="auto">
          <a:xfrm>
            <a:off x="4715998" y="4286258"/>
            <a:ext cx="3168923" cy="936501"/>
          </a:xfrm>
          <a:prstGeom prst="rect">
            <a:avLst/>
          </a:prstGeom>
          <a:noFill/>
          <a:ln w="25400" cap="flat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 sz="1500" dirty="0">
              <a:solidFill>
                <a:srgbClr val="000000"/>
              </a:solidFill>
              <a:latin typeface="Arial" charset="0"/>
              <a:ea typeface="ヒラギノ角ゴ ProN W3"/>
              <a:cs typeface="ヒラギノ角ゴ ProN W3"/>
              <a:sym typeface="Arial" charset="0"/>
            </a:endParaRPr>
          </a:p>
        </p:txBody>
      </p:sp>
      <p:sp>
        <p:nvSpPr>
          <p:cNvPr id="2068" name="Rectangle 20"/>
          <p:cNvSpPr>
            <a:spLocks/>
          </p:cNvSpPr>
          <p:nvPr/>
        </p:nvSpPr>
        <p:spPr bwMode="auto">
          <a:xfrm>
            <a:off x="5000625" y="5831086"/>
            <a:ext cx="1975872" cy="215444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40495" bIns="0">
            <a:prstTxWarp prst="textNoShape">
              <a:avLst/>
            </a:prstTxWarp>
            <a:spAutoFit/>
          </a:bodyPr>
          <a:lstStyle/>
          <a:p>
            <a:pPr marL="40168"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663300"/>
                </a:solidFill>
                <a:latin typeface="Arial" charset="0"/>
                <a:ea typeface="Arial" charset="0"/>
                <a:cs typeface="Arial" charset="0"/>
                <a:sym typeface="Arial" charset="0"/>
              </a:rPr>
              <a:t>expected value is ~0.03</a:t>
            </a:r>
          </a:p>
        </p:txBody>
      </p:sp>
      <p:sp>
        <p:nvSpPr>
          <p:cNvPr id="2069" name="Rectangle 21"/>
          <p:cNvSpPr>
            <a:spLocks/>
          </p:cNvSpPr>
          <p:nvPr/>
        </p:nvSpPr>
        <p:spPr bwMode="auto">
          <a:xfrm>
            <a:off x="4550792" y="3746011"/>
            <a:ext cx="4143375" cy="26789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495" bIns="0">
            <a:prstTxWarp prst="textNoShape">
              <a:avLst/>
            </a:prstTxWarp>
          </a:bodyPr>
          <a:lstStyle/>
          <a:p>
            <a:pPr marL="40168"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Arial" charset="0"/>
                <a:cs typeface="Arial" charset="0"/>
                <a:sym typeface="Arial" charset="0"/>
              </a:rPr>
              <a:t>BS05(OP) (5.69 ± 0.91) × 10</a:t>
            </a:r>
            <a:r>
              <a:rPr lang="en-US" sz="1400" i="1" baseline="30000" dirty="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Arial" charset="0"/>
                <a:cs typeface="Arial" charset="0"/>
                <a:sym typeface="Arial" charset="0"/>
              </a:rPr>
              <a:t>6</a:t>
            </a:r>
            <a:r>
              <a:rPr lang="en-US" sz="1400" i="1" dirty="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Arial" charset="0"/>
                <a:cs typeface="Arial" charset="0"/>
                <a:sym typeface="Arial" charset="0"/>
              </a:rPr>
              <a:t> cm</a:t>
            </a:r>
            <a:r>
              <a:rPr lang="en-US" sz="1400" i="1" baseline="30000" dirty="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Arial" charset="0"/>
                <a:cs typeface="Arial" charset="0"/>
                <a:sym typeface="Arial" charset="0"/>
              </a:rPr>
              <a:t>−2</a:t>
            </a:r>
            <a:r>
              <a:rPr lang="en-US" sz="1400" i="1" dirty="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Arial" charset="0"/>
                <a:cs typeface="Arial" charset="0"/>
                <a:sym typeface="Arial" charset="0"/>
              </a:rPr>
              <a:t> s</a:t>
            </a:r>
            <a:r>
              <a:rPr lang="en-US" sz="1400" i="1" baseline="30000" dirty="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Arial" charset="0"/>
                <a:cs typeface="Arial" charset="0"/>
                <a:sym typeface="Arial" charset="0"/>
              </a:rPr>
              <a:t>−1</a:t>
            </a:r>
          </a:p>
        </p:txBody>
      </p:sp>
    </p:spTree>
    <p:extLst>
      <p:ext uri="{BB962C8B-B14F-4D97-AF65-F5344CB8AC3E}">
        <p14:creationId xmlns:p14="http://schemas.microsoft.com/office/powerpoint/2010/main" val="10363787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Excitation by Neutrin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7725"/>
            <a:ext cx="8229600" cy="1303006"/>
          </a:xfrm>
        </p:spPr>
        <p:txBody>
          <a:bodyPr/>
          <a:lstStyle/>
          <a:p>
            <a:r>
              <a:rPr lang="en-US" dirty="0" smtClean="0"/>
              <a:t>original </a:t>
            </a:r>
            <a:r>
              <a:rPr lang="en-US" dirty="0" err="1" smtClean="0"/>
              <a:t>Borex</a:t>
            </a:r>
            <a:r>
              <a:rPr lang="en-US" dirty="0" smtClean="0"/>
              <a:t> experiment was to search for CC and NC interactions of </a:t>
            </a:r>
            <a:r>
              <a:rPr lang="en-US" baseline="30000" dirty="0" smtClean="0"/>
              <a:t>8</a:t>
            </a:r>
            <a:r>
              <a:rPr lang="en-US" dirty="0" smtClean="0"/>
              <a:t>B solar neutrinos on </a:t>
            </a:r>
            <a:r>
              <a:rPr lang="en-US" baseline="30000" dirty="0" smtClean="0"/>
              <a:t>11</a:t>
            </a:r>
            <a:r>
              <a:rPr lang="en-US" dirty="0" smtClean="0"/>
              <a:t>B in a </a:t>
            </a:r>
            <a:r>
              <a:rPr lang="en-US" dirty="0" smtClean="0">
                <a:solidFill>
                  <a:srgbClr val="660066"/>
                </a:solidFill>
              </a:rPr>
              <a:t>boron-loaded liquid scintillato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5140" y="6546283"/>
            <a:ext cx="5477306" cy="307777"/>
          </a:xfrm>
          <a:prstGeom prst="rect">
            <a:avLst/>
          </a:prstGeom>
          <a:noFill/>
        </p:spPr>
        <p:txBody>
          <a:bodyPr wrap="none" lIns="91411" tIns="45706" rIns="91411" bIns="45706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R.S. </a:t>
            </a:r>
            <a:r>
              <a:rPr lang="en-US" sz="1400" dirty="0" err="1">
                <a:solidFill>
                  <a:srgbClr val="008000"/>
                </a:solidFill>
              </a:rPr>
              <a:t>Raghavan</a:t>
            </a:r>
            <a:r>
              <a:rPr lang="en-US" sz="1400" dirty="0">
                <a:solidFill>
                  <a:srgbClr val="008000"/>
                </a:solidFill>
              </a:rPr>
              <a:t>, S. </a:t>
            </a:r>
            <a:r>
              <a:rPr lang="en-US" sz="1400" dirty="0" err="1">
                <a:solidFill>
                  <a:srgbClr val="008000"/>
                </a:solidFill>
              </a:rPr>
              <a:t>Pakvasa</a:t>
            </a:r>
            <a:r>
              <a:rPr lang="en-US" sz="1400" dirty="0">
                <a:solidFill>
                  <a:srgbClr val="008000"/>
                </a:solidFill>
              </a:rPr>
              <a:t> and B.A. Brown, PRL </a:t>
            </a:r>
            <a:r>
              <a:rPr lang="en-US" sz="1400" b="1" dirty="0">
                <a:solidFill>
                  <a:srgbClr val="008000"/>
                </a:solidFill>
              </a:rPr>
              <a:t>57</a:t>
            </a:r>
            <a:r>
              <a:rPr lang="en-US" sz="1400" dirty="0">
                <a:solidFill>
                  <a:srgbClr val="008000"/>
                </a:solidFill>
              </a:rPr>
              <a:t> 1801 (198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2260" y="3035180"/>
            <a:ext cx="3517913" cy="3186915"/>
          </a:xfrm>
          <a:prstGeom prst="rect">
            <a:avLst/>
          </a:prstGeom>
          <a:noFill/>
        </p:spPr>
        <p:txBody>
          <a:bodyPr wrap="square" lIns="91411" tIns="45706" rIns="91411" bIns="45706" rtlCol="0">
            <a:spAutoFit/>
          </a:bodyPr>
          <a:lstStyle/>
          <a:p>
            <a:pPr marL="180920" indent="-180920">
              <a:buFont typeface="Arial"/>
              <a:buChar char="•"/>
            </a:pPr>
            <a:r>
              <a:rPr lang="en-US" dirty="0" smtClean="0"/>
              <a:t>detect 4.45 and 5.02 MeV de-excitation gamma rays</a:t>
            </a:r>
          </a:p>
          <a:p>
            <a:pPr marL="180920" indent="-180920">
              <a:buFont typeface="Arial"/>
              <a:buChar char="•"/>
            </a:pPr>
            <a:r>
              <a:rPr lang="en-US" dirty="0" smtClean="0"/>
              <a:t>singles events 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/>
              <a:t> needs ultra-low background liquid scintillator</a:t>
            </a:r>
          </a:p>
          <a:p>
            <a:pPr marL="180920" indent="-180920">
              <a:buFont typeface="Arial"/>
              <a:buChar char="•"/>
            </a:pPr>
            <a:r>
              <a:rPr lang="en-US" dirty="0" smtClean="0"/>
              <a:t>200 </a:t>
            </a:r>
            <a:r>
              <a:rPr lang="en-US" dirty="0" err="1" smtClean="0"/>
              <a:t>tonnes</a:t>
            </a:r>
            <a:r>
              <a:rPr lang="en-US" dirty="0" smtClean="0"/>
              <a:t> natural boron in 1760 </a:t>
            </a:r>
            <a:r>
              <a:rPr lang="en-US" dirty="0" err="1" smtClean="0"/>
              <a:t>tonnes</a:t>
            </a:r>
            <a:r>
              <a:rPr lang="en-US" dirty="0" smtClean="0"/>
              <a:t> of scintillator would yield 128 events/year</a:t>
            </a:r>
          </a:p>
          <a:p>
            <a:pPr marL="180920" indent="-180920">
              <a:buFont typeface="Arial"/>
              <a:buChar char="•"/>
            </a:pPr>
            <a:r>
              <a:rPr lang="en-US" dirty="0" smtClean="0"/>
              <a:t>CC:NC cross section related because </a:t>
            </a:r>
            <a:r>
              <a:rPr lang="en-US" baseline="30000" dirty="0" smtClean="0"/>
              <a:t>11</a:t>
            </a:r>
            <a:r>
              <a:rPr lang="en-US" dirty="0" smtClean="0"/>
              <a:t>B-</a:t>
            </a:r>
            <a:r>
              <a:rPr lang="en-US" baseline="30000" dirty="0" smtClean="0"/>
              <a:t>11</a:t>
            </a:r>
            <a:r>
              <a:rPr lang="en-US" dirty="0" smtClean="0"/>
              <a:t>C are mirror nuclei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239" y="2527157"/>
            <a:ext cx="5347477" cy="3790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311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6" y="1484313"/>
            <a:ext cx="4537075" cy="326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NO Spectrum</a:t>
            </a:r>
          </a:p>
        </p:txBody>
      </p:sp>
      <p:pic>
        <p:nvPicPr>
          <p:cNvPr id="210949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0" y="1412876"/>
            <a:ext cx="4643438" cy="3375025"/>
          </a:xfrm>
          <a:noFill/>
          <a:ln/>
        </p:spPr>
      </p:pic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950918" y="4940300"/>
            <a:ext cx="2139277" cy="373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</a:rPr>
              <a:t>Phase I – summed</a:t>
            </a:r>
          </a:p>
        </p:txBody>
      </p:sp>
      <p:sp>
        <p:nvSpPr>
          <p:cNvPr id="210952" name="Text Box 8"/>
          <p:cNvSpPr txBox="1">
            <a:spLocks noChangeArrowheads="1"/>
          </p:cNvSpPr>
          <p:nvPr/>
        </p:nvSpPr>
        <p:spPr bwMode="auto">
          <a:xfrm>
            <a:off x="5773738" y="4941889"/>
            <a:ext cx="2673519" cy="373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11" tIns="45706" rIns="91411" bIns="45706">
            <a:prstTxWarp prst="textNoShape">
              <a:avLst/>
            </a:prstTxWarp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</a:rPr>
              <a:t>Phase II – CC extracted</a:t>
            </a:r>
          </a:p>
        </p:txBody>
      </p:sp>
    </p:spTree>
    <p:extLst>
      <p:ext uri="{BB962C8B-B14F-4D97-AF65-F5344CB8AC3E}">
        <p14:creationId xmlns:p14="http://schemas.microsoft.com/office/powerpoint/2010/main" val="1179125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232172" y="1"/>
            <a:ext cx="8224242" cy="1285875"/>
          </a:xfrm>
          <a:prstGeom prst="rect">
            <a:avLst/>
          </a:prstGeom>
        </p:spPr>
        <p:txBody>
          <a:bodyPr/>
          <a:lstStyle>
            <a:lvl1pPr algn="l">
              <a:defRPr sz="5600"/>
            </a:lvl1pPr>
          </a:lstStyle>
          <a:p>
            <a:pPr lvl="0">
              <a:defRPr sz="1800">
                <a:uFillTx/>
              </a:defRPr>
            </a:pPr>
            <a:r>
              <a:rPr sz="3900">
                <a:uFill>
                  <a:solidFill/>
                </a:uFill>
              </a:rPr>
              <a:t>Final SNO Results</a:t>
            </a:r>
          </a:p>
        </p:txBody>
      </p:sp>
      <p:sp>
        <p:nvSpPr>
          <p:cNvPr id="40" name="Shape 40"/>
          <p:cNvSpPr/>
          <p:nvPr/>
        </p:nvSpPr>
        <p:spPr>
          <a:xfrm>
            <a:off x="319089" y="1098359"/>
            <a:ext cx="8608219" cy="2506695"/>
          </a:xfrm>
          <a:prstGeom prst="rect">
            <a:avLst/>
          </a:prstGeom>
          <a:solidFill>
            <a:srgbClr val="FFFFFF"/>
          </a:solidFill>
          <a:ln w="25400">
            <a:solidFill>
              <a:srgbClr val="7B1979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26778" tIns="26778" rIns="26778" bIns="26778">
            <a:spAutoFit/>
          </a:bodyPr>
          <a:lstStyle/>
          <a:p>
            <a:pPr defTabSz="910468">
              <a:buClr>
                <a:srgbClr val="7B1979"/>
              </a:buClr>
              <a:defRPr sz="1800"/>
            </a:pPr>
            <a:r>
              <a:rPr sz="27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Symbol"/>
                <a:ea typeface="Symbol"/>
                <a:cs typeface="Symbol"/>
                <a:sym typeface="Symbol"/>
              </a:rPr>
              <a:t> Φ</a:t>
            </a:r>
            <a:r>
              <a:rPr sz="2200" kern="0" baseline="-2025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CC</a:t>
            </a:r>
            <a:r>
              <a:rPr sz="30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(</a:t>
            </a:r>
            <a:r>
              <a:rPr sz="30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Symbol"/>
                <a:ea typeface="Symbol"/>
                <a:cs typeface="Symbol"/>
                <a:sym typeface="Symbol"/>
              </a:rPr>
              <a:t>ν</a:t>
            </a:r>
            <a:r>
              <a:rPr sz="3000" kern="0" baseline="-20476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e</a:t>
            </a:r>
            <a:r>
              <a:rPr sz="30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)</a:t>
            </a:r>
            <a:r>
              <a:rPr sz="27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 = (1.68 ± 0.10) × 10</a:t>
            </a:r>
            <a:r>
              <a:rPr sz="2700" kern="0" baseline="30526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6 </a:t>
            </a:r>
            <a:r>
              <a:rPr sz="27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cm</a:t>
            </a:r>
            <a:r>
              <a:rPr sz="2700" kern="0" baseline="30526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−2 </a:t>
            </a:r>
            <a:r>
              <a:rPr sz="27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sz="2700" kern="0" baseline="30526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−1</a:t>
            </a:r>
            <a:r>
              <a:rPr sz="1700" kern="0" baseline="-2333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 [Salt Phase]</a:t>
            </a:r>
            <a:endParaRPr sz="2200" kern="0" dirty="0">
              <a:solidFill>
                <a:sysClr val="windowText" lastClr="000000"/>
              </a:solidFill>
              <a:uFill>
                <a:solidFill/>
              </a:u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910468">
              <a:buClr>
                <a:srgbClr val="7B1979"/>
              </a:buClr>
              <a:defRPr sz="1800"/>
            </a:pPr>
            <a:r>
              <a:rPr sz="27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Symbol"/>
                <a:ea typeface="Symbol"/>
                <a:cs typeface="Symbol"/>
                <a:sym typeface="Symbol"/>
              </a:rPr>
              <a:t> Φ</a:t>
            </a:r>
            <a:r>
              <a:rPr sz="2200" kern="0" baseline="-2025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NC</a:t>
            </a:r>
            <a:r>
              <a:rPr sz="30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(</a:t>
            </a:r>
            <a:r>
              <a:rPr sz="30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Symbol"/>
                <a:ea typeface="Symbol"/>
                <a:cs typeface="Symbol"/>
                <a:sym typeface="Symbol"/>
              </a:rPr>
              <a:t>ν</a:t>
            </a:r>
            <a:r>
              <a:rPr sz="3000" kern="0" baseline="-20476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x</a:t>
            </a:r>
            <a:r>
              <a:rPr sz="30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)</a:t>
            </a:r>
            <a:r>
              <a:rPr sz="27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 = (5.25 ± 0.20) × 10</a:t>
            </a:r>
            <a:r>
              <a:rPr sz="2700" kern="0" baseline="30526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6 </a:t>
            </a:r>
            <a:r>
              <a:rPr sz="27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cm</a:t>
            </a:r>
            <a:r>
              <a:rPr sz="2700" kern="0" baseline="30526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−2 </a:t>
            </a:r>
            <a:r>
              <a:rPr sz="2700" kern="0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sz="2700" kern="0" baseline="30526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−1</a:t>
            </a:r>
            <a:r>
              <a:rPr sz="1700" kern="0" baseline="-2333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 [Final Combined]</a:t>
            </a:r>
            <a:endParaRPr sz="2200" kern="0" dirty="0">
              <a:solidFill>
                <a:sysClr val="windowText" lastClr="000000"/>
              </a:solidFill>
              <a:uFill>
                <a:solidFill/>
              </a:u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910468">
              <a:buClr>
                <a:srgbClr val="7B1979"/>
              </a:buClr>
              <a:defRPr sz="1800"/>
            </a:pPr>
            <a:endParaRPr sz="1500" kern="0" baseline="-2545" dirty="0">
              <a:solidFill>
                <a:srgbClr val="7B1979"/>
              </a:solidFill>
              <a:uFill>
                <a:solidFill>
                  <a:srgbClr val="7B1979"/>
                </a:solidFill>
              </a:uFill>
              <a:latin typeface="Arial"/>
              <a:ea typeface="Arial"/>
              <a:cs typeface="Arial"/>
              <a:sym typeface="Arial"/>
            </a:endParaRPr>
          </a:p>
          <a:p>
            <a:pPr defTabSz="910468">
              <a:buClr>
                <a:srgbClr val="7B1979"/>
              </a:buClr>
              <a:defRPr sz="1800"/>
            </a:pPr>
            <a:r>
              <a:rPr sz="2200" kern="0" baseline="-2545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coming from: </a:t>
            </a:r>
          </a:p>
          <a:p>
            <a:pPr marL="0" lvl="1" indent="241008" defTabSz="910468">
              <a:defRPr sz="1800"/>
            </a:pPr>
            <a:r>
              <a:rPr sz="2200" kern="0" baseline="-2545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2176 CC events, 2010 NC events, 279 ES events (Salt Phase)</a:t>
            </a:r>
          </a:p>
          <a:p>
            <a:pPr marL="0" lvl="1" indent="241008" defTabSz="910468">
              <a:defRPr sz="1800"/>
            </a:pPr>
            <a:r>
              <a:rPr sz="2200" kern="0" baseline="-2545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128 external-source neutron backgrounds,125 internal neutron backgrounds (e.g. Salt Phase)</a:t>
            </a:r>
          </a:p>
          <a:p>
            <a:pPr marL="0" lvl="1" indent="241008" defTabSz="910468">
              <a:defRPr sz="1800"/>
            </a:pPr>
            <a:r>
              <a:rPr sz="2200" kern="0" baseline="-2545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3 internal Cherenkov backgrounds (e.g. Salt Phase)</a:t>
            </a:r>
          </a:p>
          <a:p>
            <a:pPr marL="0" lvl="1" indent="241008" defTabSz="910468">
              <a:defRPr sz="1800"/>
            </a:pPr>
            <a:r>
              <a:rPr sz="2200" kern="0" baseline="-2545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1867 CC events, 927 NC neutrons, 171 ES events, 188 background neutrons (in </a:t>
            </a:r>
            <a:r>
              <a:rPr sz="2200" kern="0" baseline="29454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3</a:t>
            </a:r>
            <a:r>
              <a:rPr sz="2200" kern="0" baseline="-2545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He Phase)</a:t>
            </a:r>
          </a:p>
          <a:p>
            <a:pPr marL="0" lvl="1" indent="241008" defTabSz="910468">
              <a:defRPr sz="1800"/>
            </a:pPr>
            <a:r>
              <a:rPr sz="2200" kern="0" baseline="-2545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1968 CC events, 577 NC events, 264 ES events (Pure D</a:t>
            </a:r>
            <a:r>
              <a:rPr sz="2200" kern="0" baseline="-8545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sz="2200" kern="0" baseline="-2545" dirty="0">
                <a:solidFill>
                  <a:srgbClr val="7B1979"/>
                </a:solidFill>
                <a:uFill>
                  <a:solidFill>
                    <a:srgbClr val="7B1979"/>
                  </a:solidFill>
                </a:uFill>
                <a:latin typeface="Arial"/>
                <a:ea typeface="Arial"/>
                <a:cs typeface="Arial"/>
                <a:sym typeface="Arial"/>
              </a:rPr>
              <a:t>O Phase)</a:t>
            </a:r>
          </a:p>
        </p:txBody>
      </p:sp>
      <p:sp>
        <p:nvSpPr>
          <p:cNvPr id="41" name="Shape 41"/>
          <p:cNvSpPr/>
          <p:nvPr/>
        </p:nvSpPr>
        <p:spPr>
          <a:xfrm>
            <a:off x="232172" y="3852020"/>
            <a:ext cx="8777883" cy="26394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26778" tIns="26778" rIns="26778" bIns="26778">
            <a:spAutoFit/>
          </a:bodyPr>
          <a:lstStyle/>
          <a:p>
            <a:pPr marL="301257" indent="-301257" defTabSz="910468">
              <a:buClr>
                <a:srgbClr val="0048AA"/>
              </a:buClr>
              <a:buSzPct val="100000"/>
              <a:buFontTx/>
              <a:buAutoNum type="arabicPeriod"/>
              <a:defRPr sz="1800"/>
            </a:pPr>
            <a:r>
              <a:rPr sz="2100" kern="0" dirty="0">
                <a:solidFill>
                  <a:srgbClr val="0048AA"/>
                </a:solidFill>
                <a:uFill>
                  <a:solidFill>
                    <a:srgbClr val="0048AA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We see the Sun is producing all of the </a:t>
            </a:r>
            <a:r>
              <a:rPr sz="2100" kern="0" baseline="31999" dirty="0">
                <a:solidFill>
                  <a:srgbClr val="0048AA"/>
                </a:solidFill>
                <a:uFill>
                  <a:solidFill>
                    <a:srgbClr val="0048AA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8</a:t>
            </a:r>
            <a:r>
              <a:rPr sz="2100" kern="0" dirty="0">
                <a:solidFill>
                  <a:srgbClr val="0048AA"/>
                </a:solidFill>
                <a:uFill>
                  <a:solidFill>
                    <a:srgbClr val="0048AA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B neutrinos that solar models predict it should.</a:t>
            </a:r>
            <a:endParaRPr sz="2200" kern="0" dirty="0">
              <a:solidFill>
                <a:sysClr val="windowText" lastClr="000000"/>
              </a:solidFill>
              <a:uFill>
                <a:solidFill/>
              </a:u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01257" indent="-301257" defTabSz="910468">
              <a:buClr>
                <a:srgbClr val="0048AA"/>
              </a:buClr>
              <a:buSzPct val="100000"/>
              <a:buFontTx/>
              <a:buAutoNum type="arabicPeriod"/>
              <a:defRPr sz="1800"/>
            </a:pPr>
            <a:r>
              <a:rPr sz="2100" kern="0" dirty="0">
                <a:solidFill>
                  <a:srgbClr val="0048AA"/>
                </a:solidFill>
                <a:uFill>
                  <a:solidFill>
                    <a:srgbClr val="0048AA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The SNO NC measurement confirms that solar models are correct and that we understand how energy generation by nuclear fusion works in stars.</a:t>
            </a:r>
            <a:endParaRPr sz="2200" kern="0" dirty="0">
              <a:solidFill>
                <a:sysClr val="windowText" lastClr="000000"/>
              </a:solidFill>
              <a:uFill>
                <a:solidFill/>
              </a:u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01257" indent="-301257" defTabSz="910468">
              <a:buClr>
                <a:srgbClr val="0048AA"/>
              </a:buClr>
              <a:buSzPct val="100000"/>
              <a:buFontTx/>
              <a:buAutoNum type="arabicPeriod"/>
              <a:defRPr sz="1800"/>
            </a:pPr>
            <a:r>
              <a:rPr sz="2100" kern="0" dirty="0">
                <a:solidFill>
                  <a:srgbClr val="0048AA"/>
                </a:solidFill>
                <a:uFill>
                  <a:solidFill>
                    <a:srgbClr val="0048AA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About 2/3 of solar neutrinos transform to muon and tau flavours on their way to Earth; we see that in the difference between NC and CC rates.</a:t>
            </a:r>
            <a:endParaRPr sz="2200" kern="0" dirty="0">
              <a:solidFill>
                <a:sysClr val="windowText" lastClr="000000"/>
              </a:solidFill>
              <a:uFill>
                <a:solidFill/>
              </a:u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301257" indent="-301257" defTabSz="910468">
              <a:buClr>
                <a:srgbClr val="0048AA"/>
              </a:buClr>
              <a:buSzPct val="100000"/>
              <a:buFontTx/>
              <a:buAutoNum type="arabicPeriod"/>
              <a:defRPr sz="1800"/>
            </a:pPr>
            <a:r>
              <a:rPr sz="2100" kern="0" dirty="0">
                <a:solidFill>
                  <a:srgbClr val="0048AA"/>
                </a:solidFill>
                <a:uFill>
                  <a:solidFill>
                    <a:srgbClr val="0048AA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rPr>
              <a:t>A global analysis of all solar neutrino results determines neutrino oscillation parameters.</a:t>
            </a:r>
          </a:p>
        </p:txBody>
      </p:sp>
      <p:sp>
        <p:nvSpPr>
          <p:cNvPr id="42" name="Shape 42"/>
          <p:cNvSpPr/>
          <p:nvPr/>
        </p:nvSpPr>
        <p:spPr>
          <a:xfrm>
            <a:off x="5167736" y="1950982"/>
            <a:ext cx="4018360" cy="5114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26778" tIns="26778" rIns="26778" bIns="26778">
            <a:spAutoFit/>
          </a:bodyPr>
          <a:lstStyle/>
          <a:p>
            <a:pPr defTabSz="910468">
              <a:buClr>
                <a:srgbClr val="004100"/>
              </a:buClr>
              <a:defRPr sz="1800"/>
            </a:pPr>
            <a:r>
              <a:rPr sz="1500" b="1" kern="0" dirty="0">
                <a:solidFill>
                  <a:srgbClr val="004100"/>
                </a:solidFill>
                <a:effectLst>
                  <a:outerShdw blurRad="38100" dist="38100" dir="2700000" rotWithShape="0">
                    <a:srgbClr val="E4E4E4"/>
                  </a:outerShdw>
                </a:effectLst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BS05(OP) Solar Model Flux Calculation:</a:t>
            </a:r>
            <a:endParaRPr sz="2200" kern="0" dirty="0">
              <a:solidFill>
                <a:sysClr val="windowText" lastClr="000000"/>
              </a:solidFill>
              <a:uFill>
                <a:solidFill/>
              </a:u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defTabSz="910468">
              <a:buClr>
                <a:srgbClr val="004100"/>
              </a:buClr>
              <a:defRPr sz="1800"/>
            </a:pPr>
            <a:r>
              <a:rPr sz="1500" b="1" kern="0" dirty="0">
                <a:solidFill>
                  <a:srgbClr val="004100"/>
                </a:solidFill>
                <a:effectLst>
                  <a:outerShdw blurRad="38100" dist="38100" dir="2700000" rotWithShape="0">
                    <a:srgbClr val="E4E4E4"/>
                  </a:outerShdw>
                </a:effectLst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(5.69 ± 0.91) × 10</a:t>
            </a:r>
            <a:r>
              <a:rPr sz="1500" b="1" kern="0" baseline="30363" dirty="0">
                <a:solidFill>
                  <a:srgbClr val="004100"/>
                </a:solidFill>
                <a:effectLst>
                  <a:outerShdw blurRad="38100" dist="38100" dir="2700000" rotWithShape="0">
                    <a:srgbClr val="E4E4E4"/>
                  </a:outerShdw>
                </a:effectLst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6</a:t>
            </a:r>
            <a:r>
              <a:rPr sz="1500" b="1" kern="0" dirty="0">
                <a:solidFill>
                  <a:srgbClr val="004100"/>
                </a:solidFill>
                <a:effectLst>
                  <a:outerShdw blurRad="38100" dist="38100" dir="2700000" rotWithShape="0">
                    <a:srgbClr val="E4E4E4"/>
                  </a:outerShdw>
                </a:effectLst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 cm</a:t>
            </a:r>
            <a:r>
              <a:rPr sz="1500" b="1" kern="0" baseline="30363" dirty="0">
                <a:solidFill>
                  <a:srgbClr val="004100"/>
                </a:solidFill>
                <a:effectLst>
                  <a:outerShdw blurRad="38100" dist="38100" dir="2700000" rotWithShape="0">
                    <a:srgbClr val="E4E4E4"/>
                  </a:outerShdw>
                </a:effectLst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−2</a:t>
            </a:r>
            <a:r>
              <a:rPr sz="1500" b="1" kern="0" dirty="0">
                <a:solidFill>
                  <a:srgbClr val="004100"/>
                </a:solidFill>
                <a:effectLst>
                  <a:outerShdw blurRad="38100" dist="38100" dir="2700000" rotWithShape="0">
                    <a:srgbClr val="E4E4E4"/>
                  </a:outerShdw>
                </a:effectLst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 s</a:t>
            </a:r>
            <a:r>
              <a:rPr sz="1500" b="1" kern="0" baseline="30363" dirty="0">
                <a:solidFill>
                  <a:srgbClr val="004100"/>
                </a:solidFill>
                <a:effectLst>
                  <a:outerShdw blurRad="38100" dist="38100" dir="2700000" rotWithShape="0">
                    <a:srgbClr val="E4E4E4"/>
                  </a:outerShdw>
                </a:effectLst>
                <a:uFill>
                  <a:solidFill>
                    <a:srgbClr val="004100"/>
                  </a:solidFill>
                </a:uFill>
                <a:latin typeface="Arial"/>
                <a:ea typeface="Arial"/>
                <a:cs typeface="Arial"/>
                <a:sym typeface="Arial"/>
              </a:rPr>
              <a:t>−1</a:t>
            </a:r>
          </a:p>
        </p:txBody>
      </p:sp>
    </p:spTree>
    <p:extLst>
      <p:ext uri="{BB962C8B-B14F-4D97-AF65-F5344CB8AC3E}">
        <p14:creationId xmlns:p14="http://schemas.microsoft.com/office/powerpoint/2010/main" val="418397927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quid Scintillator Solar 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dirty="0" smtClean="0"/>
              <a:t> Detection</a:t>
            </a:r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07951" y="1219200"/>
            <a:ext cx="8990013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1" tIns="45706" rIns="91411" bIns="45706" numCol="1" anchor="t" anchorCtr="0" compatLnSpc="1">
            <a:prstTxWarp prst="textNoShape">
              <a:avLst/>
            </a:prstTxWarp>
          </a:bodyPr>
          <a:lstStyle/>
          <a:p>
            <a:pPr marL="342796" indent="-342796" defTabSz="914118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SzPct val="85000"/>
              <a:buFont typeface="Wingdings" charset="2"/>
              <a:buChar char="o"/>
              <a:defRPr/>
            </a:pPr>
            <a:r>
              <a:rPr lang="en-US" sz="2400" kern="0" dirty="0">
                <a:solidFill>
                  <a:srgbClr val="000000"/>
                </a:solidFill>
                <a:latin typeface="Arial"/>
              </a:rPr>
              <a:t>typical light yield: ~10,000 photons/MeV</a:t>
            </a:r>
          </a:p>
          <a:p>
            <a:pPr marL="799831" lvl="1" indent="-342796" defTabSz="914118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SzPct val="85000"/>
              <a:buFont typeface="Wingdings" charset="2"/>
              <a:buChar char="o"/>
              <a:defRPr/>
            </a:pPr>
            <a:r>
              <a:rPr lang="en-US" sz="2400" kern="0" dirty="0">
                <a:solidFill>
                  <a:srgbClr val="000000"/>
                </a:solidFill>
                <a:latin typeface="Arial"/>
              </a:rPr>
              <a:t>compare to </a:t>
            </a:r>
            <a:r>
              <a:rPr lang="en-US" sz="2400" kern="0" dirty="0" err="1">
                <a:solidFill>
                  <a:srgbClr val="000000"/>
                </a:solidFill>
                <a:latin typeface="Arial"/>
              </a:rPr>
              <a:t>Čerenkov</a:t>
            </a:r>
            <a:r>
              <a:rPr lang="en-US" sz="2400" kern="0" dirty="0">
                <a:solidFill>
                  <a:srgbClr val="000000"/>
                </a:solidFill>
                <a:latin typeface="Arial"/>
              </a:rPr>
              <a:t> 390 photons/cm in water     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</a:rPr>
              <a:t>[between 300</a:t>
            </a:r>
            <a:r>
              <a:rPr lang="en-US" sz="2400" kern="0" dirty="0">
                <a:solidFill>
                  <a:srgbClr val="000000"/>
                </a:solidFill>
                <a:latin typeface="Arial"/>
              </a:rPr>
              <a:t>-700 nm]</a:t>
            </a:r>
          </a:p>
          <a:p>
            <a:pPr marL="799831" lvl="1" indent="-342796" defTabSz="914118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SzPct val="85000"/>
              <a:buFont typeface="Wingdings" charset="2"/>
              <a:buChar char="o"/>
              <a:defRPr/>
            </a:pPr>
            <a:endParaRPr lang="en-US" sz="2400" kern="0" dirty="0">
              <a:solidFill>
                <a:srgbClr val="000000"/>
              </a:solidFill>
              <a:latin typeface="Arial"/>
            </a:endParaRPr>
          </a:p>
          <a:p>
            <a:pPr marL="342796" indent="-342796" defTabSz="914118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SzPct val="85000"/>
              <a:buFont typeface="Wingdings" charset="2"/>
              <a:buChar char="o"/>
            </a:pPr>
            <a:r>
              <a:rPr lang="en-US" sz="2400" kern="0" dirty="0">
                <a:solidFill>
                  <a:srgbClr val="1C1C34"/>
                </a:solidFill>
                <a:latin typeface="Arial"/>
              </a:rPr>
              <a:t>scintillation light is isotropic – no correlation with Sun direction (also kinematics at lower energy also makes this less feasible)</a:t>
            </a:r>
          </a:p>
          <a:p>
            <a:pPr marL="342796" indent="-342796" defTabSz="914118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SzPct val="85000"/>
              <a:buFont typeface="Wingdings" charset="2"/>
              <a:buChar char="o"/>
            </a:pPr>
            <a:r>
              <a:rPr lang="en-US" sz="2400" kern="0" dirty="0" smtClean="0">
                <a:solidFill>
                  <a:srgbClr val="1C1C34"/>
                </a:solidFill>
                <a:latin typeface="Arial"/>
              </a:rPr>
              <a:t>energy spectral </a:t>
            </a:r>
            <a:r>
              <a:rPr lang="en-US" sz="2400" kern="0" dirty="0">
                <a:solidFill>
                  <a:srgbClr val="1C1C34"/>
                </a:solidFill>
                <a:latin typeface="Arial"/>
              </a:rPr>
              <a:t>feature </a:t>
            </a:r>
            <a:r>
              <a:rPr lang="en-US" sz="2400" kern="0" dirty="0" smtClean="0">
                <a:solidFill>
                  <a:srgbClr val="1C1C34"/>
                </a:solidFill>
                <a:latin typeface="Arial"/>
              </a:rPr>
              <a:t>are </a:t>
            </a:r>
            <a:r>
              <a:rPr lang="en-US" sz="2400" kern="0" dirty="0" smtClean="0">
                <a:solidFill>
                  <a:srgbClr val="1C1C34"/>
                </a:solidFill>
                <a:latin typeface="Arial"/>
              </a:rPr>
              <a:t>thus </a:t>
            </a:r>
            <a:r>
              <a:rPr lang="en-US" sz="2400" kern="0" dirty="0">
                <a:solidFill>
                  <a:srgbClr val="1C1C34"/>
                </a:solidFill>
                <a:latin typeface="Arial"/>
              </a:rPr>
              <a:t>very important</a:t>
            </a:r>
          </a:p>
          <a:p>
            <a:pPr marL="799831" lvl="1" indent="-342796" defTabSz="914118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SzPct val="85000"/>
              <a:buFont typeface="Wingdings" charset="2"/>
              <a:buChar char="o"/>
            </a:pPr>
            <a:r>
              <a:rPr lang="en-US" sz="2400" kern="0" dirty="0">
                <a:solidFill>
                  <a:srgbClr val="1C1C34"/>
                </a:solidFill>
                <a:latin typeface="Arial"/>
              </a:rPr>
              <a:t>Example: for </a:t>
            </a:r>
            <a:r>
              <a:rPr lang="en-US" sz="2400" kern="0" baseline="30000" dirty="0">
                <a:solidFill>
                  <a:srgbClr val="1C1C34"/>
                </a:solidFill>
                <a:latin typeface="Arial"/>
              </a:rPr>
              <a:t>7</a:t>
            </a:r>
            <a:r>
              <a:rPr lang="en-US" sz="2400" kern="0" dirty="0">
                <a:solidFill>
                  <a:srgbClr val="1C1C34"/>
                </a:solidFill>
                <a:latin typeface="Arial"/>
              </a:rPr>
              <a:t>Be </a:t>
            </a:r>
            <a:r>
              <a:rPr lang="en-US" sz="2400" kern="0" dirty="0" err="1">
                <a:solidFill>
                  <a:srgbClr val="1C1C34"/>
                </a:solidFill>
                <a:latin typeface="Symbol" charset="2"/>
                <a:cs typeface="Symbol" charset="2"/>
              </a:rPr>
              <a:t>ν</a:t>
            </a:r>
            <a:r>
              <a:rPr lang="en-US" sz="2400" kern="0" dirty="0">
                <a:solidFill>
                  <a:srgbClr val="1C1C34"/>
                </a:solidFill>
                <a:latin typeface="Arial"/>
              </a:rPr>
              <a:t> detection</a:t>
            </a:r>
          </a:p>
          <a:p>
            <a:pPr marL="342796" indent="-342796" defTabSz="914118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SzPct val="85000"/>
              <a:buFont typeface="Wingdings" charset="2"/>
              <a:buChar char="o"/>
            </a:pPr>
            <a:endParaRPr lang="en-US" sz="2400" kern="0" dirty="0">
              <a:solidFill>
                <a:srgbClr val="1C1C34"/>
              </a:solidFill>
              <a:latin typeface="Arial"/>
            </a:endParaRPr>
          </a:p>
          <a:p>
            <a:pPr marL="342796" indent="-342796" defTabSz="914118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SzPct val="85000"/>
              <a:buFont typeface="Wingdings" charset="2"/>
              <a:buChar char="o"/>
            </a:pPr>
            <a:r>
              <a:rPr lang="en-US" sz="2400" kern="0" dirty="0">
                <a:solidFill>
                  <a:srgbClr val="1C1C34"/>
                </a:solidFill>
                <a:latin typeface="Arial"/>
              </a:rPr>
              <a:t>typical </a:t>
            </a:r>
            <a:r>
              <a:rPr lang="en-US" sz="2400" kern="0" dirty="0" smtClean="0">
                <a:solidFill>
                  <a:srgbClr val="1C1C34"/>
                </a:solidFill>
                <a:latin typeface="Arial"/>
              </a:rPr>
              <a:t>liquid scintillator emission </a:t>
            </a:r>
            <a:r>
              <a:rPr lang="en-US" sz="2400" kern="0" dirty="0">
                <a:solidFill>
                  <a:srgbClr val="1C1C34"/>
                </a:solidFill>
                <a:latin typeface="Arial"/>
              </a:rPr>
              <a:t>time constant: ~1 to 5 ns</a:t>
            </a:r>
          </a:p>
          <a:p>
            <a:pPr marL="799831" lvl="1" indent="-342796" defTabSz="914118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SzPct val="85000"/>
              <a:buFont typeface="Wingdings" charset="2"/>
              <a:buChar char="o"/>
            </a:pPr>
            <a:r>
              <a:rPr lang="en-US" sz="2400" kern="0" dirty="0">
                <a:solidFill>
                  <a:srgbClr val="1C1C34"/>
                </a:solidFill>
                <a:latin typeface="Arial"/>
              </a:rPr>
              <a:t>liquid scintillators are fast (typically); can exploit timing cuts to reject backgrounds</a:t>
            </a:r>
          </a:p>
          <a:p>
            <a:pPr marL="342796" indent="-342796" defTabSz="914118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SzPct val="85000"/>
              <a:buFont typeface="Wingdings" charset="2"/>
              <a:buChar char="o"/>
            </a:pPr>
            <a:endParaRPr lang="en-US" sz="2400" kern="0" dirty="0">
              <a:solidFill>
                <a:srgbClr val="1C1C34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67860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aseline="30000"/>
              <a:t>7</a:t>
            </a:r>
            <a:r>
              <a:rPr lang="en-US"/>
              <a:t>Be Solar Neutrino Detection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1438"/>
            <a:ext cx="4038600" cy="533400"/>
          </a:xfrm>
          <a:noFill/>
          <a:ln/>
        </p:spPr>
        <p:txBody>
          <a:bodyPr lIns="92046" tIns="46024" rIns="92046" bIns="46024"/>
          <a:lstStyle/>
          <a:p>
            <a:pPr>
              <a:buFont typeface="Wingdings" charset="2"/>
              <a:buNone/>
            </a:pPr>
            <a:r>
              <a:rPr lang="en-US" sz="2500">
                <a:solidFill>
                  <a:srgbClr val="000099"/>
                </a:solidFill>
              </a:rPr>
              <a:t>neutrino-electron scattering</a:t>
            </a:r>
            <a:endParaRPr lang="en-US" sz="3500">
              <a:solidFill>
                <a:srgbClr val="000099"/>
              </a:solidFill>
            </a:endParaRPr>
          </a:p>
        </p:txBody>
      </p:sp>
      <p:pic>
        <p:nvPicPr>
          <p:cNvPr id="485381" name="Picture 5" descr="recoi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79450" y="1795464"/>
            <a:ext cx="7775575" cy="4541837"/>
          </a:xfrm>
          <a:noFill/>
          <a:ln/>
        </p:spPr>
      </p:pic>
      <p:sp>
        <p:nvSpPr>
          <p:cNvPr id="485382" name="Text Box 6"/>
          <p:cNvSpPr txBox="1">
            <a:spLocks noChangeArrowheads="1"/>
          </p:cNvSpPr>
          <p:nvPr/>
        </p:nvSpPr>
        <p:spPr bwMode="auto">
          <a:xfrm>
            <a:off x="4284664" y="3284539"/>
            <a:ext cx="280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1" tIns="45706" rIns="91411" bIns="45706">
            <a:prstTxWarp prst="textNoShape">
              <a:avLst/>
            </a:prstTxWarp>
            <a:spAutoFit/>
          </a:bodyPr>
          <a:lstStyle/>
          <a:p>
            <a:pPr defTabSz="914118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aseline="30000" dirty="0">
                <a:solidFill>
                  <a:srgbClr val="FF0000"/>
                </a:solidFill>
                <a:latin typeface="Arial" charset="0"/>
              </a:rPr>
              <a:t>7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Be </a:t>
            </a:r>
            <a:r>
              <a:rPr lang="en-US" sz="2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ν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 “Compton” edge</a:t>
            </a:r>
            <a:endParaRPr lang="en-CA" sz="20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326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ide: Bi-Po Coincidence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249" y="1524001"/>
            <a:ext cx="4222471" cy="30724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6468" y="1511914"/>
            <a:ext cx="4179282" cy="299948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50972" y="4700336"/>
            <a:ext cx="979559" cy="3736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smtClean="0"/>
              <a:t>U chai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366063" y="4700336"/>
            <a:ext cx="1083843" cy="373659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 smtClean="0"/>
              <a:t>Th</a:t>
            </a:r>
            <a:r>
              <a:rPr lang="en-US" dirty="0" smtClean="0"/>
              <a:t> chai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53249" y="5455168"/>
            <a:ext cx="5757102" cy="93631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smtClean="0">
                <a:solidFill>
                  <a:srgbClr val="FF2600"/>
                </a:solidFill>
                <a:latin typeface="Symbol" charset="2"/>
                <a:cs typeface="Symbol" charset="2"/>
              </a:rPr>
              <a:t>β</a:t>
            </a:r>
            <a:r>
              <a:rPr lang="en-US" dirty="0" smtClean="0">
                <a:solidFill>
                  <a:srgbClr val="FF2600"/>
                </a:solidFill>
              </a:rPr>
              <a:t>-</a:t>
            </a:r>
            <a:r>
              <a:rPr lang="en-US" dirty="0" smtClean="0">
                <a:solidFill>
                  <a:srgbClr val="FF2600"/>
                </a:solidFill>
                <a:latin typeface="Symbol" charset="2"/>
                <a:cs typeface="Symbol" charset="2"/>
              </a:rPr>
              <a:t>α</a:t>
            </a:r>
            <a:r>
              <a:rPr lang="en-US" dirty="0" smtClean="0">
                <a:solidFill>
                  <a:srgbClr val="FF2600"/>
                </a:solidFill>
              </a:rPr>
              <a:t> coincidences </a:t>
            </a:r>
            <a:r>
              <a:rPr lang="en-US" dirty="0" smtClean="0"/>
              <a:t>easily detected in a liquid scintillator</a:t>
            </a:r>
          </a:p>
          <a:p>
            <a:r>
              <a:rPr lang="en-US" dirty="0" smtClean="0"/>
              <a:t>– allows in-situ assay of U, </a:t>
            </a:r>
            <a:r>
              <a:rPr lang="en-US" dirty="0" err="1" smtClean="0"/>
              <a:t>Th</a:t>
            </a:r>
            <a:r>
              <a:rPr lang="en-US" dirty="0" smtClean="0"/>
              <a:t> in the scintillator</a:t>
            </a:r>
          </a:p>
          <a:p>
            <a:r>
              <a:rPr lang="en-US" dirty="0" smtClean="0"/>
              <a:t>– very efficient rejection of </a:t>
            </a:r>
            <a:r>
              <a:rPr lang="en-US" dirty="0" smtClean="0"/>
              <a:t>these specific </a:t>
            </a:r>
            <a:r>
              <a:rPr lang="en-US" dirty="0" smtClean="0"/>
              <a:t>backgrounds</a:t>
            </a:r>
          </a:p>
        </p:txBody>
      </p:sp>
    </p:spTree>
    <p:extLst>
      <p:ext uri="{BB962C8B-B14F-4D97-AF65-F5344CB8AC3E}">
        <p14:creationId xmlns:p14="http://schemas.microsoft.com/office/powerpoint/2010/main" val="2853283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26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939" y="2205040"/>
            <a:ext cx="5218112" cy="377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526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rexino at Gran Sasso</a:t>
            </a:r>
          </a:p>
        </p:txBody>
      </p:sp>
      <p:sp>
        <p:nvSpPr>
          <p:cNvPr id="4526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7951" y="1484313"/>
            <a:ext cx="7343775" cy="46085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300 tons of </a:t>
            </a:r>
            <a:r>
              <a:rPr lang="en-US" sz="2400" dirty="0" err="1"/>
              <a:t>pseudocumene</a:t>
            </a:r>
            <a:r>
              <a:rPr lang="en-US" sz="2400" dirty="0"/>
              <a:t>-based scintilla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100 ton </a:t>
            </a:r>
            <a:r>
              <a:rPr lang="en-US" sz="2400" dirty="0" err="1"/>
              <a:t>fiducial</a:t>
            </a:r>
            <a:r>
              <a:rPr lang="en-US" sz="2400" dirty="0"/>
              <a:t> volume</a:t>
            </a:r>
          </a:p>
          <a:p>
            <a:pPr>
              <a:lnSpc>
                <a:spcPct val="90000"/>
              </a:lnSpc>
            </a:pPr>
            <a:r>
              <a:rPr lang="en-US" sz="2400" baseline="30000" dirty="0"/>
              <a:t>7</a:t>
            </a:r>
            <a:r>
              <a:rPr lang="en-US" sz="2400" dirty="0"/>
              <a:t>Be solar </a:t>
            </a:r>
            <a:r>
              <a:rPr lang="en-US" sz="2400" dirty="0" err="1">
                <a:latin typeface="Symbol" charset="2"/>
              </a:rPr>
              <a:t>ν</a:t>
            </a:r>
            <a:endParaRPr lang="en-US" sz="2400" dirty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100" dirty="0" err="1">
                <a:latin typeface="Symbol" charset="2"/>
              </a:rPr>
              <a:t>ν</a:t>
            </a:r>
            <a:r>
              <a:rPr lang="en-US" sz="2100" dirty="0" err="1"/>
              <a:t>-e</a:t>
            </a:r>
            <a:r>
              <a:rPr lang="en-US" sz="2100" dirty="0"/>
              <a:t> scattering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2212 8” </a:t>
            </a:r>
            <a:r>
              <a:rPr lang="en-US" sz="2400" dirty="0" err="1"/>
              <a:t>PMTs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light yield</a:t>
            </a:r>
          </a:p>
          <a:p>
            <a:pPr lvl="1">
              <a:lnSpc>
                <a:spcPct val="90000"/>
              </a:lnSpc>
            </a:pPr>
            <a:r>
              <a:rPr lang="en-US" sz="2100" dirty="0"/>
              <a:t>~500 </a:t>
            </a:r>
            <a:r>
              <a:rPr lang="en-US" sz="2100" dirty="0" err="1"/>
              <a:t>p.e./MeV</a:t>
            </a:r>
            <a:endParaRPr lang="en-US" sz="2100" dirty="0"/>
          </a:p>
          <a:p>
            <a:pPr>
              <a:lnSpc>
                <a:spcPct val="90000"/>
              </a:lnSpc>
            </a:pPr>
            <a:r>
              <a:rPr lang="en-US" sz="2400" dirty="0"/>
              <a:t>detector filled</a:t>
            </a:r>
          </a:p>
          <a:p>
            <a:pPr lvl="1">
              <a:lnSpc>
                <a:spcPct val="90000"/>
              </a:lnSpc>
            </a:pPr>
            <a:r>
              <a:rPr lang="en-US" sz="2100" dirty="0"/>
              <a:t>May 15, 2007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first results</a:t>
            </a:r>
          </a:p>
          <a:p>
            <a:pPr marL="610483" lvl="1">
              <a:lnSpc>
                <a:spcPct val="90000"/>
              </a:lnSpc>
            </a:pPr>
            <a:r>
              <a:rPr lang="en-US" sz="2000" dirty="0"/>
              <a:t>Aug 16, 2007</a:t>
            </a:r>
            <a:endParaRPr lang="en-US" sz="21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pic>
        <p:nvPicPr>
          <p:cNvPr id="452613" name="Picture 5" descr="borex_logo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80288" y="404819"/>
            <a:ext cx="1439862" cy="1430337"/>
          </a:xfrm>
          <a:prstGeom prst="rect">
            <a:avLst/>
          </a:prstGeom>
          <a:noFill/>
        </p:spPr>
      </p:pic>
      <p:pic>
        <p:nvPicPr>
          <p:cNvPr id="9" name="Picture 9" descr="med-SSS_PC_full-c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32138" y="2276476"/>
            <a:ext cx="5735637" cy="38449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05862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8"/>
          <p:cNvSpPr>
            <a:spLocks noChangeAspect="1" noChangeArrowheads="1"/>
          </p:cNvSpPr>
          <p:nvPr/>
        </p:nvSpPr>
        <p:spPr bwMode="auto">
          <a:xfrm>
            <a:off x="34925" y="914401"/>
            <a:ext cx="5183188" cy="327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283" tIns="45645" rIns="91283" bIns="45645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1249363"/>
            <a:ext cx="4318000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388" y="1276356"/>
            <a:ext cx="4318000" cy="272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1166" name="Rectangle 14"/>
          <p:cNvSpPr>
            <a:spLocks noChangeArrowheads="1"/>
          </p:cNvSpPr>
          <p:nvPr/>
        </p:nvSpPr>
        <p:spPr bwMode="auto">
          <a:xfrm>
            <a:off x="107951" y="457201"/>
            <a:ext cx="8990013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262" tIns="45635" rIns="91262" bIns="45635">
            <a:prstTxWarp prst="textNoShape">
              <a:avLst/>
            </a:prstTxWarp>
          </a:bodyPr>
          <a:lstStyle/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3800" dirty="0" err="1">
                <a:solidFill>
                  <a:srgbClr val="1C1C34"/>
                </a:solidFill>
                <a:latin typeface="Arial" charset="0"/>
              </a:rPr>
              <a:t>Borexino</a:t>
            </a:r>
            <a:r>
              <a:rPr lang="en-US" sz="3800" dirty="0">
                <a:solidFill>
                  <a:srgbClr val="1C1C34"/>
                </a:solidFill>
                <a:latin typeface="Arial" charset="0"/>
              </a:rPr>
              <a:t> </a:t>
            </a:r>
            <a:r>
              <a:rPr lang="en-US" sz="3800" baseline="30000" dirty="0">
                <a:solidFill>
                  <a:srgbClr val="1C1C34"/>
                </a:solidFill>
                <a:latin typeface="Arial" charset="0"/>
              </a:rPr>
              <a:t>7</a:t>
            </a:r>
            <a:r>
              <a:rPr lang="en-US" sz="3800" dirty="0">
                <a:solidFill>
                  <a:srgbClr val="1C1C34"/>
                </a:solidFill>
                <a:latin typeface="Arial" charset="0"/>
              </a:rPr>
              <a:t>Be Solar </a:t>
            </a:r>
            <a:r>
              <a:rPr lang="en-US" sz="3800" dirty="0" err="1">
                <a:solidFill>
                  <a:srgbClr val="1C1C34"/>
                </a:solidFill>
                <a:latin typeface="Symbol" charset="2"/>
              </a:rPr>
              <a:t>ν</a:t>
            </a:r>
            <a:r>
              <a:rPr lang="en-US" sz="3800" dirty="0">
                <a:solidFill>
                  <a:srgbClr val="1C1C34"/>
                </a:solidFill>
                <a:latin typeface="Arial" charset="0"/>
              </a:rPr>
              <a:t> </a:t>
            </a:r>
            <a:r>
              <a:rPr lang="en-US" sz="3800" dirty="0" smtClean="0">
                <a:solidFill>
                  <a:srgbClr val="1C1C34"/>
                </a:solidFill>
                <a:latin typeface="Arial" charset="0"/>
              </a:rPr>
              <a:t>Measurement</a:t>
            </a:r>
          </a:p>
          <a:p>
            <a:pPr defTabSz="914118" fontAlgn="base">
              <a:spcBef>
                <a:spcPct val="0"/>
              </a:spcBef>
              <a:spcAft>
                <a:spcPct val="0"/>
              </a:spcAft>
            </a:pPr>
            <a:r>
              <a:rPr lang="en-US" sz="1500" kern="0" dirty="0" smtClean="0">
                <a:solidFill>
                  <a:srgbClr val="008000"/>
                </a:solidFill>
                <a:ea typeface="ヒラギノ角ゴ ProN W3"/>
                <a:cs typeface="ヒラギノ角ゴ ProN W3"/>
                <a:sym typeface="Arial" charset="0"/>
              </a:rPr>
              <a:t>PRL </a:t>
            </a:r>
            <a:r>
              <a:rPr lang="en-US" sz="1500" b="1" kern="0" dirty="0" smtClean="0">
                <a:solidFill>
                  <a:srgbClr val="008000"/>
                </a:solidFill>
                <a:ea typeface="ヒラギノ角ゴ ProN W3"/>
                <a:cs typeface="ヒラギノ角ゴ ProN W3"/>
                <a:sym typeface="Arial" charset="0"/>
              </a:rPr>
              <a:t>101</a:t>
            </a:r>
            <a:r>
              <a:rPr lang="en-US" sz="1500" kern="0" dirty="0" smtClean="0">
                <a:solidFill>
                  <a:srgbClr val="008000"/>
                </a:solidFill>
                <a:ea typeface="ヒラギノ角ゴ ProN W3"/>
                <a:cs typeface="ヒラギノ角ゴ ProN W3"/>
                <a:sym typeface="Arial" charset="0"/>
              </a:rPr>
              <a:t>, 091302 </a:t>
            </a:r>
            <a:r>
              <a:rPr lang="en-US" sz="1500" kern="0" dirty="0">
                <a:solidFill>
                  <a:srgbClr val="008000"/>
                </a:solidFill>
                <a:ea typeface="ヒラギノ角ゴ ProN W3"/>
                <a:cs typeface="ヒラギノ角ゴ ProN W3"/>
                <a:sym typeface="Arial" charset="0"/>
              </a:rPr>
              <a:t>(</a:t>
            </a:r>
            <a:r>
              <a:rPr lang="en-US" sz="1500" kern="0" dirty="0" smtClean="0">
                <a:solidFill>
                  <a:srgbClr val="008000"/>
                </a:solidFill>
                <a:ea typeface="ヒラギノ角ゴ ProN W3"/>
                <a:cs typeface="ヒラギノ角ゴ ProN W3"/>
                <a:sym typeface="Arial" charset="0"/>
              </a:rPr>
              <a:t>2008)</a:t>
            </a:r>
            <a:endParaRPr lang="en-US" sz="3800" dirty="0">
              <a:solidFill>
                <a:srgbClr val="1C1C34"/>
              </a:solidFill>
              <a:latin typeface="Arial" charset="0"/>
            </a:endParaRPr>
          </a:p>
        </p:txBody>
      </p:sp>
      <p:sp>
        <p:nvSpPr>
          <p:cNvPr id="561167" name="Text Box 15"/>
          <p:cNvSpPr txBox="1">
            <a:spLocks noChangeArrowheads="1"/>
          </p:cNvSpPr>
          <p:nvPr/>
        </p:nvSpPr>
        <p:spPr bwMode="auto">
          <a:xfrm>
            <a:off x="231775" y="3932389"/>
            <a:ext cx="8335068" cy="221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283" tIns="45645" rIns="91283" bIns="45645">
            <a:prstTxWarp prst="textNoShape">
              <a:avLst/>
            </a:prstTxWarp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rate of </a:t>
            </a:r>
            <a:r>
              <a:rPr lang="en-US" sz="2400" baseline="30000" dirty="0">
                <a:solidFill>
                  <a:srgbClr val="000000"/>
                </a:solidFill>
                <a:latin typeface="Arial" charset="0"/>
              </a:rPr>
              <a:t>7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Be solar neutrinos: 49 </a:t>
            </a:r>
            <a:r>
              <a:rPr lang="en-US" sz="24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±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3 </a:t>
            </a:r>
            <a:r>
              <a:rPr lang="en-US" sz="24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±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4 counts/(day</a:t>
            </a:r>
            <a:r>
              <a:rPr lang="en-US" sz="24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·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100 tons)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SSM predicted no-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osc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rate: 74 counts/(day</a:t>
            </a:r>
            <a:r>
              <a:rPr lang="en-US" sz="24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·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100 tons)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Arial" charset="0"/>
            </a:endParaRP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99"/>
                </a:solidFill>
                <a:latin typeface="Arial" charset="0"/>
              </a:rPr>
              <a:t>SSM (high </a:t>
            </a:r>
            <a:r>
              <a:rPr lang="en-US" sz="2400" dirty="0" err="1">
                <a:solidFill>
                  <a:srgbClr val="000099"/>
                </a:solidFill>
                <a:latin typeface="Arial" charset="0"/>
              </a:rPr>
              <a:t>metallicity</a:t>
            </a:r>
            <a:r>
              <a:rPr lang="en-US" sz="2400" dirty="0">
                <a:solidFill>
                  <a:srgbClr val="000099"/>
                </a:solidFill>
                <a:latin typeface="Arial" charset="0"/>
              </a:rPr>
              <a:t>) predicted rate including</a:t>
            </a:r>
          </a:p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99"/>
                </a:solidFill>
                <a:latin typeface="Arial" charset="0"/>
              </a:rPr>
              <a:t>MSW-LMA oscillations: 48 </a:t>
            </a:r>
            <a:r>
              <a:rPr lang="en-US" sz="2400" dirty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±</a:t>
            </a:r>
            <a:r>
              <a:rPr lang="en-US" sz="2400" dirty="0">
                <a:solidFill>
                  <a:srgbClr val="000099"/>
                </a:solidFill>
                <a:latin typeface="Arial" charset="0"/>
              </a:rPr>
              <a:t> 4 counts/(day·100 tons)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sp>
        <p:nvSpPr>
          <p:cNvPr id="561168" name="Text Box 16"/>
          <p:cNvSpPr txBox="1">
            <a:spLocks noChangeArrowheads="1"/>
          </p:cNvSpPr>
          <p:nvPr/>
        </p:nvSpPr>
        <p:spPr bwMode="auto">
          <a:xfrm>
            <a:off x="5487993" y="2270125"/>
            <a:ext cx="2465677" cy="373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283" tIns="45645" rIns="91283" bIns="45645">
            <a:prstTxWarp prst="textNoShape">
              <a:avLst/>
            </a:prstTxWarp>
            <a:spAutoFit/>
          </a:bodyPr>
          <a:lstStyle/>
          <a:p>
            <a:pPr defTabSz="91411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660066"/>
                </a:solidFill>
                <a:latin typeface="Arial" charset="0"/>
              </a:rPr>
              <a:t>PSD removes </a:t>
            </a:r>
            <a:r>
              <a:rPr lang="en-US" baseline="30000" dirty="0">
                <a:solidFill>
                  <a:srgbClr val="660066"/>
                </a:solidFill>
                <a:latin typeface="Arial" charset="0"/>
              </a:rPr>
              <a:t>210</a:t>
            </a:r>
            <a:r>
              <a:rPr lang="en-US" dirty="0">
                <a:solidFill>
                  <a:srgbClr val="660066"/>
                </a:solidFill>
                <a:latin typeface="Arial" charset="0"/>
              </a:rPr>
              <a:t>Po</a:t>
            </a:r>
            <a:r>
              <a:rPr lang="en-US" dirty="0" smtClean="0">
                <a:solidFill>
                  <a:srgbClr val="660066"/>
                </a:solidFill>
                <a:latin typeface="Arial" charset="0"/>
              </a:rPr>
              <a:t> </a:t>
            </a:r>
            <a:r>
              <a:rPr lang="en-US" dirty="0" err="1">
                <a:solidFill>
                  <a:srgbClr val="660066"/>
                </a:solidFill>
                <a:latin typeface="Symbol" charset="2"/>
              </a:rPr>
              <a:t>α</a:t>
            </a:r>
            <a:endParaRPr lang="en-US" dirty="0">
              <a:solidFill>
                <a:srgbClr val="660066"/>
              </a:solidFill>
              <a:latin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71289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Borexino</a:t>
            </a:r>
            <a:r>
              <a:rPr lang="en-US" dirty="0" smtClean="0"/>
              <a:t> Low Energy </a:t>
            </a:r>
            <a:r>
              <a:rPr lang="en-US" baseline="30000" dirty="0" smtClean="0"/>
              <a:t>8</a:t>
            </a:r>
            <a:r>
              <a:rPr lang="en-US" dirty="0" smtClean="0"/>
              <a:t>B Solar </a:t>
            </a:r>
            <a:r>
              <a:rPr lang="en-US" dirty="0" smtClean="0"/>
              <a:t>Neutrinos</a:t>
            </a:r>
            <a:br>
              <a:rPr lang="en-US" dirty="0" smtClean="0"/>
            </a:br>
            <a:r>
              <a:rPr lang="en-US" sz="1700" kern="0" spc="0" dirty="0" smtClean="0">
                <a:solidFill>
                  <a:srgbClr val="008000"/>
                </a:solidFill>
                <a:ea typeface="ヒラギノ角ゴ ProN W3"/>
                <a:cs typeface="ヒラギノ角ゴ ProN W3"/>
                <a:sym typeface="Arial" charset="0"/>
              </a:rPr>
              <a:t>PRD </a:t>
            </a:r>
            <a:r>
              <a:rPr lang="en-US" sz="1700" b="1" kern="0" spc="0" dirty="0" smtClean="0">
                <a:solidFill>
                  <a:srgbClr val="008000"/>
                </a:solidFill>
                <a:ea typeface="ヒラギノ角ゴ ProN W3"/>
                <a:cs typeface="ヒラギノ角ゴ ProN W3"/>
                <a:sym typeface="Arial" charset="0"/>
              </a:rPr>
              <a:t>82</a:t>
            </a:r>
            <a:r>
              <a:rPr lang="en-US" sz="1700" kern="0" spc="0" dirty="0" smtClean="0">
                <a:solidFill>
                  <a:srgbClr val="008000"/>
                </a:solidFill>
                <a:ea typeface="ヒラギノ角ゴ ProN W3"/>
                <a:cs typeface="ヒラギノ角ゴ ProN W3"/>
                <a:sym typeface="Arial" charset="0"/>
              </a:rPr>
              <a:t>, 033006 (2010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1453" y="1482766"/>
            <a:ext cx="4175164" cy="30003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92" y="1524001"/>
            <a:ext cx="3976605" cy="27957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295" y="4417119"/>
            <a:ext cx="3574297" cy="237285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90537" y="5031120"/>
            <a:ext cx="47029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660066"/>
                </a:solidFill>
              </a:rPr>
              <a:t>Borexino</a:t>
            </a:r>
            <a:r>
              <a:rPr lang="en-US" i="1" dirty="0" smtClean="0">
                <a:solidFill>
                  <a:srgbClr val="660066"/>
                </a:solidFill>
              </a:rPr>
              <a:t> detects </a:t>
            </a:r>
            <a:r>
              <a:rPr lang="en-US" i="1" baseline="30000" dirty="0" smtClean="0">
                <a:solidFill>
                  <a:srgbClr val="660066"/>
                </a:solidFill>
              </a:rPr>
              <a:t>8</a:t>
            </a:r>
            <a:r>
              <a:rPr lang="en-US" i="1" dirty="0" smtClean="0">
                <a:solidFill>
                  <a:srgbClr val="660066"/>
                </a:solidFill>
              </a:rPr>
              <a:t>B solar neutrino ES with lower threshold than SNO or Super-K (albeit with very low statistics)</a:t>
            </a:r>
            <a:endParaRPr lang="en-US" i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555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/>
          <p:cNvSpPr>
            <a:spLocks noChangeShapeType="1"/>
          </p:cNvSpPr>
          <p:nvPr/>
        </p:nvSpPr>
        <p:spPr bwMode="auto">
          <a:xfrm>
            <a:off x="228824" y="304726"/>
            <a:ext cx="8609335" cy="1116"/>
          </a:xfrm>
          <a:prstGeom prst="line">
            <a:avLst/>
          </a:prstGeom>
          <a:noFill/>
          <a:ln w="76200" cap="flat">
            <a:solidFill>
              <a:srgbClr val="40008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defTabSz="642882"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FFFFFF"/>
              </a:solidFill>
              <a:latin typeface="Arial" charset="0"/>
              <a:ea typeface="ヒラギノ角ゴ ProN W6" charset="0"/>
              <a:cs typeface="ヒラギノ角ゴ ProN W6" charset="0"/>
              <a:sym typeface="Arial" charset="0"/>
            </a:endParaRP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25816"/>
          <a:lstStyle/>
          <a:p>
            <a:pPr marL="44643"/>
            <a:r>
              <a:rPr lang="en-US" dirty="0" err="1"/>
              <a:t>Borexino</a:t>
            </a:r>
            <a:r>
              <a:rPr lang="en-US" dirty="0"/>
              <a:t> pep Detection</a:t>
            </a:r>
            <a:br>
              <a:rPr lang="en-US" dirty="0"/>
            </a:br>
            <a:r>
              <a:rPr lang="en-US" sz="1700" dirty="0" smtClean="0">
                <a:solidFill>
                  <a:srgbClr val="008000"/>
                </a:solidFill>
              </a:rPr>
              <a:t>PRL </a:t>
            </a:r>
            <a:r>
              <a:rPr lang="en-US" sz="1700" b="1" dirty="0" smtClean="0">
                <a:solidFill>
                  <a:srgbClr val="008000"/>
                </a:solidFill>
              </a:rPr>
              <a:t>108</a:t>
            </a:r>
            <a:r>
              <a:rPr lang="en-US" sz="1700" dirty="0" smtClean="0">
                <a:solidFill>
                  <a:srgbClr val="008000"/>
                </a:solidFill>
              </a:rPr>
              <a:t>, 051302 (2012)</a:t>
            </a:r>
            <a:endParaRPr lang="en-US" sz="1700" dirty="0">
              <a:solidFill>
                <a:srgbClr val="008000"/>
              </a:solidFill>
            </a:endParaRP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7156" y="1429866"/>
            <a:ext cx="4679156" cy="1750219"/>
          </a:xfrm>
          <a:ln/>
        </p:spPr>
        <p:txBody>
          <a:bodyPr rIns="125816"/>
          <a:lstStyle/>
          <a:p>
            <a:r>
              <a:rPr lang="en-US" sz="2200"/>
              <a:t>analysis tags used to reject </a:t>
            </a:r>
            <a:r>
              <a:rPr lang="en-US" sz="2200" baseline="32000"/>
              <a:t>11</a:t>
            </a:r>
            <a:r>
              <a:rPr lang="en-US" sz="2200"/>
              <a:t>C by factor ~10, keeping 50% of the signal</a:t>
            </a:r>
          </a:p>
          <a:p>
            <a:r>
              <a:rPr lang="en-US" sz="2200"/>
              <a:t>98% CL detection or 2.05σ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8578" y="1103526"/>
            <a:ext cx="4288543" cy="58143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265" y="2923455"/>
            <a:ext cx="4830842" cy="397361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3162117" y="2907131"/>
            <a:ext cx="989241" cy="10799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35" tIns="45718" rIns="91435" bIns="45718" numCol="1" spcCol="0" rtlCol="0" anchor="t" anchorCtr="0" compatLnSpc="1">
            <a:prstTxWarp prst="textNoShape">
              <a:avLst/>
            </a:prstTxWarp>
          </a:bodyPr>
          <a:lstStyle/>
          <a:p>
            <a:pPr defTabSz="914353" fontAlgn="base">
              <a:spcBef>
                <a:spcPct val="0"/>
              </a:spcBef>
              <a:spcAft>
                <a:spcPct val="0"/>
              </a:spcAft>
            </a:pPr>
            <a:endParaRPr lang="en-US" sz="3400" b="1">
              <a:solidFill>
                <a:srgbClr val="FFFFFF"/>
              </a:solidFill>
              <a:latin typeface="Arial" charset="0"/>
              <a:ea typeface="ヒラギノ角ゴ ProN W6" charset="0"/>
              <a:cs typeface="ヒラギノ角ゴ ProN W6" charset="0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42380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Borexino</a:t>
            </a:r>
            <a:r>
              <a:rPr lang="en-US" dirty="0" smtClean="0"/>
              <a:t> </a:t>
            </a:r>
            <a:r>
              <a:rPr lang="en-US" dirty="0" err="1" smtClean="0"/>
              <a:t>pp</a:t>
            </a:r>
            <a:r>
              <a:rPr lang="en-US" dirty="0" smtClean="0"/>
              <a:t> Solar Neutrino </a:t>
            </a:r>
            <a:r>
              <a:rPr lang="en-US" dirty="0" smtClean="0"/>
              <a:t>Detection</a:t>
            </a:r>
            <a:br>
              <a:rPr lang="en-US" dirty="0" smtClean="0"/>
            </a:br>
            <a:r>
              <a:rPr lang="en-US" sz="1700" kern="0" spc="0" dirty="0" smtClean="0">
                <a:solidFill>
                  <a:srgbClr val="008000"/>
                </a:solidFill>
                <a:ea typeface="ヒラギノ角ゴ ProN W3"/>
                <a:cs typeface="ヒラギノ角ゴ ProN W3"/>
                <a:sym typeface="Arial" charset="0"/>
              </a:rPr>
              <a:t>Nature </a:t>
            </a:r>
            <a:r>
              <a:rPr lang="en-US" sz="1700" b="1" kern="0" spc="0" dirty="0" smtClean="0">
                <a:solidFill>
                  <a:srgbClr val="008000"/>
                </a:solidFill>
                <a:ea typeface="ヒラギノ角ゴ ProN W3"/>
                <a:cs typeface="ヒラギノ角ゴ ProN W3"/>
                <a:sym typeface="Arial" charset="0"/>
              </a:rPr>
              <a:t>512</a:t>
            </a:r>
            <a:r>
              <a:rPr lang="en-US" sz="1700" kern="0" spc="0" dirty="0" smtClean="0">
                <a:solidFill>
                  <a:srgbClr val="008000"/>
                </a:solidFill>
                <a:ea typeface="ヒラギノ角ゴ ProN W3"/>
                <a:cs typeface="ヒラギノ角ゴ ProN W3"/>
                <a:sym typeface="Arial" charset="0"/>
              </a:rPr>
              <a:t>, 383 (2014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400" dirty="0" smtClean="0"/>
              <a:t>neutrinos from the primary proton-proton fusion reaction detected, in real time</a:t>
            </a:r>
          </a:p>
          <a:p>
            <a:endParaRPr lang="en-US" sz="2400" dirty="0" smtClean="0"/>
          </a:p>
          <a:p>
            <a:r>
              <a:rPr lang="en-US" sz="2400" dirty="0" smtClean="0"/>
              <a:t>99% of the Sun’s energy generation starts from the </a:t>
            </a:r>
            <a:r>
              <a:rPr lang="en-US" sz="2400" dirty="0" err="1" smtClean="0"/>
              <a:t>pp</a:t>
            </a:r>
            <a:r>
              <a:rPr lang="en-US" sz="2400" dirty="0" smtClean="0"/>
              <a:t> reaction (and chain of reactions), as </a:t>
            </a:r>
            <a:r>
              <a:rPr lang="en-US" sz="2400" dirty="0" smtClean="0">
                <a:solidFill>
                  <a:srgbClr val="660066"/>
                </a:solidFill>
              </a:rPr>
              <a:t>verified by the </a:t>
            </a:r>
            <a:r>
              <a:rPr lang="en-US" sz="2400" dirty="0" err="1" smtClean="0">
                <a:solidFill>
                  <a:srgbClr val="660066"/>
                </a:solidFill>
              </a:rPr>
              <a:t>Borexino</a:t>
            </a:r>
            <a:r>
              <a:rPr lang="en-US" sz="2400" dirty="0" smtClean="0">
                <a:solidFill>
                  <a:srgbClr val="660066"/>
                </a:solidFill>
              </a:rPr>
              <a:t> measurement</a:t>
            </a:r>
            <a:endParaRPr lang="en-US" dirty="0">
              <a:solidFill>
                <a:srgbClr val="66006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367" y="1124958"/>
            <a:ext cx="4311185" cy="5638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9620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side: Dealing with Nuclear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o calculate nuclear excitation cross section?</a:t>
            </a:r>
          </a:p>
          <a:p>
            <a:pPr lvl="1"/>
            <a:r>
              <a:rPr lang="en-US" dirty="0" smtClean="0"/>
              <a:t>use </a:t>
            </a:r>
            <a:r>
              <a:rPr lang="en-US" i="1" dirty="0" err="1" smtClean="0"/>
              <a:t>ft</a:t>
            </a:r>
            <a:r>
              <a:rPr lang="en-US" dirty="0" smtClean="0"/>
              <a:t> value from beta decay for CC</a:t>
            </a:r>
          </a:p>
          <a:p>
            <a:pPr lvl="1"/>
            <a:r>
              <a:rPr lang="en-US" dirty="0" smtClean="0"/>
              <a:t>can also extract nuclear matrix elements from charge-exchange reactions (measurements of cross sections), like</a:t>
            </a:r>
          </a:p>
          <a:p>
            <a:pPr marL="274222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use mirror nuclei properties to relate transition matrix elements for CC and </a:t>
            </a:r>
            <a:r>
              <a:rPr lang="en-US" dirty="0"/>
              <a:t>N</a:t>
            </a:r>
            <a:r>
              <a:rPr lang="en-US" dirty="0" smtClean="0"/>
              <a:t>C</a:t>
            </a:r>
          </a:p>
          <a:p>
            <a:pPr lvl="1"/>
            <a:r>
              <a:rPr lang="en-US" dirty="0" smtClean="0"/>
              <a:t>NC cross sections can also be related to </a:t>
            </a:r>
            <a:r>
              <a:rPr lang="en-US" dirty="0" err="1" smtClean="0"/>
              <a:t>isovector</a:t>
            </a:r>
            <a:r>
              <a:rPr lang="en-US" dirty="0" smtClean="0"/>
              <a:t> part of </a:t>
            </a:r>
            <a:r>
              <a:rPr lang="en-US" dirty="0" err="1" smtClean="0"/>
              <a:t>radiative</a:t>
            </a:r>
            <a:r>
              <a:rPr lang="en-US" dirty="0" smtClean="0"/>
              <a:t> decay widths (of the excited states)</a:t>
            </a:r>
          </a:p>
          <a:p>
            <a:pPr lvl="1"/>
            <a:r>
              <a:rPr lang="en-US" dirty="0" smtClean="0"/>
              <a:t>±10-15% level of precision</a:t>
            </a:r>
          </a:p>
          <a:p>
            <a:r>
              <a:rPr lang="en-US" dirty="0" smtClean="0"/>
              <a:t>detecting NC excitation of nuclei is one thing…knowing the cross section well enough to use this for neutrino physics is another!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28527"/>
              </p:ext>
            </p:extLst>
          </p:nvPr>
        </p:nvGraphicFramePr>
        <p:xfrm>
          <a:off x="1336871" y="2995463"/>
          <a:ext cx="23764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871" y="2995463"/>
                        <a:ext cx="2376487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131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lete (nearly) Solar 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dirty="0" smtClean="0"/>
              <a:t> Spectroscopy by </a:t>
            </a:r>
            <a:r>
              <a:rPr lang="en-US" dirty="0" err="1" smtClean="0"/>
              <a:t>Borexino</a:t>
            </a:r>
            <a:r>
              <a:rPr lang="en-US" dirty="0" smtClean="0"/>
              <a:t>!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20" y="1774640"/>
            <a:ext cx="4347853" cy="30811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8800" y="3571105"/>
            <a:ext cx="4775200" cy="3263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93678" y="1774639"/>
            <a:ext cx="5096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660066"/>
                </a:solidFill>
              </a:rPr>
              <a:t>A beautiful achievement that caps the very successful </a:t>
            </a:r>
            <a:r>
              <a:rPr lang="en-US" i="1" dirty="0" err="1" smtClean="0">
                <a:solidFill>
                  <a:srgbClr val="660066"/>
                </a:solidFill>
              </a:rPr>
              <a:t>Borexino</a:t>
            </a:r>
            <a:r>
              <a:rPr lang="en-US" i="1" dirty="0" smtClean="0">
                <a:solidFill>
                  <a:srgbClr val="660066"/>
                </a:solidFill>
              </a:rPr>
              <a:t> experiment!</a:t>
            </a:r>
            <a:endParaRPr lang="en-US" i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693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1" name="image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446615" y="6183312"/>
            <a:ext cx="1526977" cy="674689"/>
          </a:xfrm>
          <a:prstGeom prst="rect">
            <a:avLst/>
          </a:prstGeom>
          <a:ln w="12700">
            <a:miter lim="400000"/>
          </a:ln>
        </p:spPr>
      </p:pic>
      <p:pic>
        <p:nvPicPr>
          <p:cNvPr id="344" name="image.pn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6461720" y="136524"/>
            <a:ext cx="2560639" cy="1235076"/>
          </a:xfrm>
          <a:prstGeom prst="rect">
            <a:avLst/>
          </a:prstGeom>
          <a:ln w="12700">
            <a:miter lim="400000"/>
          </a:ln>
        </p:spPr>
      </p:pic>
      <p:pic>
        <p:nvPicPr>
          <p:cNvPr id="345" name="image.png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3125391" y="6148393"/>
            <a:ext cx="2392363" cy="709613"/>
          </a:xfrm>
          <a:prstGeom prst="rect">
            <a:avLst/>
          </a:prstGeom>
          <a:ln w="12700">
            <a:miter lim="400000"/>
          </a:ln>
        </p:spPr>
      </p:pic>
      <p:pic>
        <p:nvPicPr>
          <p:cNvPr id="346" name="image.png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85731" y="107956"/>
            <a:ext cx="1133475" cy="1492251"/>
          </a:xfrm>
          <a:prstGeom prst="rect">
            <a:avLst/>
          </a:prstGeom>
          <a:ln w="12700">
            <a:miter lim="400000"/>
          </a:ln>
        </p:spPr>
      </p:pic>
      <p:pic>
        <p:nvPicPr>
          <p:cNvPr id="347" name="image.png"/>
          <p:cNvPicPr/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80367" y="6018616"/>
            <a:ext cx="1223368" cy="910829"/>
          </a:xfrm>
          <a:prstGeom prst="rect">
            <a:avLst/>
          </a:prstGeom>
          <a:ln w="12700">
            <a:miter lim="400000"/>
          </a:ln>
        </p:spPr>
      </p:pic>
      <p:pic>
        <p:nvPicPr>
          <p:cNvPr id="348" name="image.png"/>
          <p:cNvPicPr/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7920634" y="6098982"/>
            <a:ext cx="1101725" cy="839391"/>
          </a:xfrm>
          <a:prstGeom prst="rect">
            <a:avLst/>
          </a:prstGeom>
          <a:ln w="12700">
            <a:miter lim="400000"/>
          </a:ln>
        </p:spPr>
      </p:pic>
      <p:pic>
        <p:nvPicPr>
          <p:cNvPr id="349" name="image.png"/>
          <p:cNvPicPr/>
          <p:nvPr/>
        </p:nvPicPr>
        <p:blipFill>
          <a:blip r:embed="rId10">
            <a:extLst/>
          </a:blip>
          <a:stretch>
            <a:fillRect/>
          </a:stretch>
        </p:blipFill>
        <p:spPr>
          <a:xfrm>
            <a:off x="5947172" y="6165850"/>
            <a:ext cx="1902024" cy="641351"/>
          </a:xfrm>
          <a:prstGeom prst="rect">
            <a:avLst/>
          </a:prstGeom>
          <a:ln w="12700">
            <a:miter lim="400000"/>
          </a:ln>
        </p:spPr>
      </p:pic>
      <p:pic>
        <p:nvPicPr>
          <p:cNvPr id="350" name="sno_flythrough.mov"/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>
            <a:extLst/>
          </a:blip>
          <a:stretch>
            <a:fillRect/>
          </a:stretch>
        </p:blipFill>
        <p:spPr>
          <a:xfrm>
            <a:off x="1000125" y="1669851"/>
            <a:ext cx="7143750" cy="4464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48504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535" fill="hold"/>
                                        <p:tgtEl>
                                          <p:spTgt spid="3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350"/>
                </p:tgtEl>
              </p:cMediaNode>
            </p:video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67" y="80429"/>
            <a:ext cx="2925589" cy="1410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558" y="205383"/>
            <a:ext cx="5536406" cy="3116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2923"/>
            <a:ext cx="3672000" cy="2981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6660" y="3415924"/>
            <a:ext cx="4476749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09647"/>
            <a:ext cx="3672000" cy="276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86921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89" y="-13879"/>
            <a:ext cx="9090422" cy="684014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22638" y="7"/>
            <a:ext cx="4521369" cy="33783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4267" tIns="32133" rIns="64267" bIns="32133" rtlCol="0" anchor="ctr"/>
          <a:lstStyle/>
          <a:p>
            <a:pPr algn="ctr" defTabSz="319148" fontAlgn="base" hangingPunct="0">
              <a:spcBef>
                <a:spcPct val="0"/>
              </a:spcBef>
              <a:spcAft>
                <a:spcPct val="0"/>
              </a:spcAft>
            </a:pPr>
            <a:endParaRPr lang="en-US" sz="800">
              <a:solidFill>
                <a:srgbClr val="FFFFFF"/>
              </a:solidFill>
              <a:latin typeface="Arial"/>
              <a:sym typeface="Helvetica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5387" y="21847"/>
            <a:ext cx="3290433" cy="3374736"/>
          </a:xfrm>
          <a:prstGeom prst="rect">
            <a:avLst/>
          </a:prstGeom>
        </p:spPr>
      </p:pic>
      <p:pic>
        <p:nvPicPr>
          <p:cNvPr id="7" name="Picture 6" descr="Screen Shot 2014-05-23 at 23.58.16 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460745"/>
            <a:ext cx="4089797" cy="3411141"/>
          </a:xfrm>
          <a:prstGeom prst="rect">
            <a:avLst/>
          </a:prstGeom>
        </p:spPr>
      </p:pic>
      <p:pic>
        <p:nvPicPr>
          <p:cNvPr id="6" name="Picture 5" descr="Screen Shot 2014-05-23 at 23.56.10 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945" y="3430515"/>
            <a:ext cx="3407496" cy="344136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5604" y="-13879"/>
            <a:ext cx="4506126" cy="3385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1569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IMG_1980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135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00" y="0"/>
            <a:ext cx="5143500" cy="6858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922" y="0"/>
            <a:ext cx="456285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480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theme/_rels/theme1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Cascade copy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DDDDDD"/>
      </a:accent1>
      <a:accent2>
        <a:srgbClr val="333399"/>
      </a:accent2>
      <a:accent3>
        <a:srgbClr val="FFFFFF"/>
      </a:accent3>
      <a:accent4>
        <a:srgbClr val="000000"/>
      </a:accent4>
      <a:accent5>
        <a:srgbClr val="EBEBEB"/>
      </a:accent5>
      <a:accent6>
        <a:srgbClr val="2D2D8A"/>
      </a:accent6>
      <a:hlink>
        <a:srgbClr val="009999"/>
      </a:hlink>
      <a:folHlink>
        <a:srgbClr val="99CC00"/>
      </a:folHlink>
    </a:clrScheme>
    <a:fontScheme name="Cascade copy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-128"/>
            <a:cs typeface="ヒラギノ角ゴ ProN W3" charset="-128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-128"/>
            <a:cs typeface="ヒラギノ角ゴ ProN W3" charset="-128"/>
            <a:sym typeface="Arial" charset="0"/>
          </a:defRPr>
        </a:defPPr>
      </a:lstStyle>
    </a:lnDef>
  </a:objectDefaults>
  <a:extraClrSchemeLst>
    <a:extraClrScheme>
      <a:clrScheme name="Cascade cop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_Cascade">
  <a:themeElements>
    <a:clrScheme name="Cascade 9">
      <a:dk1>
        <a:srgbClr val="000000"/>
      </a:dk1>
      <a:lt1>
        <a:srgbClr val="FFFFFF"/>
      </a:lt1>
      <a:dk2>
        <a:srgbClr val="1C1C34"/>
      </a:dk2>
      <a:lt2>
        <a:srgbClr val="000066"/>
      </a:lt2>
      <a:accent1>
        <a:srgbClr val="DDDDDD"/>
      </a:accent1>
      <a:accent2>
        <a:srgbClr val="6699CC"/>
      </a:accent2>
      <a:accent3>
        <a:srgbClr val="FFFFFF"/>
      </a:accent3>
      <a:accent4>
        <a:srgbClr val="000000"/>
      </a:accent4>
      <a:accent5>
        <a:srgbClr val="EBEBEB"/>
      </a:accent5>
      <a:accent6>
        <a:srgbClr val="5C8AB9"/>
      </a:accent6>
      <a:hlink>
        <a:srgbClr val="005A58"/>
      </a:hlink>
      <a:folHlink>
        <a:srgbClr val="808000"/>
      </a:folHlink>
    </a:clrScheme>
    <a:fontScheme name="Casca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Cascade copy 3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DDDDDD"/>
      </a:accent1>
      <a:accent2>
        <a:srgbClr val="333399"/>
      </a:accent2>
      <a:accent3>
        <a:srgbClr val="FFFFFF"/>
      </a:accent3>
      <a:accent4>
        <a:srgbClr val="000000"/>
      </a:accent4>
      <a:accent5>
        <a:srgbClr val="EBEBEB"/>
      </a:accent5>
      <a:accent6>
        <a:srgbClr val="2D2D8A"/>
      </a:accent6>
      <a:hlink>
        <a:srgbClr val="009999"/>
      </a:hlink>
      <a:folHlink>
        <a:srgbClr val="99CC00"/>
      </a:folHlink>
    </a:clrScheme>
    <a:fontScheme name="Cascade copy 3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-128"/>
            <a:cs typeface="ヒラギノ角ゴ ProN W3" charset="-128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-128"/>
            <a:cs typeface="ヒラギノ角ゴ ProN W3" charset="-128"/>
            <a:sym typeface="Arial" charset="0"/>
          </a:defRPr>
        </a:defPPr>
      </a:lstStyle>
    </a:lnDef>
  </a:objectDefaults>
  <a:extraClrSchemeLst>
    <a:extraClrScheme>
      <a:clrScheme name="Cascade copy 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14.xml><?xml version="1.0" encoding="utf-8"?>
<a:theme xmlns:a="http://schemas.openxmlformats.org/drawingml/2006/main" name="2_Cascade">
  <a:themeElements>
    <a:clrScheme name="Cascade 9">
      <a:dk1>
        <a:srgbClr val="000000"/>
      </a:dk1>
      <a:lt1>
        <a:srgbClr val="FFFFFF"/>
      </a:lt1>
      <a:dk2>
        <a:srgbClr val="1C1C34"/>
      </a:dk2>
      <a:lt2>
        <a:srgbClr val="000066"/>
      </a:lt2>
      <a:accent1>
        <a:srgbClr val="DDDDDD"/>
      </a:accent1>
      <a:accent2>
        <a:srgbClr val="6699CC"/>
      </a:accent2>
      <a:accent3>
        <a:srgbClr val="FFFFFF"/>
      </a:accent3>
      <a:accent4>
        <a:srgbClr val="000000"/>
      </a:accent4>
      <a:accent5>
        <a:srgbClr val="EBEBEB"/>
      </a:accent5>
      <a:accent6>
        <a:srgbClr val="5C8AB9"/>
      </a:accent6>
      <a:hlink>
        <a:srgbClr val="005A58"/>
      </a:hlink>
      <a:folHlink>
        <a:srgbClr val="808000"/>
      </a:folHlink>
    </a:clrScheme>
    <a:fontScheme name="Casca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_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E4E4E4"/>
        </a:solidFill>
        <a:ln w="9525" cap="flat">
          <a:solidFill>
            <a:srgbClr val="000000"/>
          </a:solidFill>
          <a:prstDash val="solid"/>
          <a:round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57799" marR="57799" indent="0" algn="l" defTabSz="1295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400" b="1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>
              <a:solidFill>
                <a:srgbClr val="000000"/>
              </a:solidFill>
            </a:uFill>
            <a:latin typeface="+mn-lt"/>
            <a:ea typeface="+mn-ea"/>
            <a:cs typeface="+mn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9525" cap="flat">
          <a:solidFill>
            <a:srgbClr val="000000"/>
          </a:solidFill>
          <a:prstDash val="solid"/>
          <a:round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16.xml><?xml version="1.0" encoding="utf-8"?>
<a:theme xmlns:a="http://schemas.openxmlformats.org/drawingml/2006/main" name="2_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E4E4E4"/>
        </a:solidFill>
        <a:ln w="9525" cap="flat">
          <a:solidFill>
            <a:srgbClr val="000000"/>
          </a:solidFill>
          <a:prstDash val="solid"/>
          <a:round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57799" marR="57799" indent="0" algn="l" defTabSz="1295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400" b="1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>
              <a:solidFill>
                <a:srgbClr val="000000"/>
              </a:solidFill>
            </a:uFill>
            <a:latin typeface="+mn-lt"/>
            <a:ea typeface="+mn-ea"/>
            <a:cs typeface="+mn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9525" cap="flat">
          <a:solidFill>
            <a:srgbClr val="000000"/>
          </a:solidFill>
          <a:prstDash val="solid"/>
          <a:round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17.xml><?xml version="1.0" encoding="utf-8"?>
<a:theme xmlns:a="http://schemas.openxmlformats.org/drawingml/2006/main" name="3_Cascad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B8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D8F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scade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CCFF"/>
        </a:solidFill>
        <a:ln w="9525" cap="flat" cmpd="sng" algn="ctr">
          <a:solidFill>
            <a:srgbClr val="FFFFFF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400" b="1" i="0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Arial" charset="0"/>
            <a:ea typeface="ヒラギノ角ゴ ProN W6" charset="0"/>
            <a:cs typeface="ヒラギノ角ゴ ProN W6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CCFF"/>
        </a:solidFill>
        <a:ln w="9525" cap="flat" cmpd="sng" algn="ctr">
          <a:solidFill>
            <a:srgbClr val="FFFFFF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400" b="1" i="0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Arial" charset="0"/>
            <a:ea typeface="ヒラギノ角ゴ ProN W6" charset="0"/>
            <a:cs typeface="ヒラギノ角ゴ ProN W6" charset="0"/>
            <a:sym typeface="Arial" charset="0"/>
          </a:defRPr>
        </a:defPPr>
      </a:lstStyle>
    </a:lnDef>
  </a:objectDefaults>
  <a:extraClrSchemeLst>
    <a:extraClrScheme>
      <a:clrScheme name="Cascad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Default - Title Only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Title Only">
      <a:majorFont>
        <a:latin typeface="Calibri"/>
        <a:ea typeface="ヒラギノ角ゴ ProN W3"/>
        <a:cs typeface="ヒラギノ角ゴ ProN W3"/>
      </a:majorFont>
      <a:minorFont>
        <a:latin typeface="Calibri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7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7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Default - Title Onl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2_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8_Default Design">
  <a:themeElements>
    <a:clrScheme name="">
      <a:dk1>
        <a:srgbClr val="000000"/>
      </a:dk1>
      <a:lt1>
        <a:srgbClr val="FFFFCC"/>
      </a:lt1>
      <a:dk2>
        <a:srgbClr val="000000"/>
      </a:dk2>
      <a:lt2>
        <a:srgbClr val="808080"/>
      </a:lt2>
      <a:accent1>
        <a:srgbClr val="00CC99"/>
      </a:accent1>
      <a:accent2>
        <a:srgbClr val="333399"/>
      </a:accent2>
      <a:accent3>
        <a:srgbClr val="FFFFE2"/>
      </a:accent3>
      <a:accent4>
        <a:srgbClr val="000000"/>
      </a:accent4>
      <a:accent5>
        <a:srgbClr val="AAE2CA"/>
      </a:accent5>
      <a:accent6>
        <a:srgbClr val="2D2D8A"/>
      </a:accent6>
      <a:hlink>
        <a:srgbClr val="009999"/>
      </a:hlink>
      <a:folHlink>
        <a:srgbClr val="99CC00"/>
      </a:folHlink>
    </a:clrScheme>
    <a:fontScheme name="8_Default Design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-128"/>
            <a:cs typeface="ヒラギノ角ゴ ProN W3" charset="-128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-128"/>
            <a:cs typeface="ヒラギノ角ゴ ProN W3" charset="-128"/>
            <a:sym typeface="Gill Sans" charset="0"/>
          </a:defRPr>
        </a:defPPr>
      </a:lstStyle>
    </a:lnDef>
  </a:objectDefaults>
  <a:extraClrSchemeLst>
    <a:extraClrScheme>
      <a:clrScheme name="8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Echo">
  <a:themeElements>
    <a:clrScheme name="1_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1_Ech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rgbClr val="FF33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rgbClr val="FF33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9_Generic">
  <a:themeElements>
    <a:clrScheme name="Generic 1">
      <a:dk1>
        <a:srgbClr val="800000"/>
      </a:dk1>
      <a:lt1>
        <a:srgbClr val="FFFFFF"/>
      </a:lt1>
      <a:dk2>
        <a:srgbClr val="000000"/>
      </a:dk2>
      <a:lt2>
        <a:srgbClr val="FFFFCC"/>
      </a:lt2>
      <a:accent1>
        <a:srgbClr val="777777"/>
      </a:accent1>
      <a:accent2>
        <a:srgbClr val="0033CC"/>
      </a:accent2>
      <a:accent3>
        <a:srgbClr val="AAAAAA"/>
      </a:accent3>
      <a:accent4>
        <a:srgbClr val="DADADA"/>
      </a:accent4>
      <a:accent5>
        <a:srgbClr val="BDBDBD"/>
      </a:accent5>
      <a:accent6>
        <a:srgbClr val="002DB9"/>
      </a:accent6>
      <a:hlink>
        <a:srgbClr val="800000"/>
      </a:hlink>
      <a:folHlink>
        <a:srgbClr val="660066"/>
      </a:folHlink>
    </a:clrScheme>
    <a:fontScheme name="Generic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Generic 1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777777"/>
        </a:accent1>
        <a:accent2>
          <a:srgbClr val="0033CC"/>
        </a:accent2>
        <a:accent3>
          <a:srgbClr val="AAAAAA"/>
        </a:accent3>
        <a:accent4>
          <a:srgbClr val="DADADA"/>
        </a:accent4>
        <a:accent5>
          <a:srgbClr val="BDBDBD"/>
        </a:accent5>
        <a:accent6>
          <a:srgbClr val="002DB9"/>
        </a:accent6>
        <a:hlink>
          <a:srgbClr val="800000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ic 2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ic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Cascade">
  <a:themeElements>
    <a:clrScheme name="Cascade 9">
      <a:dk1>
        <a:srgbClr val="000000"/>
      </a:dk1>
      <a:lt1>
        <a:srgbClr val="FFFFFF"/>
      </a:lt1>
      <a:dk2>
        <a:srgbClr val="1C1C34"/>
      </a:dk2>
      <a:lt2>
        <a:srgbClr val="000066"/>
      </a:lt2>
      <a:accent1>
        <a:srgbClr val="DDDDDD"/>
      </a:accent1>
      <a:accent2>
        <a:srgbClr val="6699CC"/>
      </a:accent2>
      <a:accent3>
        <a:srgbClr val="FFFFFF"/>
      </a:accent3>
      <a:accent4>
        <a:srgbClr val="000000"/>
      </a:accent4>
      <a:accent5>
        <a:srgbClr val="EBEBEB"/>
      </a:accent5>
      <a:accent6>
        <a:srgbClr val="5C8AB9"/>
      </a:accent6>
      <a:hlink>
        <a:srgbClr val="005A58"/>
      </a:hlink>
      <a:folHlink>
        <a:srgbClr val="808000"/>
      </a:folHlink>
    </a:clrScheme>
    <a:fontScheme name="Casca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Cascade copy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DDDDDD"/>
      </a:accent1>
      <a:accent2>
        <a:srgbClr val="333399"/>
      </a:accent2>
      <a:accent3>
        <a:srgbClr val="FFFFFF"/>
      </a:accent3>
      <a:accent4>
        <a:srgbClr val="000000"/>
      </a:accent4>
      <a:accent5>
        <a:srgbClr val="EBEBEB"/>
      </a:accent5>
      <a:accent6>
        <a:srgbClr val="2D2D8A"/>
      </a:accent6>
      <a:hlink>
        <a:srgbClr val="009999"/>
      </a:hlink>
      <a:folHlink>
        <a:srgbClr val="99CC00"/>
      </a:folHlink>
    </a:clrScheme>
    <a:fontScheme name="Cascade copy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-128"/>
            <a:cs typeface="ヒラギノ角ゴ ProN W3" charset="-128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-128"/>
            <a:cs typeface="ヒラギノ角ゴ ProN W3" charset="-128"/>
            <a:sym typeface="Gill Sans" charset="0"/>
          </a:defRPr>
        </a:defPPr>
      </a:lstStyle>
    </a:lnDef>
  </a:objectDefaults>
  <a:extraClrSchemeLst>
    <a:extraClrScheme>
      <a:clrScheme name="Cascade cop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Echo">
  <a:themeElements>
    <a:clrScheme name="1_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1_Ech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rgbClr val="FF33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rgbClr val="FF33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Cascade copy 1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DDDDDD"/>
      </a:accent1>
      <a:accent2>
        <a:srgbClr val="333399"/>
      </a:accent2>
      <a:accent3>
        <a:srgbClr val="FFFFFF"/>
      </a:accent3>
      <a:accent4>
        <a:srgbClr val="000000"/>
      </a:accent4>
      <a:accent5>
        <a:srgbClr val="EBEBEB"/>
      </a:accent5>
      <a:accent6>
        <a:srgbClr val="2D2D8A"/>
      </a:accent6>
      <a:hlink>
        <a:srgbClr val="009999"/>
      </a:hlink>
      <a:folHlink>
        <a:srgbClr val="99CC00"/>
      </a:folHlink>
    </a:clrScheme>
    <a:fontScheme name="Cascade copy 1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-128"/>
            <a:cs typeface="ヒラギノ角ゴ ProN W3" charset="-128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-128"/>
            <a:cs typeface="ヒラギノ角ゴ ProN W3" charset="-128"/>
            <a:sym typeface="Gill Sans" charset="0"/>
          </a:defRPr>
        </a:defPPr>
      </a:lstStyle>
    </a:lnDef>
  </a:objectDefaults>
  <a:extraClrSchemeLst>
    <a:extraClrScheme>
      <a:clrScheme name="Cascade copy 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194</TotalTime>
  <Words>4845</Words>
  <Application>Microsoft Macintosh PowerPoint</Application>
  <PresentationFormat>On-screen Show (4:3)</PresentationFormat>
  <Paragraphs>758</Paragraphs>
  <Slides>95</Slides>
  <Notes>9</Notes>
  <HiddenSlides>0</HiddenSlides>
  <MMClips>1</MMClips>
  <ScaleCrop>false</ScaleCrop>
  <HeadingPairs>
    <vt:vector size="6" baseType="variant">
      <vt:variant>
        <vt:lpstr>Theme</vt:lpstr>
      </vt:variant>
      <vt:variant>
        <vt:i4>19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5</vt:i4>
      </vt:variant>
    </vt:vector>
  </HeadingPairs>
  <TitlesOfParts>
    <vt:vector size="117" baseType="lpstr">
      <vt:lpstr>Clarity</vt:lpstr>
      <vt:lpstr>8_Default Design</vt:lpstr>
      <vt:lpstr>1_Echo</vt:lpstr>
      <vt:lpstr>9_Generic</vt:lpstr>
      <vt:lpstr>Cascade</vt:lpstr>
      <vt:lpstr>Cascade copy</vt:lpstr>
      <vt:lpstr>2_Echo</vt:lpstr>
      <vt:lpstr>Cascade copy 1</vt:lpstr>
      <vt:lpstr>1_標準デザイン</vt:lpstr>
      <vt:lpstr>1_Cascade copy</vt:lpstr>
      <vt:lpstr>1_Cascade</vt:lpstr>
      <vt:lpstr>Cascade copy 3</vt:lpstr>
      <vt:lpstr>White</vt:lpstr>
      <vt:lpstr>2_Cascade</vt:lpstr>
      <vt:lpstr>1_White</vt:lpstr>
      <vt:lpstr>2_White</vt:lpstr>
      <vt:lpstr>3_Cascade</vt:lpstr>
      <vt:lpstr>Default - Title Only</vt:lpstr>
      <vt:lpstr>2_Clarity</vt:lpstr>
      <vt:lpstr>Equation</vt:lpstr>
      <vt:lpstr>MathType 6.0 Equation</vt:lpstr>
      <vt:lpstr>Microsoft Equation</vt:lpstr>
      <vt:lpstr>PowerPoint Presentation</vt:lpstr>
      <vt:lpstr>Outline</vt:lpstr>
      <vt:lpstr>Basics: Neutrino Detectors</vt:lpstr>
      <vt:lpstr>Electrons as Target in the Detector</vt:lpstr>
      <vt:lpstr>Neutrino-Electron Scattering</vt:lpstr>
      <vt:lpstr>Nuclei as Target in the Detector</vt:lpstr>
      <vt:lpstr>Neutrino-Nucleus Coherent Scattering</vt:lpstr>
      <vt:lpstr>Nuclear Excitation by Neutrinos</vt:lpstr>
      <vt:lpstr>Aside: Dealing with Nuclear Transitions</vt:lpstr>
      <vt:lpstr>Aside: Natural Radioactivity (naturally-occurring, long-lived isotopes)</vt:lpstr>
      <vt:lpstr>Aside: Natural Radioactivity cont’d</vt:lpstr>
      <vt:lpstr>Why Borex Became Borexino (~1992-3)</vt:lpstr>
      <vt:lpstr>NC Dissociation of the Deuteron</vt:lpstr>
      <vt:lpstr>Charged-Current Neutrino Reactions</vt:lpstr>
      <vt:lpstr>Are Neutrinos Majorana Fermions?</vt:lpstr>
      <vt:lpstr>Are Neutrinos Majorana Fermions?</vt:lpstr>
      <vt:lpstr>Chirality and the Weak Interaction</vt:lpstr>
      <vt:lpstr>nuebar-proton Cross Section</vt:lpstr>
      <vt:lpstr>KamLAND Reactor Antineutrino Oscillations</vt:lpstr>
      <vt:lpstr>Daya Bay Reactor θ13 Measurement</vt:lpstr>
      <vt:lpstr>Neutrino Interactions at GeV Energies</vt:lpstr>
      <vt:lpstr>Neutrino Interactions at GeV Energies</vt:lpstr>
      <vt:lpstr>GeV Neutrino Detector Technology</vt:lpstr>
      <vt:lpstr>Bubble Chambers and LAr TPCs</vt:lpstr>
      <vt:lpstr>OPERA Tau Neutrino Event</vt:lpstr>
      <vt:lpstr>Outline</vt:lpstr>
      <vt:lpstr>Evidence for Neutrino Oscillations</vt:lpstr>
      <vt:lpstr>Atmospheric Neutrinos</vt:lpstr>
      <vt:lpstr>Atmospheric Neutrino Anomaly</vt:lpstr>
      <vt:lpstr>Historical Aside #1</vt:lpstr>
      <vt:lpstr>Super-Kamiokande</vt:lpstr>
      <vt:lpstr>Smoking Gun – Zenith Angle Distributions</vt:lpstr>
      <vt:lpstr>Expect Up-Down Symmetric Distributions νμ and νe </vt:lpstr>
      <vt:lpstr>Most Recent Super-K Atmospheric Results</vt:lpstr>
      <vt:lpstr>Historical Aside #2 on Upgoing Muons</vt:lpstr>
      <vt:lpstr>Atmospheric Neutrino Oscillations in the Precision Era</vt:lpstr>
      <vt:lpstr>Can Study More Subtle Effects</vt:lpstr>
      <vt:lpstr>Can Study More Subtle Effects</vt:lpstr>
      <vt:lpstr>PowerPoint Presentation</vt:lpstr>
      <vt:lpstr>Solar Neutrino Pioneers</vt:lpstr>
      <vt:lpstr>Ray Davis’ Chlorine Experiment</vt:lpstr>
      <vt:lpstr>PowerPoint Presentation</vt:lpstr>
      <vt:lpstr>Chlorine Results: 1970-1994 (Final)</vt:lpstr>
      <vt:lpstr>Solar Neutrino Problem</vt:lpstr>
      <vt:lpstr>What Experiments Followed?</vt:lpstr>
      <vt:lpstr>SAGE – Soviet American Gallium Experiment</vt:lpstr>
      <vt:lpstr>SAGE Experiment</vt:lpstr>
      <vt:lpstr>SAGE Results: 1990-2011</vt:lpstr>
      <vt:lpstr>Gallex/GNO Experiment</vt:lpstr>
      <vt:lpstr>Gallex/GNO Results</vt:lpstr>
      <vt:lpstr>Summary of Radiochemical Gallium Solar Neutrino Results</vt:lpstr>
      <vt:lpstr>Gallex and SAGE Calibrations</vt:lpstr>
      <vt:lpstr>Outstanding Issues with Gallium?</vt:lpstr>
      <vt:lpstr>Energy Dependence of Solar ν Deficit</vt:lpstr>
      <vt:lpstr>Imaging Water Čerenkov Detectors</vt:lpstr>
      <vt:lpstr>Čerenkov Light</vt:lpstr>
      <vt:lpstr>Kamiokande</vt:lpstr>
      <vt:lpstr>Kamiokande 8B Solar Neutrinos</vt:lpstr>
      <vt:lpstr>Interesting to Note…</vt:lpstr>
      <vt:lpstr>SNO and Chlorine Revisited</vt:lpstr>
      <vt:lpstr>Super-K Solar Neutrino Detection</vt:lpstr>
      <vt:lpstr>Typical Low Energy Event in SK</vt:lpstr>
      <vt:lpstr>History of Super-Kamiokande</vt:lpstr>
      <vt:lpstr>Recent Results Super-K Solar</vt:lpstr>
      <vt:lpstr>SK-I Solar Neutrino Results</vt:lpstr>
      <vt:lpstr>PowerPoint Presentation</vt:lpstr>
      <vt:lpstr>Example of Recent SK Solar Results</vt:lpstr>
      <vt:lpstr>PowerPoint Presentation</vt:lpstr>
      <vt:lpstr>PowerPoint Presentation</vt:lpstr>
      <vt:lpstr>Sudbury Neutrino Observatory</vt:lpstr>
      <vt:lpstr>Photos</vt:lpstr>
      <vt:lpstr>Neutrino Reactions in SNO</vt:lpstr>
      <vt:lpstr>PowerPoint Presentation</vt:lpstr>
      <vt:lpstr>Neutrino Current Trilogy</vt:lpstr>
      <vt:lpstr>A Neutrino Event</vt:lpstr>
      <vt:lpstr>Fitting CC, NC, ES in SNO</vt:lpstr>
      <vt:lpstr>Example of Fitting Distributions</vt:lpstr>
      <vt:lpstr>Solar Neutrino Flavour Content</vt:lpstr>
      <vt:lpstr>Summary of Main SNO Solar ν Results</vt:lpstr>
      <vt:lpstr>SNO Spectrum</vt:lpstr>
      <vt:lpstr>Final SNO Results</vt:lpstr>
      <vt:lpstr>Liquid Scintillator Solar ν Detection</vt:lpstr>
      <vt:lpstr>7Be Solar Neutrino Detection</vt:lpstr>
      <vt:lpstr>Aside: Bi-Po Coincidences</vt:lpstr>
      <vt:lpstr>Borexino at Gran Sasso</vt:lpstr>
      <vt:lpstr>PowerPoint Presentation</vt:lpstr>
      <vt:lpstr>Borexino Low Energy 8B Solar Neutrinos PRD 82, 033006 (2010)</vt:lpstr>
      <vt:lpstr>Borexino pep Detection PRL 108, 051302 (2012)</vt:lpstr>
      <vt:lpstr>Borexino pp Solar Neutrino Detection Nature 512, 383 (2014)</vt:lpstr>
      <vt:lpstr>Complete (nearly) Solar ν Spectroscopy by Borexino!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Queen's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Chen</dc:creator>
  <cp:lastModifiedBy>Mark Chen</cp:lastModifiedBy>
  <cp:revision>225</cp:revision>
  <cp:lastPrinted>2014-09-23T22:26:34Z</cp:lastPrinted>
  <dcterms:created xsi:type="dcterms:W3CDTF">2014-09-21T12:23:58Z</dcterms:created>
  <dcterms:modified xsi:type="dcterms:W3CDTF">2014-09-24T05:49:22Z</dcterms:modified>
</cp:coreProperties>
</file>